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0" r:id="rId1"/>
  </p:sldMasterIdLst>
  <p:notesMasterIdLst>
    <p:notesMasterId r:id="rId19"/>
  </p:notesMasterIdLst>
  <p:sldIdLst>
    <p:sldId id="258" r:id="rId2"/>
    <p:sldId id="259" r:id="rId3"/>
    <p:sldId id="260" r:id="rId4"/>
    <p:sldId id="261" r:id="rId5"/>
    <p:sldId id="262" r:id="rId6"/>
    <p:sldId id="263" r:id="rId7"/>
    <p:sldId id="264" r:id="rId8"/>
    <p:sldId id="266" r:id="rId9"/>
    <p:sldId id="267" r:id="rId10"/>
    <p:sldId id="265" r:id="rId11"/>
    <p:sldId id="268" r:id="rId12"/>
    <p:sldId id="269" r:id="rId13"/>
    <p:sldId id="270" r:id="rId14"/>
    <p:sldId id="271" r:id="rId15"/>
    <p:sldId id="272" r:id="rId16"/>
    <p:sldId id="273" r:id="rId17"/>
    <p:sldId id="274"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61" autoAdjust="0"/>
    <p:restoredTop sz="94660"/>
  </p:normalViewPr>
  <p:slideViewPr>
    <p:cSldViewPr>
      <p:cViewPr varScale="1">
        <p:scale>
          <a:sx n="70" d="100"/>
          <a:sy n="70" d="100"/>
        </p:scale>
        <p:origin x="130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7.wmf"/><Relationship Id="rId7" Type="http://schemas.openxmlformats.org/officeDocument/2006/relationships/image" Target="../media/image4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37.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35.wmf"/><Relationship Id="rId1" Type="http://schemas.openxmlformats.org/officeDocument/2006/relationships/image" Target="../media/image48.wmf"/><Relationship Id="rId6" Type="http://schemas.openxmlformats.org/officeDocument/2006/relationships/image" Target="../media/image44.wmf"/><Relationship Id="rId11" Type="http://schemas.openxmlformats.org/officeDocument/2006/relationships/image" Target="../media/image53.wmf"/><Relationship Id="rId5" Type="http://schemas.openxmlformats.org/officeDocument/2006/relationships/image" Target="../media/image40.wmf"/><Relationship Id="rId10" Type="http://schemas.openxmlformats.org/officeDocument/2006/relationships/image" Target="../media/image52.wmf"/><Relationship Id="rId4" Type="http://schemas.openxmlformats.org/officeDocument/2006/relationships/image" Target="../media/image39.wmf"/><Relationship Id="rId9"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09FFDC3-9EC6-444F-8EDA-C4503B744F3A}" type="datetimeFigureOut">
              <a:rPr lang="en-SG" smtClean="0"/>
              <a:t>28/8/2014</a:t>
            </a:fld>
            <a:endParaRPr lang="en-SG"/>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E82A96-A800-4E2A-B1D7-F54291FD7724}" type="slidenum">
              <a:rPr lang="en-SG" smtClean="0"/>
              <a:t>‹#›</a:t>
            </a:fld>
            <a:endParaRPr lang="en-SG"/>
          </a:p>
        </p:txBody>
      </p:sp>
    </p:spTree>
    <p:extLst>
      <p:ext uri="{BB962C8B-B14F-4D97-AF65-F5344CB8AC3E}">
        <p14:creationId xmlns:p14="http://schemas.microsoft.com/office/powerpoint/2010/main" val="3562390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AE82A96-A800-4E2A-B1D7-F54291FD7724}" type="slidenum">
              <a:rPr lang="en-SG" smtClean="0"/>
              <a:t>5</a:t>
            </a:fld>
            <a:endParaRPr lang="en-SG"/>
          </a:p>
        </p:txBody>
      </p:sp>
    </p:spTree>
    <p:extLst>
      <p:ext uri="{BB962C8B-B14F-4D97-AF65-F5344CB8AC3E}">
        <p14:creationId xmlns:p14="http://schemas.microsoft.com/office/powerpoint/2010/main" val="27841791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userDrawn="1"/>
        </p:nvGraphicFramePr>
        <p:xfrm>
          <a:off x="0" y="0"/>
          <a:ext cx="9173308" cy="6877050"/>
        </p:xfrm>
        <a:graphic>
          <a:graphicData uri="http://schemas.openxmlformats.org/presentationml/2006/ole">
            <mc:AlternateContent xmlns:mc="http://schemas.openxmlformats.org/markup-compatibility/2006">
              <mc:Choice xmlns:v="urn:schemas-microsoft-com:vml" Requires="v">
                <p:oleObj spid="_x0000_s2206" name="Image" r:id="rId3" imgW="2621063" imgH="1965964" progId="">
                  <p:embed/>
                </p:oleObj>
              </mc:Choice>
              <mc:Fallback>
                <p:oleObj name="Image" r:id="rId3" imgW="2621063" imgH="196596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73308" cy="687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Rectangle 3"/>
          <p:cNvSpPr>
            <a:spLocks noGrp="1" noChangeArrowheads="1"/>
          </p:cNvSpPr>
          <p:nvPr>
            <p:ph type="ctrTitle"/>
          </p:nvPr>
        </p:nvSpPr>
        <p:spPr>
          <a:xfrm>
            <a:off x="685800" y="2568579"/>
            <a:ext cx="7772400" cy="1470025"/>
          </a:xfrm>
          <a:prstGeom prst="rect">
            <a:avLst/>
          </a:prstGeom>
        </p:spPr>
        <p:txBody>
          <a:bodyPr lIns="86365" tIns="43183" rIns="86365" bIns="43183"/>
          <a:lstStyle>
            <a:lvl1pPr algn="ctr">
              <a:defRPr sz="4200"/>
            </a:lvl1pPr>
          </a:lstStyle>
          <a:p>
            <a:r>
              <a:rPr lang="en-US" dirty="0"/>
              <a:t>Click to edit Master title style</a:t>
            </a:r>
          </a:p>
        </p:txBody>
      </p:sp>
    </p:spTree>
    <p:extLst>
      <p:ext uri="{BB962C8B-B14F-4D97-AF65-F5344CB8AC3E}">
        <p14:creationId xmlns:p14="http://schemas.microsoft.com/office/powerpoint/2010/main" val="381394522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88189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a:spLocks noChangeArrowheads="1"/>
          </p:cNvSpPr>
          <p:nvPr userDrawn="1"/>
        </p:nvSpPr>
        <p:spPr bwMode="auto">
          <a:xfrm>
            <a:off x="0" y="6615113"/>
            <a:ext cx="9144000" cy="254000"/>
          </a:xfrm>
          <a:prstGeom prst="rect">
            <a:avLst/>
          </a:prstGeom>
          <a:solidFill>
            <a:srgbClr val="003399"/>
          </a:solidFill>
          <a:ln w="9525">
            <a:noFill/>
            <a:miter lim="800000"/>
            <a:headEnd/>
            <a:tailEnd/>
          </a:ln>
          <a:effectLst/>
        </p:spPr>
        <p:txBody>
          <a:bodyPr wrap="none" lIns="86365" tIns="43183" rIns="86365" bIns="43183" anchor="ctr"/>
          <a:lstStyle/>
          <a:p>
            <a:pPr eaLnBrk="0" hangingPunct="0">
              <a:defRPr/>
            </a:pPr>
            <a:endParaRPr lang="en-US" sz="2300">
              <a:latin typeface="Times" pitchFamily="18" charset="0"/>
            </a:endParaRPr>
          </a:p>
        </p:txBody>
      </p:sp>
      <p:sp>
        <p:nvSpPr>
          <p:cNvPr id="3" name="Rectangle 2"/>
          <p:cNvSpPr>
            <a:spLocks noChangeArrowheads="1"/>
          </p:cNvSpPr>
          <p:nvPr userDrawn="1"/>
        </p:nvSpPr>
        <p:spPr bwMode="auto">
          <a:xfrm>
            <a:off x="0" y="0"/>
            <a:ext cx="9144000" cy="254000"/>
          </a:xfrm>
          <a:prstGeom prst="rect">
            <a:avLst/>
          </a:prstGeom>
          <a:solidFill>
            <a:srgbClr val="003399"/>
          </a:solidFill>
          <a:ln w="9525">
            <a:noFill/>
            <a:miter lim="800000"/>
            <a:headEnd/>
            <a:tailEnd/>
          </a:ln>
          <a:effectLst/>
        </p:spPr>
        <p:txBody>
          <a:bodyPr wrap="none" lIns="86365" tIns="43183" rIns="86365" bIns="43183" anchor="ctr"/>
          <a:lstStyle/>
          <a:p>
            <a:pPr eaLnBrk="0" hangingPunct="0">
              <a:defRPr/>
            </a:pPr>
            <a:endParaRPr lang="en-US" sz="2300">
              <a:latin typeface="Times" pitchFamily="18" charset="0"/>
            </a:endParaRPr>
          </a:p>
        </p:txBody>
      </p:sp>
      <p:sp>
        <p:nvSpPr>
          <p:cNvPr id="4" name="Text Box 11"/>
          <p:cNvSpPr txBox="1">
            <a:spLocks noChangeArrowheads="1"/>
          </p:cNvSpPr>
          <p:nvPr userDrawn="1"/>
        </p:nvSpPr>
        <p:spPr bwMode="auto">
          <a:xfrm>
            <a:off x="32240" y="-9525"/>
            <a:ext cx="3426069" cy="271875"/>
          </a:xfrm>
          <a:prstGeom prst="rect">
            <a:avLst/>
          </a:prstGeom>
          <a:noFill/>
          <a:ln w="9525">
            <a:noFill/>
            <a:miter lim="800000"/>
            <a:headEnd/>
            <a:tailEnd/>
          </a:ln>
          <a:effectLst/>
        </p:spPr>
        <p:txBody>
          <a:bodyPr lIns="86365" tIns="43183" rIns="86365" bIns="43183">
            <a:spAutoFit/>
          </a:bodyPr>
          <a:lstStyle/>
          <a:p>
            <a:pPr eaLnBrk="0" hangingPunct="0">
              <a:spcBef>
                <a:spcPct val="50000"/>
              </a:spcBef>
              <a:defRPr/>
            </a:pPr>
            <a:r>
              <a:rPr lang="en-US" sz="1200" b="1" dirty="0">
                <a:solidFill>
                  <a:srgbClr val="FF6600"/>
                </a:solidFill>
                <a:effectLst>
                  <a:outerShdw blurRad="38100" dist="38100" dir="2700000" algn="tl">
                    <a:srgbClr val="C0C0C0"/>
                  </a:outerShdw>
                </a:effectLst>
              </a:rPr>
              <a:t>EE2010  Systems &amp; Control  (Chapter </a:t>
            </a:r>
            <a:r>
              <a:rPr lang="en-US" sz="1200" b="1" dirty="0" smtClean="0">
                <a:solidFill>
                  <a:srgbClr val="FF6600"/>
                </a:solidFill>
                <a:effectLst>
                  <a:outerShdw blurRad="38100" dist="38100" dir="2700000" algn="tl">
                    <a:srgbClr val="C0C0C0"/>
                  </a:outerShdw>
                </a:effectLst>
              </a:rPr>
              <a:t>5)</a:t>
            </a:r>
            <a:endParaRPr lang="en-GB" sz="1200" b="1" dirty="0">
              <a:solidFill>
                <a:srgbClr val="FF6600"/>
              </a:solidFill>
              <a:effectLst>
                <a:outerShdw blurRad="38100" dist="38100" dir="2700000" algn="tl">
                  <a:srgbClr val="C0C0C0"/>
                </a:outerShdw>
              </a:effectLst>
            </a:endParaRPr>
          </a:p>
        </p:txBody>
      </p:sp>
      <p:pic>
        <p:nvPicPr>
          <p:cNvPr id="5" name="Picture 14" descr="C:\Users\MacBookPro\Desktop\logo_full_colour.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222881" y="265113"/>
            <a:ext cx="1921119"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1"/>
          <p:cNvSpPr>
            <a:spLocks noChangeArrowheads="1"/>
          </p:cNvSpPr>
          <p:nvPr userDrawn="1"/>
        </p:nvSpPr>
        <p:spPr bwMode="auto">
          <a:xfrm>
            <a:off x="8465527" y="6599238"/>
            <a:ext cx="678473" cy="247650"/>
          </a:xfrm>
          <a:prstGeom prst="rect">
            <a:avLst/>
          </a:prstGeom>
          <a:noFill/>
          <a:ln w="9525">
            <a:noFill/>
            <a:miter lim="800000"/>
            <a:headEnd/>
            <a:tailEnd/>
          </a:ln>
          <a:effectLst/>
        </p:spPr>
        <p:txBody>
          <a:bodyPr lIns="86365" tIns="43183" rIns="86365" bIns="43183"/>
          <a:lstStyle/>
          <a:p>
            <a:pPr algn="ctr" eaLnBrk="0" hangingPunct="0">
              <a:defRPr/>
            </a:pPr>
            <a:r>
              <a:rPr lang="zh-CN" altLang="en-US" sz="1200" dirty="0">
                <a:solidFill>
                  <a:srgbClr val="FF6600"/>
                </a:solidFill>
                <a:ea typeface="SimSun" pitchFamily="2" charset="-122"/>
              </a:rPr>
              <a:t>  </a:t>
            </a:r>
            <a:r>
              <a:rPr lang="en-US" altLang="zh-CN" sz="1200" dirty="0" smtClean="0">
                <a:solidFill>
                  <a:srgbClr val="FF6600"/>
                </a:solidFill>
                <a:ea typeface="SimSun" pitchFamily="2" charset="-122"/>
              </a:rPr>
              <a:t>5-</a:t>
            </a:r>
            <a:fld id="{6D264ECD-270F-4C4E-B051-CA6042A22512}" type="slidenum">
              <a:rPr lang="zh-CN" altLang="en-US" sz="1200">
                <a:solidFill>
                  <a:srgbClr val="FF6600"/>
                </a:solidFill>
                <a:ea typeface="SimSun" pitchFamily="2" charset="-122"/>
              </a:rPr>
              <a:pPr algn="ctr" eaLnBrk="0" hangingPunct="0">
                <a:defRPr/>
              </a:pPr>
              <a:t>‹#›</a:t>
            </a:fld>
            <a:endParaRPr lang="en-US" altLang="zh-CN" sz="1200" dirty="0">
              <a:solidFill>
                <a:srgbClr val="FF6600"/>
              </a:solidFill>
              <a:ea typeface="SimSun" pitchFamily="2" charset="-122"/>
            </a:endParaRPr>
          </a:p>
        </p:txBody>
      </p:sp>
      <p:sp>
        <p:nvSpPr>
          <p:cNvPr id="7" name="Date Placeholder 1"/>
          <p:cNvSpPr>
            <a:spLocks noGrp="1"/>
          </p:cNvSpPr>
          <p:nvPr>
            <p:ph type="dt" sz="half" idx="10"/>
          </p:nvPr>
        </p:nvSpPr>
        <p:spPr>
          <a:xfrm>
            <a:off x="550986" y="6334125"/>
            <a:ext cx="1903535" cy="457200"/>
          </a:xfrm>
          <a:prstGeom prst="rect">
            <a:avLst/>
          </a:prstGeom>
        </p:spPr>
        <p:txBody>
          <a:bodyPr lIns="86365" tIns="43183" rIns="86365" bIns="43183"/>
          <a:lstStyle>
            <a:lvl1pPr eaLnBrk="0" hangingPunct="0">
              <a:defRPr sz="2300">
                <a:latin typeface="Times" pitchFamily="18" charset="0"/>
              </a:defRPr>
            </a:lvl1pPr>
          </a:lstStyle>
          <a:p>
            <a:pPr>
              <a:defRPr/>
            </a:pPr>
            <a:endParaRPr lang="en-GB" dirty="0"/>
          </a:p>
        </p:txBody>
      </p:sp>
      <p:sp>
        <p:nvSpPr>
          <p:cNvPr id="8" name="Footer Placeholder 3"/>
          <p:cNvSpPr>
            <a:spLocks noGrp="1"/>
          </p:cNvSpPr>
          <p:nvPr>
            <p:ph type="ftr" sz="quarter" idx="11"/>
          </p:nvPr>
        </p:nvSpPr>
        <p:spPr>
          <a:xfrm>
            <a:off x="3156438" y="6334125"/>
            <a:ext cx="2895600" cy="457200"/>
          </a:xfrm>
          <a:prstGeom prst="rect">
            <a:avLst/>
          </a:prstGeom>
        </p:spPr>
        <p:txBody>
          <a:bodyPr lIns="86365" tIns="43183" rIns="86365" bIns="43183"/>
          <a:lstStyle>
            <a:lvl1pPr eaLnBrk="0" hangingPunct="0">
              <a:defRPr sz="2300">
                <a:latin typeface="Times" pitchFamily="18" charset="0"/>
              </a:defRPr>
            </a:lvl1pPr>
          </a:lstStyle>
          <a:p>
            <a:pPr>
              <a:defRPr/>
            </a:pPr>
            <a:endParaRPr lang="en-GB"/>
          </a:p>
          <a:p>
            <a:pPr>
              <a:defRPr/>
            </a:pPr>
            <a:endParaRPr lang="en-GB"/>
          </a:p>
        </p:txBody>
      </p:sp>
    </p:spTree>
    <p:extLst>
      <p:ext uri="{BB962C8B-B14F-4D97-AF65-F5344CB8AC3E}">
        <p14:creationId xmlns:p14="http://schemas.microsoft.com/office/powerpoint/2010/main" val="248260292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457200" y="1600203"/>
            <a:ext cx="8229600" cy="45259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307232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425887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SG"/>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SG"/>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A97DAC0-51B3-49FB-880A-1CD4311A0F7D}" type="datetimeFigureOut">
              <a:rPr lang="en-SG" smtClean="0"/>
              <a:t>28/8/2014</a:t>
            </a:fld>
            <a:endParaRPr lang="en-SG"/>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SG"/>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DAE60C5-AA84-4ED2-B6F1-9B3A3012E85F}" type="slidenum">
              <a:rPr lang="en-SG" smtClean="0"/>
              <a:t>‹#›</a:t>
            </a:fld>
            <a:endParaRPr lang="en-SG"/>
          </a:p>
        </p:txBody>
      </p:sp>
    </p:spTree>
    <p:extLst>
      <p:ext uri="{BB962C8B-B14F-4D97-AF65-F5344CB8AC3E}">
        <p14:creationId xmlns:p14="http://schemas.microsoft.com/office/powerpoint/2010/main" val="195885718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1" name="Rectangle 7"/>
          <p:cNvSpPr>
            <a:spLocks noChangeArrowheads="1"/>
          </p:cNvSpPr>
          <p:nvPr userDrawn="1"/>
        </p:nvSpPr>
        <p:spPr bwMode="auto">
          <a:xfrm>
            <a:off x="0" y="6615113"/>
            <a:ext cx="9144000" cy="254000"/>
          </a:xfrm>
          <a:prstGeom prst="rect">
            <a:avLst/>
          </a:prstGeom>
          <a:solidFill>
            <a:srgbClr val="003399"/>
          </a:solidFill>
          <a:ln w="9525">
            <a:noFill/>
            <a:miter lim="800000"/>
            <a:headEnd/>
            <a:tailEnd/>
          </a:ln>
          <a:effectLst/>
        </p:spPr>
        <p:txBody>
          <a:bodyPr wrap="none" lIns="86365" tIns="43183" rIns="86365" bIns="43183" anchor="ctr"/>
          <a:lstStyle/>
          <a:p>
            <a:pPr eaLnBrk="0" hangingPunct="0">
              <a:defRPr/>
            </a:pPr>
            <a:endParaRPr lang="en-US" sz="2300">
              <a:latin typeface="Times" pitchFamily="18" charset="0"/>
            </a:endParaRPr>
          </a:p>
        </p:txBody>
      </p:sp>
      <p:sp>
        <p:nvSpPr>
          <p:cNvPr id="1032" name="Rectangle 8"/>
          <p:cNvSpPr>
            <a:spLocks noChangeArrowheads="1"/>
          </p:cNvSpPr>
          <p:nvPr userDrawn="1"/>
        </p:nvSpPr>
        <p:spPr bwMode="auto">
          <a:xfrm>
            <a:off x="0" y="0"/>
            <a:ext cx="9144000" cy="254000"/>
          </a:xfrm>
          <a:prstGeom prst="rect">
            <a:avLst/>
          </a:prstGeom>
          <a:solidFill>
            <a:srgbClr val="003399"/>
          </a:solidFill>
          <a:ln w="9525">
            <a:noFill/>
            <a:miter lim="800000"/>
            <a:headEnd/>
            <a:tailEnd/>
          </a:ln>
          <a:effectLst/>
        </p:spPr>
        <p:txBody>
          <a:bodyPr wrap="none" lIns="86365" tIns="43183" rIns="86365" bIns="43183" anchor="ctr"/>
          <a:lstStyle/>
          <a:p>
            <a:pPr eaLnBrk="0" hangingPunct="0">
              <a:defRPr/>
            </a:pPr>
            <a:endParaRPr lang="en-US" sz="2300">
              <a:latin typeface="Times" pitchFamily="18" charset="0"/>
            </a:endParaRPr>
          </a:p>
        </p:txBody>
      </p:sp>
      <p:sp>
        <p:nvSpPr>
          <p:cNvPr id="1035" name="Text Box 11"/>
          <p:cNvSpPr txBox="1">
            <a:spLocks noChangeArrowheads="1"/>
          </p:cNvSpPr>
          <p:nvPr userDrawn="1"/>
        </p:nvSpPr>
        <p:spPr bwMode="auto">
          <a:xfrm>
            <a:off x="52754" y="-9525"/>
            <a:ext cx="3500804" cy="271875"/>
          </a:xfrm>
          <a:prstGeom prst="rect">
            <a:avLst/>
          </a:prstGeom>
          <a:noFill/>
          <a:ln w="9525">
            <a:noFill/>
            <a:miter lim="800000"/>
            <a:headEnd/>
            <a:tailEnd/>
          </a:ln>
          <a:effectLst/>
        </p:spPr>
        <p:txBody>
          <a:bodyPr lIns="86365" tIns="43183" rIns="86365" bIns="43183">
            <a:spAutoFit/>
          </a:bodyPr>
          <a:lstStyle/>
          <a:p>
            <a:pPr eaLnBrk="0" hangingPunct="0">
              <a:spcBef>
                <a:spcPct val="50000"/>
              </a:spcBef>
              <a:defRPr/>
            </a:pPr>
            <a:r>
              <a:rPr lang="en-US" sz="1200" b="1" dirty="0" smtClean="0">
                <a:solidFill>
                  <a:srgbClr val="FF6600"/>
                </a:solidFill>
                <a:effectLst>
                  <a:outerShdw blurRad="38100" dist="38100" dir="2700000" algn="tl">
                    <a:srgbClr val="C0C0C0"/>
                  </a:outerShdw>
                </a:effectLst>
              </a:rPr>
              <a:t>EE2023</a:t>
            </a:r>
            <a:r>
              <a:rPr lang="en-US" sz="1200" b="1" baseline="0" dirty="0" smtClean="0">
                <a:solidFill>
                  <a:srgbClr val="FF6600"/>
                </a:solidFill>
                <a:effectLst>
                  <a:outerShdw blurRad="38100" dist="38100" dir="2700000" algn="tl">
                    <a:srgbClr val="C0C0C0"/>
                  </a:outerShdw>
                </a:effectLst>
              </a:rPr>
              <a:t> Signals &amp; Systems</a:t>
            </a:r>
            <a:r>
              <a:rPr lang="en-US" sz="1200" b="1" dirty="0" smtClean="0">
                <a:solidFill>
                  <a:srgbClr val="FF6600"/>
                </a:solidFill>
                <a:effectLst>
                  <a:outerShdw blurRad="38100" dist="38100" dir="2700000" algn="tl">
                    <a:srgbClr val="C0C0C0"/>
                  </a:outerShdw>
                </a:effectLst>
              </a:rPr>
              <a:t>  </a:t>
            </a:r>
            <a:r>
              <a:rPr lang="en-US" sz="1200" b="1" dirty="0">
                <a:solidFill>
                  <a:srgbClr val="FF6600"/>
                </a:solidFill>
                <a:effectLst>
                  <a:outerShdw blurRad="38100" dist="38100" dir="2700000" algn="tl">
                    <a:srgbClr val="C0C0C0"/>
                  </a:outerShdw>
                </a:effectLst>
              </a:rPr>
              <a:t>(Chapter </a:t>
            </a:r>
            <a:r>
              <a:rPr lang="en-US" sz="1200" b="1" baseline="0" dirty="0" smtClean="0">
                <a:solidFill>
                  <a:srgbClr val="FF6600"/>
                </a:solidFill>
                <a:effectLst>
                  <a:outerShdw blurRad="38100" dist="38100" dir="2700000" algn="tl">
                    <a:srgbClr val="C0C0C0"/>
                  </a:outerShdw>
                </a:effectLst>
              </a:rPr>
              <a:t> 5</a:t>
            </a:r>
            <a:r>
              <a:rPr lang="en-US" sz="1200" b="1" dirty="0" smtClean="0">
                <a:solidFill>
                  <a:srgbClr val="FF6600"/>
                </a:solidFill>
                <a:effectLst>
                  <a:outerShdw blurRad="38100" dist="38100" dir="2700000" algn="tl">
                    <a:srgbClr val="C0C0C0"/>
                  </a:outerShdw>
                </a:effectLst>
              </a:rPr>
              <a:t>)</a:t>
            </a:r>
            <a:endParaRPr lang="en-GB" sz="1200" b="1" dirty="0">
              <a:solidFill>
                <a:srgbClr val="FF6600"/>
              </a:solidFill>
              <a:effectLst>
                <a:outerShdw blurRad="38100" dist="38100" dir="2700000" algn="tl">
                  <a:srgbClr val="C0C0C0"/>
                </a:outerShdw>
              </a:effectLst>
            </a:endParaRPr>
          </a:p>
        </p:txBody>
      </p:sp>
      <p:pic>
        <p:nvPicPr>
          <p:cNvPr id="9221" name="Picture 14" descr="C:\Users\MacBookPro\Desktop\logo_full_colour.jpg"/>
          <p:cNvPicPr>
            <a:picLocks noChangeAspect="1" noChangeArrowheads="1"/>
          </p:cNvPicPr>
          <p:nvPr userDrawn="1"/>
        </p:nvPicPr>
        <p:blipFill>
          <a:blip r:embed="rId8">
            <a:extLst>
              <a:ext uri="{28A0092B-C50C-407E-A947-70E740481C1C}">
                <a14:useLocalDpi xmlns:a14="http://schemas.microsoft.com/office/drawing/2010/main" val="0"/>
              </a:ext>
            </a:extLst>
          </a:blip>
          <a:srcRect l="8783" t="15659" r="8783" b="15659"/>
          <a:stretch>
            <a:fillRect/>
          </a:stretch>
        </p:blipFill>
        <p:spPr bwMode="auto">
          <a:xfrm>
            <a:off x="7567247" y="304800"/>
            <a:ext cx="15811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1"/>
          <p:cNvSpPr>
            <a:spLocks noChangeArrowheads="1"/>
          </p:cNvSpPr>
          <p:nvPr userDrawn="1"/>
        </p:nvSpPr>
        <p:spPr bwMode="auto">
          <a:xfrm>
            <a:off x="8487508" y="6594475"/>
            <a:ext cx="678474" cy="247650"/>
          </a:xfrm>
          <a:prstGeom prst="rect">
            <a:avLst/>
          </a:prstGeom>
          <a:noFill/>
          <a:ln w="9525">
            <a:noFill/>
            <a:miter lim="800000"/>
            <a:headEnd/>
            <a:tailEnd/>
          </a:ln>
          <a:effectLst/>
        </p:spPr>
        <p:txBody>
          <a:bodyPr lIns="86365" tIns="43183" rIns="86365" bIns="43183"/>
          <a:lstStyle/>
          <a:p>
            <a:pPr algn="ctr" eaLnBrk="0" hangingPunct="0">
              <a:defRPr/>
            </a:pPr>
            <a:r>
              <a:rPr lang="en-US" altLang="zh-CN" sz="1000" dirty="0">
                <a:solidFill>
                  <a:srgbClr val="FF6600"/>
                </a:solidFill>
                <a:ea typeface="SimSun" pitchFamily="2" charset="-122"/>
              </a:rPr>
              <a:t>  </a:t>
            </a:r>
            <a:r>
              <a:rPr lang="en-US" altLang="zh-CN" sz="1000" dirty="0" smtClean="0">
                <a:solidFill>
                  <a:srgbClr val="FF6600"/>
                </a:solidFill>
                <a:ea typeface="SimSun" pitchFamily="2" charset="-122"/>
              </a:rPr>
              <a:t>5-</a:t>
            </a:r>
            <a:fld id="{8DB2BA85-7135-485C-AD0E-B0E4F2A944D2}" type="slidenum">
              <a:rPr lang="zh-CN" altLang="en-US" sz="1000">
                <a:solidFill>
                  <a:srgbClr val="FF6600"/>
                </a:solidFill>
                <a:ea typeface="SimSun" pitchFamily="2" charset="-122"/>
              </a:rPr>
              <a:pPr algn="ctr" eaLnBrk="0" hangingPunct="0">
                <a:defRPr/>
              </a:pPr>
              <a:t>‹#›</a:t>
            </a:fld>
            <a:endParaRPr lang="en-US" altLang="zh-CN" sz="1000" dirty="0">
              <a:solidFill>
                <a:srgbClr val="FF6600"/>
              </a:solidFill>
              <a:ea typeface="SimSun" pitchFamily="2" charset="-122"/>
            </a:endParaRPr>
          </a:p>
        </p:txBody>
      </p:sp>
      <p:sp>
        <p:nvSpPr>
          <p:cNvPr id="9223" name="Title Placeholder 6"/>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extLst>
      <p:ext uri="{BB962C8B-B14F-4D97-AF65-F5344CB8AC3E}">
        <p14:creationId xmlns:p14="http://schemas.microsoft.com/office/powerpoint/2010/main" val="40895841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iming>
    <p:tnLst>
      <p:par>
        <p:cTn id="1" dur="indefinite" restart="never" nodeType="tmRoot"/>
      </p:par>
    </p:tnLst>
  </p:timing>
  <p:hf sldNum="0" hdr="0" dt="0"/>
  <p:txStyles>
    <p:titleStyle>
      <a:lvl1pPr algn="l" defTabSz="957263" rtl="0" eaLnBrk="0" fontAlgn="base" hangingPunct="0">
        <a:spcBef>
          <a:spcPct val="0"/>
        </a:spcBef>
        <a:spcAft>
          <a:spcPct val="0"/>
        </a:spcAft>
        <a:defRPr sz="3300">
          <a:solidFill>
            <a:srgbClr val="FF6600"/>
          </a:solidFill>
          <a:latin typeface="+mj-lt"/>
          <a:ea typeface="+mj-ea"/>
          <a:cs typeface="+mj-cs"/>
        </a:defRPr>
      </a:lvl1pPr>
      <a:lvl2pPr algn="l" defTabSz="957263" rtl="0" eaLnBrk="0" fontAlgn="base" hangingPunct="0">
        <a:spcBef>
          <a:spcPct val="0"/>
        </a:spcBef>
        <a:spcAft>
          <a:spcPct val="0"/>
        </a:spcAft>
        <a:defRPr sz="3300">
          <a:solidFill>
            <a:srgbClr val="FF6600"/>
          </a:solidFill>
          <a:latin typeface="Times New Roman" pitchFamily="18" charset="0"/>
        </a:defRPr>
      </a:lvl2pPr>
      <a:lvl3pPr algn="l" defTabSz="957263" rtl="0" eaLnBrk="0" fontAlgn="base" hangingPunct="0">
        <a:spcBef>
          <a:spcPct val="0"/>
        </a:spcBef>
        <a:spcAft>
          <a:spcPct val="0"/>
        </a:spcAft>
        <a:defRPr sz="3300">
          <a:solidFill>
            <a:srgbClr val="FF6600"/>
          </a:solidFill>
          <a:latin typeface="Times New Roman" pitchFamily="18" charset="0"/>
        </a:defRPr>
      </a:lvl3pPr>
      <a:lvl4pPr algn="l" defTabSz="957263" rtl="0" eaLnBrk="0" fontAlgn="base" hangingPunct="0">
        <a:spcBef>
          <a:spcPct val="0"/>
        </a:spcBef>
        <a:spcAft>
          <a:spcPct val="0"/>
        </a:spcAft>
        <a:defRPr sz="3300">
          <a:solidFill>
            <a:srgbClr val="FF6600"/>
          </a:solidFill>
          <a:latin typeface="Times New Roman" pitchFamily="18" charset="0"/>
        </a:defRPr>
      </a:lvl4pPr>
      <a:lvl5pPr algn="l" defTabSz="957263" rtl="0" eaLnBrk="0" fontAlgn="base" hangingPunct="0">
        <a:spcBef>
          <a:spcPct val="0"/>
        </a:spcBef>
        <a:spcAft>
          <a:spcPct val="0"/>
        </a:spcAft>
        <a:defRPr sz="3300">
          <a:solidFill>
            <a:srgbClr val="FF6600"/>
          </a:solidFill>
          <a:latin typeface="Times New Roman" pitchFamily="18" charset="0"/>
        </a:defRPr>
      </a:lvl5pPr>
      <a:lvl6pPr marL="431825" algn="l" defTabSz="958113" rtl="0" fontAlgn="base">
        <a:spcBef>
          <a:spcPct val="0"/>
        </a:spcBef>
        <a:spcAft>
          <a:spcPct val="0"/>
        </a:spcAft>
        <a:defRPr sz="3300">
          <a:solidFill>
            <a:srgbClr val="FF6600"/>
          </a:solidFill>
          <a:latin typeface="Times New Roman" pitchFamily="18" charset="0"/>
        </a:defRPr>
      </a:lvl6pPr>
      <a:lvl7pPr marL="863651" algn="l" defTabSz="958113" rtl="0" fontAlgn="base">
        <a:spcBef>
          <a:spcPct val="0"/>
        </a:spcBef>
        <a:spcAft>
          <a:spcPct val="0"/>
        </a:spcAft>
        <a:defRPr sz="3300">
          <a:solidFill>
            <a:srgbClr val="FF6600"/>
          </a:solidFill>
          <a:latin typeface="Times New Roman" pitchFamily="18" charset="0"/>
        </a:defRPr>
      </a:lvl7pPr>
      <a:lvl8pPr marL="1295476" algn="l" defTabSz="958113" rtl="0" fontAlgn="base">
        <a:spcBef>
          <a:spcPct val="0"/>
        </a:spcBef>
        <a:spcAft>
          <a:spcPct val="0"/>
        </a:spcAft>
        <a:defRPr sz="3300">
          <a:solidFill>
            <a:srgbClr val="FF6600"/>
          </a:solidFill>
          <a:latin typeface="Times New Roman" pitchFamily="18" charset="0"/>
        </a:defRPr>
      </a:lvl8pPr>
      <a:lvl9pPr marL="1727302" algn="l" defTabSz="958113" rtl="0" fontAlgn="base">
        <a:spcBef>
          <a:spcPct val="0"/>
        </a:spcBef>
        <a:spcAft>
          <a:spcPct val="0"/>
        </a:spcAft>
        <a:defRPr sz="3300">
          <a:solidFill>
            <a:srgbClr val="FF6600"/>
          </a:solidFill>
          <a:latin typeface="Times New Roman" pitchFamily="18" charset="0"/>
        </a:defRPr>
      </a:lvl9pPr>
    </p:titleStyle>
    <p:bodyStyle>
      <a:lvl1pPr marL="342900" indent="-342900" algn="l" defTabSz="957263" rtl="0" eaLnBrk="0" fontAlgn="base" hangingPunct="0">
        <a:spcBef>
          <a:spcPct val="20000"/>
        </a:spcBef>
        <a:spcAft>
          <a:spcPct val="0"/>
        </a:spcAft>
        <a:buChar char="•"/>
        <a:defRPr sz="2400" b="1">
          <a:solidFill>
            <a:srgbClr val="003399"/>
          </a:solidFill>
          <a:latin typeface="+mn-lt"/>
          <a:ea typeface="+mn-ea"/>
          <a:cs typeface="+mn-cs"/>
        </a:defRPr>
      </a:lvl1pPr>
      <a:lvl2pPr marL="352425" indent="4763" algn="l" defTabSz="957263" rtl="0" eaLnBrk="0" fontAlgn="base" hangingPunct="0">
        <a:spcBef>
          <a:spcPct val="20000"/>
        </a:spcBef>
        <a:spcAft>
          <a:spcPct val="0"/>
        </a:spcAft>
        <a:buChar char="–"/>
        <a:defRPr sz="2500">
          <a:solidFill>
            <a:srgbClr val="003399"/>
          </a:solidFill>
          <a:latin typeface="+mn-lt"/>
        </a:defRPr>
      </a:lvl2pPr>
      <a:lvl3pPr marL="712788" indent="201613" algn="l" defTabSz="957263" rtl="0" eaLnBrk="0" fontAlgn="base" hangingPunct="0">
        <a:spcBef>
          <a:spcPct val="20000"/>
        </a:spcBef>
        <a:spcAft>
          <a:spcPct val="0"/>
        </a:spcAft>
        <a:buChar char="•"/>
        <a:defRPr sz="2100" b="1">
          <a:solidFill>
            <a:srgbClr val="FF6600"/>
          </a:solidFill>
          <a:latin typeface="+mn-lt"/>
        </a:defRPr>
      </a:lvl3pPr>
      <a:lvl4pPr marL="1079500" indent="4763" algn="l" defTabSz="957263" rtl="0" eaLnBrk="0" fontAlgn="base" hangingPunct="0">
        <a:spcBef>
          <a:spcPct val="20000"/>
        </a:spcBef>
        <a:spcAft>
          <a:spcPct val="0"/>
        </a:spcAft>
        <a:buChar char="–"/>
        <a:defRPr sz="2100" i="1">
          <a:solidFill>
            <a:srgbClr val="003399"/>
          </a:solidFill>
          <a:latin typeface="+mn-lt"/>
        </a:defRPr>
      </a:lvl4pPr>
      <a:lvl5pPr marL="1438275" indent="390525" algn="l" defTabSz="957263" rtl="0" eaLnBrk="0" fontAlgn="base" hangingPunct="0">
        <a:spcBef>
          <a:spcPct val="20000"/>
        </a:spcBef>
        <a:spcAft>
          <a:spcPct val="0"/>
        </a:spcAft>
        <a:buChar char="»"/>
        <a:defRPr sz="1900">
          <a:solidFill>
            <a:srgbClr val="003399"/>
          </a:solidFill>
          <a:latin typeface="+mn-lt"/>
        </a:defRPr>
      </a:lvl5pPr>
      <a:lvl6pPr marL="1871243" algn="l" defTabSz="958113" rtl="0" fontAlgn="base">
        <a:spcBef>
          <a:spcPct val="20000"/>
        </a:spcBef>
        <a:spcAft>
          <a:spcPct val="0"/>
        </a:spcAft>
        <a:defRPr sz="1900">
          <a:solidFill>
            <a:srgbClr val="003399"/>
          </a:solidFill>
          <a:latin typeface="+mn-lt"/>
        </a:defRPr>
      </a:lvl6pPr>
      <a:lvl7pPr marL="2303069" algn="l" defTabSz="958113" rtl="0" fontAlgn="base">
        <a:spcBef>
          <a:spcPct val="20000"/>
        </a:spcBef>
        <a:spcAft>
          <a:spcPct val="0"/>
        </a:spcAft>
        <a:defRPr sz="1900">
          <a:solidFill>
            <a:srgbClr val="003399"/>
          </a:solidFill>
          <a:latin typeface="+mn-lt"/>
        </a:defRPr>
      </a:lvl7pPr>
      <a:lvl8pPr marL="2734894" algn="l" defTabSz="958113" rtl="0" fontAlgn="base">
        <a:spcBef>
          <a:spcPct val="20000"/>
        </a:spcBef>
        <a:spcAft>
          <a:spcPct val="0"/>
        </a:spcAft>
        <a:defRPr sz="1900">
          <a:solidFill>
            <a:srgbClr val="003399"/>
          </a:solidFill>
          <a:latin typeface="+mn-lt"/>
        </a:defRPr>
      </a:lvl8pPr>
      <a:lvl9pPr marL="3166720" algn="l" defTabSz="958113" rtl="0" fontAlgn="base">
        <a:spcBef>
          <a:spcPct val="20000"/>
        </a:spcBef>
        <a:spcAft>
          <a:spcPct val="0"/>
        </a:spcAft>
        <a:defRPr sz="1900">
          <a:solidFill>
            <a:srgbClr val="003399"/>
          </a:solidFill>
          <a:latin typeface="+mn-lt"/>
        </a:defRPr>
      </a:lvl9pPr>
    </p:bodyStyle>
    <p:otherStyle>
      <a:defPPr>
        <a:defRPr lang="en-US"/>
      </a:defPPr>
      <a:lvl1pPr marL="0" algn="l" defTabSz="863651" rtl="0" eaLnBrk="1" latinLnBrk="0" hangingPunct="1">
        <a:defRPr sz="1700" kern="1200">
          <a:solidFill>
            <a:schemeClr val="tx1"/>
          </a:solidFill>
          <a:latin typeface="+mn-lt"/>
          <a:ea typeface="+mn-ea"/>
          <a:cs typeface="+mn-cs"/>
        </a:defRPr>
      </a:lvl1pPr>
      <a:lvl2pPr marL="431825" algn="l" defTabSz="863651" rtl="0" eaLnBrk="1" latinLnBrk="0" hangingPunct="1">
        <a:defRPr sz="1700" kern="1200">
          <a:solidFill>
            <a:schemeClr val="tx1"/>
          </a:solidFill>
          <a:latin typeface="+mn-lt"/>
          <a:ea typeface="+mn-ea"/>
          <a:cs typeface="+mn-cs"/>
        </a:defRPr>
      </a:lvl2pPr>
      <a:lvl3pPr marL="863651" algn="l" defTabSz="863651" rtl="0" eaLnBrk="1" latinLnBrk="0" hangingPunct="1">
        <a:defRPr sz="1700" kern="1200">
          <a:solidFill>
            <a:schemeClr val="tx1"/>
          </a:solidFill>
          <a:latin typeface="+mn-lt"/>
          <a:ea typeface="+mn-ea"/>
          <a:cs typeface="+mn-cs"/>
        </a:defRPr>
      </a:lvl3pPr>
      <a:lvl4pPr marL="1295476" algn="l" defTabSz="863651" rtl="0" eaLnBrk="1" latinLnBrk="0" hangingPunct="1">
        <a:defRPr sz="1700" kern="1200">
          <a:solidFill>
            <a:schemeClr val="tx1"/>
          </a:solidFill>
          <a:latin typeface="+mn-lt"/>
          <a:ea typeface="+mn-ea"/>
          <a:cs typeface="+mn-cs"/>
        </a:defRPr>
      </a:lvl4pPr>
      <a:lvl5pPr marL="1727302" algn="l" defTabSz="863651" rtl="0" eaLnBrk="1" latinLnBrk="0" hangingPunct="1">
        <a:defRPr sz="1700" kern="1200">
          <a:solidFill>
            <a:schemeClr val="tx1"/>
          </a:solidFill>
          <a:latin typeface="+mn-lt"/>
          <a:ea typeface="+mn-ea"/>
          <a:cs typeface="+mn-cs"/>
        </a:defRPr>
      </a:lvl5pPr>
      <a:lvl6pPr marL="2159127" algn="l" defTabSz="863651" rtl="0" eaLnBrk="1" latinLnBrk="0" hangingPunct="1">
        <a:defRPr sz="1700" kern="1200">
          <a:solidFill>
            <a:schemeClr val="tx1"/>
          </a:solidFill>
          <a:latin typeface="+mn-lt"/>
          <a:ea typeface="+mn-ea"/>
          <a:cs typeface="+mn-cs"/>
        </a:defRPr>
      </a:lvl6pPr>
      <a:lvl7pPr marL="2590952" algn="l" defTabSz="863651" rtl="0" eaLnBrk="1" latinLnBrk="0" hangingPunct="1">
        <a:defRPr sz="1700" kern="1200">
          <a:solidFill>
            <a:schemeClr val="tx1"/>
          </a:solidFill>
          <a:latin typeface="+mn-lt"/>
          <a:ea typeface="+mn-ea"/>
          <a:cs typeface="+mn-cs"/>
        </a:defRPr>
      </a:lvl7pPr>
      <a:lvl8pPr marL="3022778" algn="l" defTabSz="863651" rtl="0" eaLnBrk="1" latinLnBrk="0" hangingPunct="1">
        <a:defRPr sz="1700" kern="1200">
          <a:solidFill>
            <a:schemeClr val="tx1"/>
          </a:solidFill>
          <a:latin typeface="+mn-lt"/>
          <a:ea typeface="+mn-ea"/>
          <a:cs typeface="+mn-cs"/>
        </a:defRPr>
      </a:lvl8pPr>
      <a:lvl9pPr marL="3454603" algn="l" defTabSz="863651"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4.bin"/><Relationship Id="rId18" Type="http://schemas.openxmlformats.org/officeDocument/2006/relationships/oleObject" Target="../embeddings/oleObject37.bin"/><Relationship Id="rId3" Type="http://schemas.openxmlformats.org/officeDocument/2006/relationships/oleObject" Target="../embeddings/oleObject29.bin"/><Relationship Id="rId21" Type="http://schemas.openxmlformats.org/officeDocument/2006/relationships/image" Target="../media/image42.wmf"/><Relationship Id="rId7" Type="http://schemas.openxmlformats.org/officeDocument/2006/relationships/oleObject" Target="../embeddings/oleObject31.bin"/><Relationship Id="rId12" Type="http://schemas.openxmlformats.org/officeDocument/2006/relationships/image" Target="../media/image38.wmf"/><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3.bin"/><Relationship Id="rId24" Type="http://schemas.openxmlformats.org/officeDocument/2006/relationships/oleObject" Target="../embeddings/oleObject40.bin"/><Relationship Id="rId5" Type="http://schemas.openxmlformats.org/officeDocument/2006/relationships/oleObject" Target="../embeddings/oleObject30.bin"/><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32.bin"/><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18" Type="http://schemas.openxmlformats.org/officeDocument/2006/relationships/oleObject" Target="../embeddings/oleObject50.bin"/><Relationship Id="rId3" Type="http://schemas.openxmlformats.org/officeDocument/2006/relationships/oleObject" Target="../embeddings/oleObject41.bin"/><Relationship Id="rId21" Type="http://schemas.openxmlformats.org/officeDocument/2006/relationships/image" Target="../media/image41.wmf"/><Relationship Id="rId7" Type="http://schemas.openxmlformats.org/officeDocument/2006/relationships/oleObject" Target="../embeddings/oleObject43.bin"/><Relationship Id="rId12" Type="http://schemas.openxmlformats.org/officeDocument/2006/relationships/image" Target="../media/image38.wmf"/><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8.bin"/><Relationship Id="rId10" Type="http://schemas.openxmlformats.org/officeDocument/2006/relationships/image" Target="../media/image37.wmf"/><Relationship Id="rId19" Type="http://schemas.openxmlformats.org/officeDocument/2006/relationships/image" Target="../media/image40.wmf"/><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57.bin"/><Relationship Id="rId18" Type="http://schemas.openxmlformats.org/officeDocument/2006/relationships/image" Target="../media/image49.wmf"/><Relationship Id="rId26" Type="http://schemas.openxmlformats.org/officeDocument/2006/relationships/image" Target="../media/image52.wmf"/><Relationship Id="rId3" Type="http://schemas.openxmlformats.org/officeDocument/2006/relationships/oleObject" Target="../embeddings/oleObject52.bin"/><Relationship Id="rId21" Type="http://schemas.openxmlformats.org/officeDocument/2006/relationships/oleObject" Target="../embeddings/oleObject62.bin"/><Relationship Id="rId7" Type="http://schemas.openxmlformats.org/officeDocument/2006/relationships/oleObject" Target="../embeddings/oleObject54.bin"/><Relationship Id="rId12" Type="http://schemas.openxmlformats.org/officeDocument/2006/relationships/image" Target="../media/image40.wmf"/><Relationship Id="rId17" Type="http://schemas.openxmlformats.org/officeDocument/2006/relationships/oleObject" Target="../embeddings/oleObject60.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image" Target="../media/image50.wmf"/><Relationship Id="rId29" Type="http://schemas.openxmlformats.org/officeDocument/2006/relationships/oleObject" Target="../embeddings/oleObject67.bin"/><Relationship Id="rId1" Type="http://schemas.openxmlformats.org/officeDocument/2006/relationships/vmlDrawing" Target="../drawings/vmlDrawing13.vml"/><Relationship Id="rId6" Type="http://schemas.openxmlformats.org/officeDocument/2006/relationships/image" Target="../media/image35.wmf"/><Relationship Id="rId11" Type="http://schemas.openxmlformats.org/officeDocument/2006/relationships/oleObject" Target="../embeddings/oleObject56.bin"/><Relationship Id="rId24" Type="http://schemas.openxmlformats.org/officeDocument/2006/relationships/oleObject" Target="../embeddings/oleObject64.bin"/><Relationship Id="rId32" Type="http://schemas.openxmlformats.org/officeDocument/2006/relationships/image" Target="../media/image55.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image" Target="../media/image51.wmf"/><Relationship Id="rId28" Type="http://schemas.openxmlformats.org/officeDocument/2006/relationships/image" Target="../media/image53.wmf"/><Relationship Id="rId10" Type="http://schemas.openxmlformats.org/officeDocument/2006/relationships/image" Target="../media/image39.wmf"/><Relationship Id="rId19" Type="http://schemas.openxmlformats.org/officeDocument/2006/relationships/oleObject" Target="../embeddings/oleObject61.bin"/><Relationship Id="rId31" Type="http://schemas.openxmlformats.org/officeDocument/2006/relationships/oleObject" Target="../embeddings/oleObject68.bin"/><Relationship Id="rId4" Type="http://schemas.openxmlformats.org/officeDocument/2006/relationships/image" Target="../media/image48.wmf"/><Relationship Id="rId9" Type="http://schemas.openxmlformats.org/officeDocument/2006/relationships/oleObject" Target="../embeddings/oleObject55.bin"/><Relationship Id="rId14" Type="http://schemas.openxmlformats.org/officeDocument/2006/relationships/image" Target="../media/image44.wmf"/><Relationship Id="rId22" Type="http://schemas.openxmlformats.org/officeDocument/2006/relationships/oleObject" Target="../embeddings/oleObject63.bin"/><Relationship Id="rId27" Type="http://schemas.openxmlformats.org/officeDocument/2006/relationships/oleObject" Target="../embeddings/oleObject66.bin"/><Relationship Id="rId30" Type="http://schemas.openxmlformats.org/officeDocument/2006/relationships/image" Target="../media/image54.wmf"/></Relationships>
</file>

<file path=ppt/slides/_rels/slide13.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0.bin"/><Relationship Id="rId5" Type="http://schemas.openxmlformats.org/officeDocument/2006/relationships/image" Target="../media/image56.wmf"/><Relationship Id="rId4" Type="http://schemas.openxmlformats.org/officeDocument/2006/relationships/oleObject" Target="../embeddings/oleObject6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3.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76.bin"/><Relationship Id="rId4"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83.bin"/><Relationship Id="rId4" Type="http://schemas.openxmlformats.org/officeDocument/2006/relationships/image" Target="../media/image71.wmf"/></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9" Type="http://schemas.openxmlformats.org/officeDocument/2006/relationships/image" Target="../media/image10.png"/></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6.png"/><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21.png"/><Relationship Id="rId10" Type="http://schemas.openxmlformats.org/officeDocument/2006/relationships/oleObject" Target="../embeddings/oleObject15.bin"/><Relationship Id="rId4" Type="http://schemas.openxmlformats.org/officeDocument/2006/relationships/image" Target="../media/image20.png"/><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691680" y="2276872"/>
            <a:ext cx="64087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85800" algn="l"/>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TextBox 5"/>
          <p:cNvSpPr txBox="1"/>
          <p:nvPr/>
        </p:nvSpPr>
        <p:spPr>
          <a:xfrm>
            <a:off x="395536" y="476672"/>
            <a:ext cx="6408712" cy="584775"/>
          </a:xfrm>
          <a:prstGeom prst="rect">
            <a:avLst/>
          </a:prstGeom>
          <a:noFill/>
        </p:spPr>
        <p:txBody>
          <a:bodyPr wrap="square" rtlCol="0">
            <a:spAutoFit/>
          </a:bodyPr>
          <a:lstStyle/>
          <a:p>
            <a:pPr lvl="0" fontAlgn="base">
              <a:spcBef>
                <a:spcPct val="0"/>
              </a:spcBef>
              <a:spcAft>
                <a:spcPct val="0"/>
              </a:spcAft>
              <a:tabLst>
                <a:tab pos="685800" algn="l"/>
              </a:tabLst>
            </a:pPr>
            <a:r>
              <a:rPr lang="en-US" sz="2400" b="1" dirty="0" smtClean="0">
                <a:solidFill>
                  <a:srgbClr val="0000FF"/>
                </a:solidFill>
                <a:latin typeface="Tahoma" pitchFamily="34" charset="0"/>
                <a:ea typeface="Tahoma" pitchFamily="34" charset="0"/>
                <a:cs typeface="Tahoma" pitchFamily="34" charset="0"/>
              </a:rPr>
              <a:t>Unit Impulse and Sampling Theorem</a:t>
            </a:r>
          </a:p>
          <a:p>
            <a:pPr lvl="0" fontAlgn="base">
              <a:spcBef>
                <a:spcPct val="0"/>
              </a:spcBef>
              <a:spcAft>
                <a:spcPct val="0"/>
              </a:spcAft>
              <a:tabLst>
                <a:tab pos="685800" algn="l"/>
              </a:tabLst>
            </a:pPr>
            <a:endParaRPr lang="en-US" sz="800" dirty="0">
              <a:latin typeface="Tahoma" pitchFamily="34" charset="0"/>
              <a:ea typeface="Tahoma" pitchFamily="34" charset="0"/>
              <a:cs typeface="Tahoma" pitchFamily="34" charset="0"/>
            </a:endParaRPr>
          </a:p>
        </p:txBody>
      </p:sp>
      <p:sp>
        <p:nvSpPr>
          <p:cNvPr id="14" name="TextBox 13"/>
          <p:cNvSpPr txBox="1"/>
          <p:nvPr/>
        </p:nvSpPr>
        <p:spPr>
          <a:xfrm>
            <a:off x="395536" y="980728"/>
            <a:ext cx="7920880" cy="2554545"/>
          </a:xfrm>
          <a:prstGeom prst="rect">
            <a:avLst/>
          </a:prstGeom>
          <a:noFill/>
        </p:spPr>
        <p:txBody>
          <a:bodyPr wrap="square" rtlCol="0">
            <a:spAutoFit/>
          </a:bodyPr>
          <a:lstStyle/>
          <a:p>
            <a:pPr marL="342900" indent="-342900">
              <a:buFont typeface="Arial" pitchFamily="34" charset="0"/>
              <a:buChar char="•"/>
            </a:pPr>
            <a:r>
              <a:rPr lang="en-US" sz="2000" dirty="0" smtClean="0">
                <a:latin typeface="Tahoma" pitchFamily="34" charset="0"/>
                <a:ea typeface="Tahoma" pitchFamily="34" charset="0"/>
                <a:cs typeface="Tahoma" pitchFamily="34" charset="0"/>
              </a:rPr>
              <a:t>Introduce the concept of sampling using a mathematical function called the Dirac-</a:t>
            </a:r>
            <a:r>
              <a:rPr lang="en-US" sz="2000" dirty="0" smtClean="0">
                <a:latin typeface="Symbol" pitchFamily="18" charset="2"/>
                <a:ea typeface="Tahoma" pitchFamily="34" charset="0"/>
                <a:cs typeface="Tahoma" pitchFamily="34" charset="0"/>
              </a:rPr>
              <a:t>d</a:t>
            </a:r>
            <a:r>
              <a:rPr lang="en-US" sz="2000" dirty="0" smtClean="0">
                <a:latin typeface="Tahoma" pitchFamily="34" charset="0"/>
                <a:ea typeface="Tahoma" pitchFamily="34" charset="0"/>
                <a:cs typeface="Tahoma" pitchFamily="34" charset="0"/>
              </a:rPr>
              <a:t> function.</a:t>
            </a:r>
          </a:p>
          <a:p>
            <a:pPr marL="342900" indent="-342900">
              <a:buFont typeface="Arial" pitchFamily="34" charset="0"/>
              <a:buChar char="•"/>
            </a:pPr>
            <a:r>
              <a:rPr lang="en-US" sz="2000" dirty="0" smtClean="0">
                <a:latin typeface="Tahoma" pitchFamily="34" charset="0"/>
                <a:ea typeface="Tahoma" pitchFamily="34" charset="0"/>
                <a:cs typeface="Tahoma" pitchFamily="34" charset="0"/>
              </a:rPr>
              <a:t>This leads to the </a:t>
            </a:r>
            <a:r>
              <a:rPr lang="en-US" sz="2000" dirty="0" err="1" smtClean="0">
                <a:latin typeface="Tahoma" pitchFamily="34" charset="0"/>
                <a:ea typeface="Tahoma" pitchFamily="34" charset="0"/>
                <a:cs typeface="Tahoma" pitchFamily="34" charset="0"/>
              </a:rPr>
              <a:t>Nyquist</a:t>
            </a:r>
            <a:r>
              <a:rPr lang="en-US" sz="2000" dirty="0" smtClean="0">
                <a:latin typeface="Tahoma" pitchFamily="34" charset="0"/>
                <a:ea typeface="Tahoma" pitchFamily="34" charset="0"/>
                <a:cs typeface="Tahoma" pitchFamily="34" charset="0"/>
              </a:rPr>
              <a:t> sampling theorem which stipulates the  minimum sampling frequency required in order to reconstruct the continuous time signal from its samples.</a:t>
            </a:r>
          </a:p>
          <a:p>
            <a:pPr marL="342900" indent="-342900">
              <a:buFont typeface="Arial" pitchFamily="34" charset="0"/>
              <a:buChar char="•"/>
            </a:pPr>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Let</a:t>
            </a:r>
            <a:r>
              <a:rPr lang="en-US" sz="2000" i="1" dirty="0" smtClean="0">
                <a:latin typeface="Tahoma" pitchFamily="34" charset="0"/>
                <a:ea typeface="Tahoma" pitchFamily="34" charset="0"/>
                <a:cs typeface="Tahoma" pitchFamily="34" charset="0"/>
              </a:rPr>
              <a:t> x(t)</a:t>
            </a:r>
            <a:r>
              <a:rPr lang="en-US" sz="2000" dirty="0" smtClean="0">
                <a:latin typeface="Tahoma" pitchFamily="34" charset="0"/>
                <a:ea typeface="Tahoma" pitchFamily="34" charset="0"/>
                <a:cs typeface="Tahoma" pitchFamily="34" charset="0"/>
              </a:rPr>
              <a:t> be a continuous time signal and let </a:t>
            </a:r>
            <a:r>
              <a:rPr lang="en-US" sz="2000" i="1" dirty="0" err="1" smtClean="0">
                <a:latin typeface="Tahoma" pitchFamily="34" charset="0"/>
                <a:ea typeface="Tahoma" pitchFamily="34" charset="0"/>
                <a:cs typeface="Tahoma" pitchFamily="34" charset="0"/>
              </a:rPr>
              <a:t>T</a:t>
            </a:r>
            <a:r>
              <a:rPr lang="en-US" sz="2000" i="1" baseline="-25000" dirty="0" err="1" smtClean="0">
                <a:latin typeface="Tahoma" pitchFamily="34" charset="0"/>
                <a:ea typeface="Tahoma" pitchFamily="34" charset="0"/>
                <a:cs typeface="Tahoma" pitchFamily="34" charset="0"/>
              </a:rPr>
              <a:t>s</a:t>
            </a:r>
            <a:r>
              <a:rPr lang="en-US" sz="2000" dirty="0" smtClean="0">
                <a:latin typeface="Tahoma" pitchFamily="34" charset="0"/>
                <a:ea typeface="Tahoma" pitchFamily="34" charset="0"/>
                <a:cs typeface="Tahoma" pitchFamily="34" charset="0"/>
              </a:rPr>
              <a:t>&gt;0 be a fixed number. From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we can derive the discrete signal :</a:t>
            </a:r>
            <a:endParaRPr lang="en-SG" sz="2000" dirty="0">
              <a:latin typeface="Tahoma" pitchFamily="34" charset="0"/>
              <a:ea typeface="Tahoma" pitchFamily="34" charset="0"/>
              <a:cs typeface="Tahoma"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44205361"/>
              </p:ext>
            </p:extLst>
          </p:nvPr>
        </p:nvGraphicFramePr>
        <p:xfrm>
          <a:off x="2627313" y="3717032"/>
          <a:ext cx="4000500" cy="330200"/>
        </p:xfrm>
        <a:graphic>
          <a:graphicData uri="http://schemas.openxmlformats.org/presentationml/2006/ole">
            <mc:AlternateContent xmlns:mc="http://schemas.openxmlformats.org/markup-compatibility/2006">
              <mc:Choice xmlns:v="urn:schemas-microsoft-com:vml" Requires="v">
                <p:oleObj spid="_x0000_s60597" name="Equation" r:id="rId3" imgW="4000320" imgH="330120" progId="Equation.DSMT4">
                  <p:embed/>
                </p:oleObj>
              </mc:Choice>
              <mc:Fallback>
                <p:oleObj name="Equation" r:id="rId3" imgW="4000320" imgH="330120" progId="Equation.DSMT4">
                  <p:embed/>
                  <p:pic>
                    <p:nvPicPr>
                      <p:cNvPr id="0" name=""/>
                      <p:cNvPicPr/>
                      <p:nvPr/>
                    </p:nvPicPr>
                    <p:blipFill>
                      <a:blip r:embed="rId4"/>
                      <a:stretch>
                        <a:fillRect/>
                      </a:stretch>
                    </p:blipFill>
                    <p:spPr>
                      <a:xfrm>
                        <a:off x="2627313" y="3717032"/>
                        <a:ext cx="4000500" cy="330200"/>
                      </a:xfrm>
                      <a:prstGeom prst="rect">
                        <a:avLst/>
                      </a:prstGeom>
                    </p:spPr>
                  </p:pic>
                </p:oleObj>
              </mc:Fallback>
            </mc:AlternateContent>
          </a:graphicData>
        </a:graphic>
      </p:graphicFrame>
      <p:grpSp>
        <p:nvGrpSpPr>
          <p:cNvPr id="19" name="Group 18"/>
          <p:cNvGrpSpPr/>
          <p:nvPr/>
        </p:nvGrpSpPr>
        <p:grpSpPr>
          <a:xfrm>
            <a:off x="467544" y="4437112"/>
            <a:ext cx="8136904" cy="1938992"/>
            <a:chOff x="467544" y="4437112"/>
            <a:chExt cx="8136904" cy="1938992"/>
          </a:xfrm>
        </p:grpSpPr>
        <p:sp>
          <p:nvSpPr>
            <p:cNvPr id="16" name="TextBox 15"/>
            <p:cNvSpPr txBox="1"/>
            <p:nvPr/>
          </p:nvSpPr>
          <p:spPr>
            <a:xfrm>
              <a:off x="467544" y="4437112"/>
              <a:ext cx="8136904" cy="1938992"/>
            </a:xfrm>
            <a:prstGeom prst="rect">
              <a:avLst/>
            </a:prstGeom>
            <a:noFill/>
          </p:spPr>
          <p:txBody>
            <a:bodyPr wrap="square" rtlCol="0">
              <a:spAutoFit/>
            </a:bodyPr>
            <a:lstStyle/>
            <a:p>
              <a:r>
                <a:rPr lang="en-US" sz="2000" i="1" dirty="0" err="1" smtClean="0">
                  <a:latin typeface="Tahoma" pitchFamily="34" charset="0"/>
                  <a:ea typeface="Tahoma" pitchFamily="34" charset="0"/>
                  <a:cs typeface="Tahoma" pitchFamily="34" charset="0"/>
                </a:rPr>
                <a:t>T</a:t>
              </a:r>
              <a:r>
                <a:rPr lang="en-US" sz="2000" i="1" baseline="-25000" dirty="0" err="1" smtClean="0">
                  <a:latin typeface="Tahoma" pitchFamily="34" charset="0"/>
                  <a:ea typeface="Tahoma" pitchFamily="34" charset="0"/>
                  <a:cs typeface="Tahoma" pitchFamily="34" charset="0"/>
                </a:rPr>
                <a:t>s</a:t>
              </a:r>
              <a:r>
                <a:rPr lang="en-US" sz="2000" baseline="-25000"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 is called the </a:t>
              </a:r>
              <a:r>
                <a:rPr lang="en-US" sz="2000" u="sng" dirty="0" smtClean="0">
                  <a:solidFill>
                    <a:srgbClr val="FF0000"/>
                  </a:solidFill>
                  <a:latin typeface="Tahoma" pitchFamily="34" charset="0"/>
                  <a:ea typeface="Tahoma" pitchFamily="34" charset="0"/>
                  <a:cs typeface="Tahoma" pitchFamily="34" charset="0"/>
                </a:rPr>
                <a:t>sampling period</a:t>
              </a:r>
              <a:r>
                <a:rPr lang="en-US" sz="2000" dirty="0" smtClean="0">
                  <a:latin typeface="Tahoma" pitchFamily="34" charset="0"/>
                  <a:ea typeface="Tahoma" pitchFamily="34" charset="0"/>
                  <a:cs typeface="Tahoma" pitchFamily="34" charset="0"/>
                </a:rPr>
                <a:t>. The </a:t>
              </a:r>
              <a:r>
                <a:rPr lang="en-US" sz="2000" u="sng" dirty="0" smtClean="0">
                  <a:solidFill>
                    <a:srgbClr val="FF0000"/>
                  </a:solidFill>
                  <a:latin typeface="Tahoma" pitchFamily="34" charset="0"/>
                  <a:ea typeface="Tahoma" pitchFamily="34" charset="0"/>
                  <a:cs typeface="Tahoma" pitchFamily="34" charset="0"/>
                </a:rPr>
                <a:t>sampling frequency</a:t>
              </a:r>
              <a:r>
                <a:rPr lang="en-US" sz="2000" dirty="0" smtClean="0">
                  <a:latin typeface="Tahoma" pitchFamily="34" charset="0"/>
                  <a:ea typeface="Tahoma" pitchFamily="34" charset="0"/>
                  <a:cs typeface="Tahoma" pitchFamily="34" charset="0"/>
                </a:rPr>
                <a:t>, </a:t>
              </a:r>
              <a:r>
                <a:rPr lang="en-US" sz="2000" i="1" dirty="0" err="1" smtClean="0">
                  <a:latin typeface="Tahoma" pitchFamily="34" charset="0"/>
                  <a:ea typeface="Tahoma" pitchFamily="34" charset="0"/>
                  <a:cs typeface="Tahoma" pitchFamily="34" charset="0"/>
                </a:rPr>
                <a:t>f</a:t>
              </a:r>
              <a:r>
                <a:rPr lang="en-US" sz="2000" i="1" baseline="-25000" dirty="0" err="1" smtClean="0">
                  <a:latin typeface="Tahoma" pitchFamily="34" charset="0"/>
                  <a:ea typeface="Tahoma" pitchFamily="34" charset="0"/>
                  <a:cs typeface="Tahoma" pitchFamily="34" charset="0"/>
                </a:rPr>
                <a:t>s</a:t>
              </a:r>
              <a:r>
                <a:rPr lang="en-US" sz="2000" i="1" baseline="-25000"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 in Hertz is</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 defined as             Hz or                        radians/sec. The time </a:t>
              </a:r>
              <a:r>
                <a:rPr lang="en-US" sz="2000" i="1" dirty="0" smtClean="0">
                  <a:latin typeface="Tahoma" pitchFamily="34" charset="0"/>
                  <a:ea typeface="Tahoma" pitchFamily="34" charset="0"/>
                  <a:cs typeface="Tahoma" pitchFamily="34" charset="0"/>
                </a:rPr>
                <a:t>t=</a:t>
              </a:r>
              <a:r>
                <a:rPr lang="en-US" sz="2000" i="1" dirty="0" err="1" smtClean="0">
                  <a:latin typeface="Tahoma" pitchFamily="34" charset="0"/>
                  <a:ea typeface="Tahoma" pitchFamily="34" charset="0"/>
                  <a:cs typeface="Tahoma" pitchFamily="34" charset="0"/>
                </a:rPr>
                <a:t>nT</a:t>
              </a:r>
              <a:r>
                <a:rPr lang="en-US" sz="2000" i="1" baseline="-25000" dirty="0" err="1" smtClean="0">
                  <a:latin typeface="Tahoma" pitchFamily="34" charset="0"/>
                  <a:ea typeface="Tahoma" pitchFamily="34" charset="0"/>
                  <a:cs typeface="Tahoma" pitchFamily="34" charset="0"/>
                </a:rPr>
                <a:t>s</a:t>
              </a:r>
              <a:r>
                <a:rPr lang="en-US" sz="2000" dirty="0" smtClean="0">
                  <a:latin typeface="Tahoma" pitchFamily="34" charset="0"/>
                  <a:ea typeface="Tahoma" pitchFamily="34" charset="0"/>
                  <a:cs typeface="Tahoma" pitchFamily="34" charset="0"/>
                </a:rPr>
                <a:t> </a:t>
              </a:r>
            </a:p>
            <a:p>
              <a:endParaRPr lang="en-US" sz="2000" dirty="0">
                <a:latin typeface="Tahoma" pitchFamily="34" charset="0"/>
                <a:ea typeface="Tahoma" pitchFamily="34" charset="0"/>
                <a:cs typeface="Tahoma" pitchFamily="34" charset="0"/>
              </a:endParaRPr>
            </a:p>
            <a:p>
              <a:r>
                <a:rPr lang="en-US" sz="2000" dirty="0">
                  <a:latin typeface="Tahoma" pitchFamily="34" charset="0"/>
                  <a:ea typeface="Tahoma" pitchFamily="34" charset="0"/>
                  <a:cs typeface="Tahoma" pitchFamily="34" charset="0"/>
                </a:rPr>
                <a:t>i</a:t>
              </a:r>
              <a:r>
                <a:rPr lang="en-US" sz="2000" dirty="0" smtClean="0">
                  <a:latin typeface="Tahoma" pitchFamily="34" charset="0"/>
                  <a:ea typeface="Tahoma" pitchFamily="34" charset="0"/>
                  <a:cs typeface="Tahoma" pitchFamily="34" charset="0"/>
                </a:rPr>
                <a:t>s called the sample instant.  The process of extracting </a:t>
              </a:r>
              <a:r>
                <a:rPr lang="en-US" sz="2000" i="1" dirty="0" smtClean="0">
                  <a:latin typeface="Tahoma" pitchFamily="34" charset="0"/>
                  <a:ea typeface="Tahoma" pitchFamily="34" charset="0"/>
                  <a:cs typeface="Tahoma" pitchFamily="34" charset="0"/>
                </a:rPr>
                <a:t>x(</a:t>
              </a:r>
              <a:r>
                <a:rPr lang="en-US" sz="2000" i="1" dirty="0" err="1" smtClean="0">
                  <a:latin typeface="Tahoma" pitchFamily="34" charset="0"/>
                  <a:ea typeface="Tahoma" pitchFamily="34" charset="0"/>
                  <a:cs typeface="Tahoma" pitchFamily="34" charset="0"/>
                </a:rPr>
                <a:t>nT</a:t>
              </a:r>
              <a:r>
                <a:rPr lang="en-US" sz="2000" i="1" baseline="-25000" dirty="0" err="1" smtClean="0">
                  <a:latin typeface="Tahoma" pitchFamily="34" charset="0"/>
                  <a:ea typeface="Tahoma" pitchFamily="34" charset="0"/>
                  <a:cs typeface="Tahoma" pitchFamily="34" charset="0"/>
                </a:rPr>
                <a:t>s</a:t>
              </a:r>
              <a:r>
                <a:rPr lang="en-US" sz="2000" i="1"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 is called </a:t>
              </a:r>
              <a:r>
                <a:rPr lang="en-US" sz="2000" u="sng" dirty="0" smtClean="0">
                  <a:solidFill>
                    <a:srgbClr val="FF0000"/>
                  </a:solidFill>
                  <a:latin typeface="Tahoma" pitchFamily="34" charset="0"/>
                  <a:ea typeface="Tahoma" pitchFamily="34" charset="0"/>
                  <a:cs typeface="Tahoma" pitchFamily="34" charset="0"/>
                </a:rPr>
                <a:t>sampling</a:t>
              </a:r>
              <a:r>
                <a:rPr lang="en-US" sz="2000" dirty="0" smtClean="0">
                  <a:latin typeface="Tahoma" pitchFamily="34" charset="0"/>
                  <a:ea typeface="Tahoma" pitchFamily="34" charset="0"/>
                  <a:cs typeface="Tahoma" pitchFamily="34" charset="0"/>
                </a:rPr>
                <a:t>. </a:t>
              </a:r>
              <a:endParaRPr lang="en-SG"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487831734"/>
                </p:ext>
              </p:extLst>
            </p:nvPr>
          </p:nvGraphicFramePr>
          <p:xfrm>
            <a:off x="1907704" y="4923092"/>
            <a:ext cx="850900" cy="698500"/>
          </p:xfrm>
          <a:graphic>
            <a:graphicData uri="http://schemas.openxmlformats.org/presentationml/2006/ole">
              <mc:AlternateContent xmlns:mc="http://schemas.openxmlformats.org/markup-compatibility/2006">
                <mc:Choice xmlns:v="urn:schemas-microsoft-com:vml" Requires="v">
                  <p:oleObj spid="_x0000_s60598" name="Equation" r:id="rId5" imgW="850680" imgH="698400" progId="Equation.DSMT4">
                    <p:embed/>
                  </p:oleObj>
                </mc:Choice>
                <mc:Fallback>
                  <p:oleObj name="Equation" r:id="rId5" imgW="850680" imgH="698400" progId="Equation.DSMT4">
                    <p:embed/>
                    <p:pic>
                      <p:nvPicPr>
                        <p:cNvPr id="0" name=""/>
                        <p:cNvPicPr/>
                        <p:nvPr/>
                      </p:nvPicPr>
                      <p:blipFill>
                        <a:blip r:embed="rId6"/>
                        <a:stretch>
                          <a:fillRect/>
                        </a:stretch>
                      </p:blipFill>
                      <p:spPr>
                        <a:xfrm>
                          <a:off x="1907704" y="4923092"/>
                          <a:ext cx="850900" cy="698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852745"/>
                </p:ext>
              </p:extLst>
            </p:nvPr>
          </p:nvGraphicFramePr>
          <p:xfrm>
            <a:off x="3480172" y="4924748"/>
            <a:ext cx="1739900" cy="698500"/>
          </p:xfrm>
          <a:graphic>
            <a:graphicData uri="http://schemas.openxmlformats.org/presentationml/2006/ole">
              <mc:AlternateContent xmlns:mc="http://schemas.openxmlformats.org/markup-compatibility/2006">
                <mc:Choice xmlns:v="urn:schemas-microsoft-com:vml" Requires="v">
                  <p:oleObj spid="_x0000_s60599" name="Equation" r:id="rId7" imgW="1739880" imgH="698400" progId="Equation.DSMT4">
                    <p:embed/>
                  </p:oleObj>
                </mc:Choice>
                <mc:Fallback>
                  <p:oleObj name="Equation" r:id="rId7" imgW="1739880" imgH="698400" progId="Equation.DSMT4">
                    <p:embed/>
                    <p:pic>
                      <p:nvPicPr>
                        <p:cNvPr id="0" name="Object 16"/>
                        <p:cNvPicPr>
                          <a:picLocks noChangeAspect="1" noChangeArrowheads="1"/>
                        </p:cNvPicPr>
                        <p:nvPr/>
                      </p:nvPicPr>
                      <p:blipFill>
                        <a:blip r:embed="rId8"/>
                        <a:srcRect/>
                        <a:stretch>
                          <a:fillRect/>
                        </a:stretch>
                      </p:blipFill>
                      <p:spPr bwMode="auto">
                        <a:xfrm>
                          <a:off x="3480172" y="4924748"/>
                          <a:ext cx="17399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6912102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59"/>
          <p:cNvGrpSpPr>
            <a:grpSpLocks/>
          </p:cNvGrpSpPr>
          <p:nvPr/>
        </p:nvGrpSpPr>
        <p:grpSpPr bwMode="auto">
          <a:xfrm>
            <a:off x="5566953" y="1873221"/>
            <a:ext cx="686481" cy="2991742"/>
            <a:chOff x="8755" y="5265"/>
            <a:chExt cx="1081" cy="4713"/>
          </a:xfrm>
        </p:grpSpPr>
        <p:sp>
          <p:nvSpPr>
            <p:cNvPr id="59" name="Text Box 70"/>
            <p:cNvSpPr txBox="1">
              <a:spLocks noChangeArrowheads="1"/>
            </p:cNvSpPr>
            <p:nvPr/>
          </p:nvSpPr>
          <p:spPr bwMode="auto">
            <a:xfrm>
              <a:off x="8755" y="7370"/>
              <a:ext cx="108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60" name="Oval 69"/>
            <p:cNvSpPr>
              <a:spLocks noChangeArrowheads="1"/>
            </p:cNvSpPr>
            <p:nvPr/>
          </p:nvSpPr>
          <p:spPr bwMode="auto">
            <a:xfrm>
              <a:off x="9072" y="6362"/>
              <a:ext cx="432" cy="432"/>
            </a:xfrm>
            <a:prstGeom prst="ellipse">
              <a:avLst/>
            </a:prstGeom>
            <a:solidFill>
              <a:srgbClr val="3366FF"/>
            </a:solidFill>
            <a:ln w="19050">
              <a:solidFill>
                <a:srgbClr val="00CCFF"/>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sym typeface="Wingdings 2" pitchFamily="18" charset="2"/>
                </a:rPr>
                <a:t></a:t>
              </a:r>
            </a:p>
          </p:txBody>
        </p:sp>
        <p:sp>
          <p:nvSpPr>
            <p:cNvPr id="61" name="Text Box 67"/>
            <p:cNvSpPr txBox="1">
              <a:spLocks noChangeArrowheads="1"/>
            </p:cNvSpPr>
            <p:nvPr/>
          </p:nvSpPr>
          <p:spPr bwMode="auto">
            <a:xfrm>
              <a:off x="8952" y="5265"/>
              <a:ext cx="84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62" name="Text Box 65"/>
            <p:cNvSpPr txBox="1">
              <a:spLocks noChangeArrowheads="1"/>
            </p:cNvSpPr>
            <p:nvPr/>
          </p:nvSpPr>
          <p:spPr bwMode="auto">
            <a:xfrm>
              <a:off x="8856" y="9458"/>
              <a:ext cx="9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nvGrpSpPr>
            <p:cNvPr id="63" name="Group 60"/>
            <p:cNvGrpSpPr>
              <a:grpSpLocks/>
            </p:cNvGrpSpPr>
            <p:nvPr/>
          </p:nvGrpSpPr>
          <p:grpSpPr bwMode="auto">
            <a:xfrm>
              <a:off x="9144" y="8850"/>
              <a:ext cx="432" cy="432"/>
              <a:chOff x="9187" y="8579"/>
              <a:chExt cx="432" cy="432"/>
            </a:xfrm>
          </p:grpSpPr>
          <p:sp>
            <p:nvSpPr>
              <p:cNvPr id="64" name="Oval 64"/>
              <p:cNvSpPr>
                <a:spLocks noChangeArrowheads="1"/>
              </p:cNvSpPr>
              <p:nvPr/>
            </p:nvSpPr>
            <p:spPr bwMode="auto">
              <a:xfrm>
                <a:off x="9187" y="8579"/>
                <a:ext cx="432" cy="432"/>
              </a:xfrm>
              <a:prstGeom prst="ellipse">
                <a:avLst/>
              </a:prstGeom>
              <a:solidFill>
                <a:srgbClr val="3366FF"/>
              </a:solidFill>
              <a:ln w="19050">
                <a:solidFill>
                  <a:srgbClr val="00CCFF"/>
                </a:solidFill>
                <a:round/>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65" name="Group 61"/>
              <p:cNvGrpSpPr>
                <a:grpSpLocks/>
              </p:cNvGrpSpPr>
              <p:nvPr/>
            </p:nvGrpSpPr>
            <p:grpSpPr bwMode="auto">
              <a:xfrm>
                <a:off x="9283" y="8739"/>
                <a:ext cx="230" cy="127"/>
                <a:chOff x="4291" y="7032"/>
                <a:chExt cx="216" cy="127"/>
              </a:xfrm>
            </p:grpSpPr>
            <p:sp>
              <p:nvSpPr>
                <p:cNvPr id="66" name="Line 63"/>
                <p:cNvSpPr>
                  <a:spLocks noChangeShapeType="1"/>
                </p:cNvSpPr>
                <p:nvPr/>
              </p:nvSpPr>
              <p:spPr bwMode="auto">
                <a:xfrm>
                  <a:off x="4291" y="7032"/>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67" name="Line 62"/>
                <p:cNvSpPr>
                  <a:spLocks noChangeShapeType="1"/>
                </p:cNvSpPr>
                <p:nvPr/>
              </p:nvSpPr>
              <p:spPr bwMode="auto">
                <a:xfrm>
                  <a:off x="4291" y="7159"/>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sp>
        <p:nvSpPr>
          <p:cNvPr id="86" name="Rectangle 148"/>
          <p:cNvSpPr>
            <a:spLocks noChangeArrowheads="1"/>
          </p:cNvSpPr>
          <p:nvPr/>
        </p:nvSpPr>
        <p:spPr bwMode="auto">
          <a:xfrm>
            <a:off x="457200" y="11049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grpSp>
        <p:nvGrpSpPr>
          <p:cNvPr id="102" name="Group 101"/>
          <p:cNvGrpSpPr/>
          <p:nvPr/>
        </p:nvGrpSpPr>
        <p:grpSpPr>
          <a:xfrm>
            <a:off x="611560" y="1124744"/>
            <a:ext cx="4672941" cy="4662835"/>
            <a:chOff x="1267210" y="1214437"/>
            <a:chExt cx="4672941" cy="4662835"/>
          </a:xfrm>
        </p:grpSpPr>
        <p:grpSp>
          <p:nvGrpSpPr>
            <p:cNvPr id="2" name="Group 85"/>
            <p:cNvGrpSpPr>
              <a:grpSpLocks/>
            </p:cNvGrpSpPr>
            <p:nvPr/>
          </p:nvGrpSpPr>
          <p:grpSpPr bwMode="auto">
            <a:xfrm>
              <a:off x="1272108" y="1310151"/>
              <a:ext cx="4668043" cy="4567121"/>
              <a:chOff x="9907" y="4867"/>
              <a:chExt cx="6048" cy="5840"/>
            </a:xfrm>
          </p:grpSpPr>
          <p:grpSp>
            <p:nvGrpSpPr>
              <p:cNvPr id="3" name="Group 127"/>
              <p:cNvGrpSpPr>
                <a:grpSpLocks/>
              </p:cNvGrpSpPr>
              <p:nvPr/>
            </p:nvGrpSpPr>
            <p:grpSpPr bwMode="auto">
              <a:xfrm>
                <a:off x="9907" y="7020"/>
                <a:ext cx="6048" cy="1376"/>
                <a:chOff x="9907" y="7020"/>
                <a:chExt cx="6048" cy="1376"/>
              </a:xfrm>
            </p:grpSpPr>
            <p:grpSp>
              <p:nvGrpSpPr>
                <p:cNvPr id="39" name="Group 136"/>
                <p:cNvGrpSpPr>
                  <a:grpSpLocks/>
                </p:cNvGrpSpPr>
                <p:nvPr/>
              </p:nvGrpSpPr>
              <p:grpSpPr bwMode="auto">
                <a:xfrm>
                  <a:off x="9907" y="7027"/>
                  <a:ext cx="6048" cy="864"/>
                  <a:chOff x="9259" y="7243"/>
                  <a:chExt cx="6048" cy="720"/>
                </a:xfrm>
              </p:grpSpPr>
              <p:grpSp>
                <p:nvGrpSpPr>
                  <p:cNvPr id="45" name="Group 138"/>
                  <p:cNvGrpSpPr>
                    <a:grpSpLocks/>
                  </p:cNvGrpSpPr>
                  <p:nvPr/>
                </p:nvGrpSpPr>
                <p:grpSpPr bwMode="auto">
                  <a:xfrm>
                    <a:off x="9403" y="7243"/>
                    <a:ext cx="5760" cy="720"/>
                    <a:chOff x="9403" y="7243"/>
                    <a:chExt cx="5760" cy="720"/>
                  </a:xfrm>
                </p:grpSpPr>
                <p:sp>
                  <p:nvSpPr>
                    <p:cNvPr id="47" name="Line 143"/>
                    <p:cNvSpPr>
                      <a:spLocks noChangeShapeType="1"/>
                    </p:cNvSpPr>
                    <p:nvPr/>
                  </p:nvSpPr>
                  <p:spPr bwMode="auto">
                    <a:xfrm flipV="1">
                      <a:off x="10843" y="7243"/>
                      <a:ext cx="0" cy="720"/>
                    </a:xfrm>
                    <a:prstGeom prst="line">
                      <a:avLst/>
                    </a:prstGeom>
                    <a:noFill/>
                    <a:ln w="25400">
                      <a:solidFill>
                        <a:srgbClr val="3366FF"/>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8" name="Line 142"/>
                    <p:cNvSpPr>
                      <a:spLocks noChangeShapeType="1"/>
                    </p:cNvSpPr>
                    <p:nvPr/>
                  </p:nvSpPr>
                  <p:spPr bwMode="auto">
                    <a:xfrm flipV="1">
                      <a:off x="9403" y="7243"/>
                      <a:ext cx="0" cy="720"/>
                    </a:xfrm>
                    <a:prstGeom prst="line">
                      <a:avLst/>
                    </a:prstGeom>
                    <a:noFill/>
                    <a:ln w="25400">
                      <a:solidFill>
                        <a:srgbClr val="3366FF"/>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9" name="Line 141"/>
                    <p:cNvSpPr>
                      <a:spLocks noChangeShapeType="1"/>
                    </p:cNvSpPr>
                    <p:nvPr/>
                  </p:nvSpPr>
                  <p:spPr bwMode="auto">
                    <a:xfrm flipV="1">
                      <a:off x="12283" y="7243"/>
                      <a:ext cx="0" cy="720"/>
                    </a:xfrm>
                    <a:prstGeom prst="line">
                      <a:avLst/>
                    </a:prstGeom>
                    <a:noFill/>
                    <a:ln w="25400">
                      <a:solidFill>
                        <a:srgbClr val="3366FF"/>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0" name="Line 140"/>
                    <p:cNvSpPr>
                      <a:spLocks noChangeShapeType="1"/>
                    </p:cNvSpPr>
                    <p:nvPr/>
                  </p:nvSpPr>
                  <p:spPr bwMode="auto">
                    <a:xfrm flipV="1">
                      <a:off x="13723" y="7243"/>
                      <a:ext cx="0" cy="720"/>
                    </a:xfrm>
                    <a:prstGeom prst="line">
                      <a:avLst/>
                    </a:prstGeom>
                    <a:noFill/>
                    <a:ln w="25400">
                      <a:solidFill>
                        <a:srgbClr val="3366FF"/>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51" name="Line 139"/>
                    <p:cNvSpPr>
                      <a:spLocks noChangeShapeType="1"/>
                    </p:cNvSpPr>
                    <p:nvPr/>
                  </p:nvSpPr>
                  <p:spPr bwMode="auto">
                    <a:xfrm flipV="1">
                      <a:off x="15163" y="7243"/>
                      <a:ext cx="0" cy="720"/>
                    </a:xfrm>
                    <a:prstGeom prst="line">
                      <a:avLst/>
                    </a:prstGeom>
                    <a:noFill/>
                    <a:ln w="25400">
                      <a:solidFill>
                        <a:srgbClr val="3366FF"/>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46" name="Line 137"/>
                  <p:cNvSpPr>
                    <a:spLocks noChangeShapeType="1"/>
                  </p:cNvSpPr>
                  <p:nvPr/>
                </p:nvSpPr>
                <p:spPr bwMode="auto">
                  <a:xfrm>
                    <a:off x="9259" y="7963"/>
                    <a:ext cx="6048"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40" name="Text Box 135"/>
                <p:cNvSpPr txBox="1">
                  <a:spLocks noChangeArrowheads="1"/>
                </p:cNvSpPr>
                <p:nvPr/>
              </p:nvSpPr>
              <p:spPr bwMode="auto">
                <a:xfrm>
                  <a:off x="12801" y="7963"/>
                  <a:ext cx="28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Text Box 133"/>
                <p:cNvSpPr txBox="1">
                  <a:spLocks noChangeArrowheads="1"/>
                </p:cNvSpPr>
                <p:nvPr/>
              </p:nvSpPr>
              <p:spPr bwMode="auto">
                <a:xfrm>
                  <a:off x="14246" y="7956"/>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42" name="Text Box 132"/>
                <p:cNvSpPr txBox="1">
                  <a:spLocks noChangeArrowheads="1"/>
                </p:cNvSpPr>
                <p:nvPr/>
              </p:nvSpPr>
              <p:spPr bwMode="auto">
                <a:xfrm>
                  <a:off x="15307" y="7891"/>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sp>
              <p:nvSpPr>
                <p:cNvPr id="43" name="Text Box 130"/>
                <p:cNvSpPr txBox="1">
                  <a:spLocks noChangeArrowheads="1"/>
                </p:cNvSpPr>
                <p:nvPr/>
              </p:nvSpPr>
              <p:spPr bwMode="auto">
                <a:xfrm>
                  <a:off x="11186" y="7956"/>
                  <a:ext cx="5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44" name="Text Box 128"/>
                <p:cNvSpPr txBox="1">
                  <a:spLocks noChangeArrowheads="1"/>
                </p:cNvSpPr>
                <p:nvPr/>
              </p:nvSpPr>
              <p:spPr bwMode="auto">
                <a:xfrm>
                  <a:off x="13075" y="7020"/>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pSp>
            <p:nvGrpSpPr>
              <p:cNvPr id="4" name="Group 113"/>
              <p:cNvGrpSpPr>
                <a:grpSpLocks/>
              </p:cNvGrpSpPr>
              <p:nvPr/>
            </p:nvGrpSpPr>
            <p:grpSpPr bwMode="auto">
              <a:xfrm>
                <a:off x="9907" y="4867"/>
                <a:ext cx="6048" cy="1448"/>
                <a:chOff x="9907" y="4867"/>
                <a:chExt cx="6048" cy="1448"/>
              </a:xfrm>
            </p:grpSpPr>
            <p:sp>
              <p:nvSpPr>
                <p:cNvPr id="28" name="Text Box 125"/>
                <p:cNvSpPr txBox="1">
                  <a:spLocks noChangeArrowheads="1"/>
                </p:cNvSpPr>
                <p:nvPr/>
              </p:nvSpPr>
              <p:spPr bwMode="auto">
                <a:xfrm>
                  <a:off x="13435" y="5875"/>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29" name="Text Box 123"/>
                <p:cNvSpPr txBox="1">
                  <a:spLocks noChangeArrowheads="1"/>
                </p:cNvSpPr>
                <p:nvPr/>
              </p:nvSpPr>
              <p:spPr bwMode="auto">
                <a:xfrm>
                  <a:off x="11923" y="5875"/>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nvGrpSpPr>
                <p:cNvPr id="30" name="Group 116"/>
                <p:cNvGrpSpPr>
                  <a:grpSpLocks/>
                </p:cNvGrpSpPr>
                <p:nvPr/>
              </p:nvGrpSpPr>
              <p:grpSpPr bwMode="auto">
                <a:xfrm>
                  <a:off x="9907" y="4867"/>
                  <a:ext cx="6048" cy="1008"/>
                  <a:chOff x="9259" y="4795"/>
                  <a:chExt cx="6048" cy="1008"/>
                </a:xfrm>
              </p:grpSpPr>
              <p:sp>
                <p:nvSpPr>
                  <p:cNvPr id="33" name="Freeform 122" descr="30%"/>
                  <p:cNvSpPr>
                    <a:spLocks/>
                  </p:cNvSpPr>
                  <p:nvPr/>
                </p:nvSpPr>
                <p:spPr bwMode="auto">
                  <a:xfrm>
                    <a:off x="9259" y="4795"/>
                    <a:ext cx="6048" cy="864"/>
                  </a:xfrm>
                  <a:custGeom>
                    <a:avLst/>
                    <a:gdLst>
                      <a:gd name="T0" fmla="*/ 130 w 8634"/>
                      <a:gd name="T1" fmla="*/ 2384 h 2384"/>
                      <a:gd name="T2" fmla="*/ 267 w 8634"/>
                      <a:gd name="T3" fmla="*/ 2384 h 2384"/>
                      <a:gd name="T4" fmla="*/ 406 w 8634"/>
                      <a:gd name="T5" fmla="*/ 2384 h 2384"/>
                      <a:gd name="T6" fmla="*/ 544 w 8634"/>
                      <a:gd name="T7" fmla="*/ 2384 h 2384"/>
                      <a:gd name="T8" fmla="*/ 683 w 8634"/>
                      <a:gd name="T9" fmla="*/ 2384 h 2384"/>
                      <a:gd name="T10" fmla="*/ 821 w 8634"/>
                      <a:gd name="T11" fmla="*/ 2384 h 2384"/>
                      <a:gd name="T12" fmla="*/ 958 w 8634"/>
                      <a:gd name="T13" fmla="*/ 2384 h 2384"/>
                      <a:gd name="T14" fmla="*/ 1096 w 8634"/>
                      <a:gd name="T15" fmla="*/ 2384 h 2384"/>
                      <a:gd name="T16" fmla="*/ 1235 w 8634"/>
                      <a:gd name="T17" fmla="*/ 2384 h 2384"/>
                      <a:gd name="T18" fmla="*/ 1373 w 8634"/>
                      <a:gd name="T19" fmla="*/ 2384 h 2384"/>
                      <a:gd name="T20" fmla="*/ 1512 w 8634"/>
                      <a:gd name="T21" fmla="*/ 2384 h 2384"/>
                      <a:gd name="T22" fmla="*/ 1649 w 8634"/>
                      <a:gd name="T23" fmla="*/ 2384 h 2384"/>
                      <a:gd name="T24" fmla="*/ 1787 w 8634"/>
                      <a:gd name="T25" fmla="*/ 2384 h 2384"/>
                      <a:gd name="T26" fmla="*/ 1926 w 8634"/>
                      <a:gd name="T27" fmla="*/ 2384 h 2384"/>
                      <a:gd name="T28" fmla="*/ 2064 w 8634"/>
                      <a:gd name="T29" fmla="*/ 2384 h 2384"/>
                      <a:gd name="T30" fmla="*/ 2202 w 8634"/>
                      <a:gd name="T31" fmla="*/ 2384 h 2384"/>
                      <a:gd name="T32" fmla="*/ 2339 w 8634"/>
                      <a:gd name="T33" fmla="*/ 2384 h 2384"/>
                      <a:gd name="T34" fmla="*/ 2478 w 8634"/>
                      <a:gd name="T35" fmla="*/ 2384 h 2384"/>
                      <a:gd name="T36" fmla="*/ 2616 w 8634"/>
                      <a:gd name="T37" fmla="*/ 2384 h 2384"/>
                      <a:gd name="T38" fmla="*/ 2755 w 8634"/>
                      <a:gd name="T39" fmla="*/ 2384 h 2384"/>
                      <a:gd name="T40" fmla="*/ 2893 w 8634"/>
                      <a:gd name="T41" fmla="*/ 2384 h 2384"/>
                      <a:gd name="T42" fmla="*/ 3030 w 8634"/>
                      <a:gd name="T43" fmla="*/ 2383 h 2384"/>
                      <a:gd name="T44" fmla="*/ 3168 w 8634"/>
                      <a:gd name="T45" fmla="*/ 2374 h 2384"/>
                      <a:gd name="T46" fmla="*/ 3307 w 8634"/>
                      <a:gd name="T47" fmla="*/ 2344 h 2384"/>
                      <a:gd name="T48" fmla="*/ 3446 w 8634"/>
                      <a:gd name="T49" fmla="*/ 2249 h 2384"/>
                      <a:gd name="T50" fmla="*/ 3584 w 8634"/>
                      <a:gd name="T51" fmla="*/ 2002 h 2384"/>
                      <a:gd name="T52" fmla="*/ 3721 w 8634"/>
                      <a:gd name="T53" fmla="*/ 1503 h 2384"/>
                      <a:gd name="T54" fmla="*/ 3859 w 8634"/>
                      <a:gd name="T55" fmla="*/ 779 h 2384"/>
                      <a:gd name="T56" fmla="*/ 3998 w 8634"/>
                      <a:gd name="T57" fmla="*/ 154 h 2384"/>
                      <a:gd name="T58" fmla="*/ 4136 w 8634"/>
                      <a:gd name="T59" fmla="*/ 12 h 2384"/>
                      <a:gd name="T60" fmla="*/ 4275 w 8634"/>
                      <a:gd name="T61" fmla="*/ 169 h 2384"/>
                      <a:gd name="T62" fmla="*/ 4411 w 8634"/>
                      <a:gd name="T63" fmla="*/ 114 h 2384"/>
                      <a:gd name="T64" fmla="*/ 4550 w 8634"/>
                      <a:gd name="T65" fmla="*/ 4 h 2384"/>
                      <a:gd name="T66" fmla="*/ 4689 w 8634"/>
                      <a:gd name="T67" fmla="*/ 346 h 2384"/>
                      <a:gd name="T68" fmla="*/ 4827 w 8634"/>
                      <a:gd name="T69" fmla="*/ 1064 h 2384"/>
                      <a:gd name="T70" fmla="*/ 4965 w 8634"/>
                      <a:gd name="T71" fmla="*/ 1723 h 2384"/>
                      <a:gd name="T72" fmla="*/ 5102 w 8634"/>
                      <a:gd name="T73" fmla="*/ 2119 h 2384"/>
                      <a:gd name="T74" fmla="*/ 5241 w 8634"/>
                      <a:gd name="T75" fmla="*/ 2297 h 2384"/>
                      <a:gd name="T76" fmla="*/ 5379 w 8634"/>
                      <a:gd name="T77" fmla="*/ 2361 h 2384"/>
                      <a:gd name="T78" fmla="*/ 5518 w 8634"/>
                      <a:gd name="T79" fmla="*/ 2379 h 2384"/>
                      <a:gd name="T80" fmla="*/ 5656 w 8634"/>
                      <a:gd name="T81" fmla="*/ 2383 h 2384"/>
                      <a:gd name="T82" fmla="*/ 5793 w 8634"/>
                      <a:gd name="T83" fmla="*/ 2384 h 2384"/>
                      <a:gd name="T84" fmla="*/ 5931 w 8634"/>
                      <a:gd name="T85" fmla="*/ 2384 h 2384"/>
                      <a:gd name="T86" fmla="*/ 6070 w 8634"/>
                      <a:gd name="T87" fmla="*/ 2384 h 2384"/>
                      <a:gd name="T88" fmla="*/ 6208 w 8634"/>
                      <a:gd name="T89" fmla="*/ 2384 h 2384"/>
                      <a:gd name="T90" fmla="*/ 6347 w 8634"/>
                      <a:gd name="T91" fmla="*/ 2384 h 2384"/>
                      <a:gd name="T92" fmla="*/ 6484 w 8634"/>
                      <a:gd name="T93" fmla="*/ 2384 h 2384"/>
                      <a:gd name="T94" fmla="*/ 6622 w 8634"/>
                      <a:gd name="T95" fmla="*/ 2384 h 2384"/>
                      <a:gd name="T96" fmla="*/ 6761 w 8634"/>
                      <a:gd name="T97" fmla="*/ 2384 h 2384"/>
                      <a:gd name="T98" fmla="*/ 6899 w 8634"/>
                      <a:gd name="T99" fmla="*/ 2384 h 2384"/>
                      <a:gd name="T100" fmla="*/ 7038 w 8634"/>
                      <a:gd name="T101" fmla="*/ 2384 h 2384"/>
                      <a:gd name="T102" fmla="*/ 7174 w 8634"/>
                      <a:gd name="T103" fmla="*/ 2384 h 2384"/>
                      <a:gd name="T104" fmla="*/ 7313 w 8634"/>
                      <a:gd name="T105" fmla="*/ 2384 h 2384"/>
                      <a:gd name="T106" fmla="*/ 7451 w 8634"/>
                      <a:gd name="T107" fmla="*/ 2384 h 2384"/>
                      <a:gd name="T108" fmla="*/ 7590 w 8634"/>
                      <a:gd name="T109" fmla="*/ 2384 h 2384"/>
                      <a:gd name="T110" fmla="*/ 7728 w 8634"/>
                      <a:gd name="T111" fmla="*/ 2384 h 2384"/>
                      <a:gd name="T112" fmla="*/ 7865 w 8634"/>
                      <a:gd name="T113" fmla="*/ 2384 h 2384"/>
                      <a:gd name="T114" fmla="*/ 8003 w 8634"/>
                      <a:gd name="T115" fmla="*/ 2384 h 2384"/>
                      <a:gd name="T116" fmla="*/ 8142 w 8634"/>
                      <a:gd name="T117" fmla="*/ 2384 h 2384"/>
                      <a:gd name="T118" fmla="*/ 8281 w 8634"/>
                      <a:gd name="T119" fmla="*/ 2384 h 2384"/>
                      <a:gd name="T120" fmla="*/ 8419 w 8634"/>
                      <a:gd name="T121" fmla="*/ 2384 h 2384"/>
                      <a:gd name="T122" fmla="*/ 8556 w 8634"/>
                      <a:gd name="T123" fmla="*/ 2384 h 2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634" h="2384">
                        <a:moveTo>
                          <a:pt x="0" y="2384"/>
                        </a:moveTo>
                        <a:lnTo>
                          <a:pt x="8" y="2384"/>
                        </a:lnTo>
                        <a:lnTo>
                          <a:pt x="18" y="2384"/>
                        </a:lnTo>
                        <a:lnTo>
                          <a:pt x="26" y="2384"/>
                        </a:lnTo>
                        <a:lnTo>
                          <a:pt x="34" y="2384"/>
                        </a:lnTo>
                        <a:lnTo>
                          <a:pt x="44" y="2384"/>
                        </a:lnTo>
                        <a:lnTo>
                          <a:pt x="52" y="2384"/>
                        </a:lnTo>
                        <a:lnTo>
                          <a:pt x="60" y="2384"/>
                        </a:lnTo>
                        <a:lnTo>
                          <a:pt x="69" y="2384"/>
                        </a:lnTo>
                        <a:lnTo>
                          <a:pt x="78" y="2384"/>
                        </a:lnTo>
                        <a:lnTo>
                          <a:pt x="86" y="2384"/>
                        </a:lnTo>
                        <a:lnTo>
                          <a:pt x="94" y="2384"/>
                        </a:lnTo>
                        <a:lnTo>
                          <a:pt x="104" y="2384"/>
                        </a:lnTo>
                        <a:lnTo>
                          <a:pt x="113" y="2384"/>
                        </a:lnTo>
                        <a:lnTo>
                          <a:pt x="121" y="2384"/>
                        </a:lnTo>
                        <a:lnTo>
                          <a:pt x="130" y="2384"/>
                        </a:lnTo>
                        <a:lnTo>
                          <a:pt x="138" y="2384"/>
                        </a:lnTo>
                        <a:lnTo>
                          <a:pt x="147" y="2384"/>
                        </a:lnTo>
                        <a:lnTo>
                          <a:pt x="155" y="2384"/>
                        </a:lnTo>
                        <a:lnTo>
                          <a:pt x="165" y="2384"/>
                        </a:lnTo>
                        <a:lnTo>
                          <a:pt x="173" y="2384"/>
                        </a:lnTo>
                        <a:lnTo>
                          <a:pt x="181" y="2384"/>
                        </a:lnTo>
                        <a:lnTo>
                          <a:pt x="190" y="2384"/>
                        </a:lnTo>
                        <a:lnTo>
                          <a:pt x="199" y="2384"/>
                        </a:lnTo>
                        <a:lnTo>
                          <a:pt x="207" y="2384"/>
                        </a:lnTo>
                        <a:lnTo>
                          <a:pt x="217" y="2384"/>
                        </a:lnTo>
                        <a:lnTo>
                          <a:pt x="225" y="2384"/>
                        </a:lnTo>
                        <a:lnTo>
                          <a:pt x="233" y="2384"/>
                        </a:lnTo>
                        <a:lnTo>
                          <a:pt x="241" y="2384"/>
                        </a:lnTo>
                        <a:lnTo>
                          <a:pt x="251" y="2384"/>
                        </a:lnTo>
                        <a:lnTo>
                          <a:pt x="259" y="2384"/>
                        </a:lnTo>
                        <a:lnTo>
                          <a:pt x="267" y="2384"/>
                        </a:lnTo>
                        <a:lnTo>
                          <a:pt x="277" y="2384"/>
                        </a:lnTo>
                        <a:lnTo>
                          <a:pt x="285" y="2384"/>
                        </a:lnTo>
                        <a:lnTo>
                          <a:pt x="293" y="2384"/>
                        </a:lnTo>
                        <a:lnTo>
                          <a:pt x="303" y="2384"/>
                        </a:lnTo>
                        <a:lnTo>
                          <a:pt x="311" y="2384"/>
                        </a:lnTo>
                        <a:lnTo>
                          <a:pt x="319" y="2384"/>
                        </a:lnTo>
                        <a:lnTo>
                          <a:pt x="328" y="2384"/>
                        </a:lnTo>
                        <a:lnTo>
                          <a:pt x="337" y="2384"/>
                        </a:lnTo>
                        <a:lnTo>
                          <a:pt x="345" y="2384"/>
                        </a:lnTo>
                        <a:lnTo>
                          <a:pt x="353" y="2384"/>
                        </a:lnTo>
                        <a:lnTo>
                          <a:pt x="363" y="2384"/>
                        </a:lnTo>
                        <a:lnTo>
                          <a:pt x="372" y="2384"/>
                        </a:lnTo>
                        <a:lnTo>
                          <a:pt x="380" y="2384"/>
                        </a:lnTo>
                        <a:lnTo>
                          <a:pt x="389" y="2384"/>
                        </a:lnTo>
                        <a:lnTo>
                          <a:pt x="397" y="2384"/>
                        </a:lnTo>
                        <a:lnTo>
                          <a:pt x="406" y="2384"/>
                        </a:lnTo>
                        <a:lnTo>
                          <a:pt x="414" y="2384"/>
                        </a:lnTo>
                        <a:lnTo>
                          <a:pt x="424" y="2384"/>
                        </a:lnTo>
                        <a:lnTo>
                          <a:pt x="432" y="2384"/>
                        </a:lnTo>
                        <a:lnTo>
                          <a:pt x="440" y="2384"/>
                        </a:lnTo>
                        <a:lnTo>
                          <a:pt x="450" y="2384"/>
                        </a:lnTo>
                        <a:lnTo>
                          <a:pt x="458" y="2384"/>
                        </a:lnTo>
                        <a:lnTo>
                          <a:pt x="466" y="2384"/>
                        </a:lnTo>
                        <a:lnTo>
                          <a:pt x="476" y="2384"/>
                        </a:lnTo>
                        <a:lnTo>
                          <a:pt x="484" y="2384"/>
                        </a:lnTo>
                        <a:lnTo>
                          <a:pt x="492" y="2384"/>
                        </a:lnTo>
                        <a:lnTo>
                          <a:pt x="500" y="2384"/>
                        </a:lnTo>
                        <a:lnTo>
                          <a:pt x="510" y="2384"/>
                        </a:lnTo>
                        <a:lnTo>
                          <a:pt x="518" y="2384"/>
                        </a:lnTo>
                        <a:lnTo>
                          <a:pt x="526" y="2384"/>
                        </a:lnTo>
                        <a:lnTo>
                          <a:pt x="536" y="2384"/>
                        </a:lnTo>
                        <a:lnTo>
                          <a:pt x="544" y="2384"/>
                        </a:lnTo>
                        <a:lnTo>
                          <a:pt x="552" y="2384"/>
                        </a:lnTo>
                        <a:lnTo>
                          <a:pt x="562" y="2384"/>
                        </a:lnTo>
                        <a:lnTo>
                          <a:pt x="570" y="2384"/>
                        </a:lnTo>
                        <a:lnTo>
                          <a:pt x="578" y="2384"/>
                        </a:lnTo>
                        <a:lnTo>
                          <a:pt x="587" y="2384"/>
                        </a:lnTo>
                        <a:lnTo>
                          <a:pt x="596" y="2384"/>
                        </a:lnTo>
                        <a:lnTo>
                          <a:pt x="604" y="2384"/>
                        </a:lnTo>
                        <a:lnTo>
                          <a:pt x="612" y="2384"/>
                        </a:lnTo>
                        <a:lnTo>
                          <a:pt x="622" y="2384"/>
                        </a:lnTo>
                        <a:lnTo>
                          <a:pt x="631" y="2384"/>
                        </a:lnTo>
                        <a:lnTo>
                          <a:pt x="639" y="2384"/>
                        </a:lnTo>
                        <a:lnTo>
                          <a:pt x="648" y="2384"/>
                        </a:lnTo>
                        <a:lnTo>
                          <a:pt x="656" y="2384"/>
                        </a:lnTo>
                        <a:lnTo>
                          <a:pt x="665" y="2384"/>
                        </a:lnTo>
                        <a:lnTo>
                          <a:pt x="673" y="2384"/>
                        </a:lnTo>
                        <a:lnTo>
                          <a:pt x="683" y="2384"/>
                        </a:lnTo>
                        <a:lnTo>
                          <a:pt x="691" y="2384"/>
                        </a:lnTo>
                        <a:lnTo>
                          <a:pt x="699" y="2384"/>
                        </a:lnTo>
                        <a:lnTo>
                          <a:pt x="709" y="2384"/>
                        </a:lnTo>
                        <a:lnTo>
                          <a:pt x="717" y="2384"/>
                        </a:lnTo>
                        <a:lnTo>
                          <a:pt x="725" y="2384"/>
                        </a:lnTo>
                        <a:lnTo>
                          <a:pt x="735" y="2384"/>
                        </a:lnTo>
                        <a:lnTo>
                          <a:pt x="743" y="2384"/>
                        </a:lnTo>
                        <a:lnTo>
                          <a:pt x="751" y="2384"/>
                        </a:lnTo>
                        <a:lnTo>
                          <a:pt x="759" y="2384"/>
                        </a:lnTo>
                        <a:lnTo>
                          <a:pt x="769" y="2384"/>
                        </a:lnTo>
                        <a:lnTo>
                          <a:pt x="777" y="2384"/>
                        </a:lnTo>
                        <a:lnTo>
                          <a:pt x="785" y="2384"/>
                        </a:lnTo>
                        <a:lnTo>
                          <a:pt x="795" y="2384"/>
                        </a:lnTo>
                        <a:lnTo>
                          <a:pt x="803" y="2384"/>
                        </a:lnTo>
                        <a:lnTo>
                          <a:pt x="811" y="2384"/>
                        </a:lnTo>
                        <a:lnTo>
                          <a:pt x="821" y="2384"/>
                        </a:lnTo>
                        <a:lnTo>
                          <a:pt x="829" y="2384"/>
                        </a:lnTo>
                        <a:lnTo>
                          <a:pt x="837" y="2384"/>
                        </a:lnTo>
                        <a:lnTo>
                          <a:pt x="846" y="2384"/>
                        </a:lnTo>
                        <a:lnTo>
                          <a:pt x="855" y="2384"/>
                        </a:lnTo>
                        <a:lnTo>
                          <a:pt x="863" y="2384"/>
                        </a:lnTo>
                        <a:lnTo>
                          <a:pt x="871" y="2384"/>
                        </a:lnTo>
                        <a:lnTo>
                          <a:pt x="881" y="2384"/>
                        </a:lnTo>
                        <a:lnTo>
                          <a:pt x="890" y="2384"/>
                        </a:lnTo>
                        <a:lnTo>
                          <a:pt x="898" y="2384"/>
                        </a:lnTo>
                        <a:lnTo>
                          <a:pt x="907" y="2384"/>
                        </a:lnTo>
                        <a:lnTo>
                          <a:pt x="915" y="2384"/>
                        </a:lnTo>
                        <a:lnTo>
                          <a:pt x="924" y="2384"/>
                        </a:lnTo>
                        <a:lnTo>
                          <a:pt x="932" y="2384"/>
                        </a:lnTo>
                        <a:lnTo>
                          <a:pt x="942" y="2384"/>
                        </a:lnTo>
                        <a:lnTo>
                          <a:pt x="950" y="2384"/>
                        </a:lnTo>
                        <a:lnTo>
                          <a:pt x="958" y="2384"/>
                        </a:lnTo>
                        <a:lnTo>
                          <a:pt x="968" y="2384"/>
                        </a:lnTo>
                        <a:lnTo>
                          <a:pt x="976" y="2384"/>
                        </a:lnTo>
                        <a:lnTo>
                          <a:pt x="984" y="2384"/>
                        </a:lnTo>
                        <a:lnTo>
                          <a:pt x="994" y="2384"/>
                        </a:lnTo>
                        <a:lnTo>
                          <a:pt x="1002" y="2384"/>
                        </a:lnTo>
                        <a:lnTo>
                          <a:pt x="1010" y="2384"/>
                        </a:lnTo>
                        <a:lnTo>
                          <a:pt x="1018" y="2384"/>
                        </a:lnTo>
                        <a:lnTo>
                          <a:pt x="1028" y="2384"/>
                        </a:lnTo>
                        <a:lnTo>
                          <a:pt x="1036" y="2384"/>
                        </a:lnTo>
                        <a:lnTo>
                          <a:pt x="1044" y="2384"/>
                        </a:lnTo>
                        <a:lnTo>
                          <a:pt x="1054" y="2384"/>
                        </a:lnTo>
                        <a:lnTo>
                          <a:pt x="1062" y="2384"/>
                        </a:lnTo>
                        <a:lnTo>
                          <a:pt x="1070" y="2384"/>
                        </a:lnTo>
                        <a:lnTo>
                          <a:pt x="1080" y="2384"/>
                        </a:lnTo>
                        <a:lnTo>
                          <a:pt x="1088" y="2384"/>
                        </a:lnTo>
                        <a:lnTo>
                          <a:pt x="1096" y="2384"/>
                        </a:lnTo>
                        <a:lnTo>
                          <a:pt x="1105" y="2384"/>
                        </a:lnTo>
                        <a:lnTo>
                          <a:pt x="1114" y="2384"/>
                        </a:lnTo>
                        <a:lnTo>
                          <a:pt x="1122" y="2384"/>
                        </a:lnTo>
                        <a:lnTo>
                          <a:pt x="1131" y="2384"/>
                        </a:lnTo>
                        <a:lnTo>
                          <a:pt x="1140" y="2384"/>
                        </a:lnTo>
                        <a:lnTo>
                          <a:pt x="1149" y="2384"/>
                        </a:lnTo>
                        <a:lnTo>
                          <a:pt x="1157" y="2384"/>
                        </a:lnTo>
                        <a:lnTo>
                          <a:pt x="1166" y="2384"/>
                        </a:lnTo>
                        <a:lnTo>
                          <a:pt x="1174" y="2384"/>
                        </a:lnTo>
                        <a:lnTo>
                          <a:pt x="1183" y="2384"/>
                        </a:lnTo>
                        <a:lnTo>
                          <a:pt x="1191" y="2384"/>
                        </a:lnTo>
                        <a:lnTo>
                          <a:pt x="1201" y="2384"/>
                        </a:lnTo>
                        <a:lnTo>
                          <a:pt x="1209" y="2384"/>
                        </a:lnTo>
                        <a:lnTo>
                          <a:pt x="1217" y="2384"/>
                        </a:lnTo>
                        <a:lnTo>
                          <a:pt x="1227" y="2384"/>
                        </a:lnTo>
                        <a:lnTo>
                          <a:pt x="1235" y="2384"/>
                        </a:lnTo>
                        <a:lnTo>
                          <a:pt x="1243" y="2384"/>
                        </a:lnTo>
                        <a:lnTo>
                          <a:pt x="1253" y="2384"/>
                        </a:lnTo>
                        <a:lnTo>
                          <a:pt x="1261" y="2384"/>
                        </a:lnTo>
                        <a:lnTo>
                          <a:pt x="1269" y="2384"/>
                        </a:lnTo>
                        <a:lnTo>
                          <a:pt x="1277" y="2384"/>
                        </a:lnTo>
                        <a:lnTo>
                          <a:pt x="1287" y="2384"/>
                        </a:lnTo>
                        <a:lnTo>
                          <a:pt x="1295" y="2384"/>
                        </a:lnTo>
                        <a:lnTo>
                          <a:pt x="1303" y="2384"/>
                        </a:lnTo>
                        <a:lnTo>
                          <a:pt x="1313" y="2384"/>
                        </a:lnTo>
                        <a:lnTo>
                          <a:pt x="1321" y="2384"/>
                        </a:lnTo>
                        <a:lnTo>
                          <a:pt x="1329" y="2384"/>
                        </a:lnTo>
                        <a:lnTo>
                          <a:pt x="1339" y="2384"/>
                        </a:lnTo>
                        <a:lnTo>
                          <a:pt x="1347" y="2384"/>
                        </a:lnTo>
                        <a:lnTo>
                          <a:pt x="1355" y="2384"/>
                        </a:lnTo>
                        <a:lnTo>
                          <a:pt x="1364" y="2384"/>
                        </a:lnTo>
                        <a:lnTo>
                          <a:pt x="1373" y="2384"/>
                        </a:lnTo>
                        <a:lnTo>
                          <a:pt x="1381" y="2384"/>
                        </a:lnTo>
                        <a:lnTo>
                          <a:pt x="1390" y="2384"/>
                        </a:lnTo>
                        <a:lnTo>
                          <a:pt x="1399" y="2384"/>
                        </a:lnTo>
                        <a:lnTo>
                          <a:pt x="1408" y="2384"/>
                        </a:lnTo>
                        <a:lnTo>
                          <a:pt x="1416" y="2384"/>
                        </a:lnTo>
                        <a:lnTo>
                          <a:pt x="1425" y="2384"/>
                        </a:lnTo>
                        <a:lnTo>
                          <a:pt x="1434" y="2384"/>
                        </a:lnTo>
                        <a:lnTo>
                          <a:pt x="1442" y="2384"/>
                        </a:lnTo>
                        <a:lnTo>
                          <a:pt x="1450" y="2384"/>
                        </a:lnTo>
                        <a:lnTo>
                          <a:pt x="1460" y="2384"/>
                        </a:lnTo>
                        <a:lnTo>
                          <a:pt x="1468" y="2384"/>
                        </a:lnTo>
                        <a:lnTo>
                          <a:pt x="1476" y="2384"/>
                        </a:lnTo>
                        <a:lnTo>
                          <a:pt x="1486" y="2384"/>
                        </a:lnTo>
                        <a:lnTo>
                          <a:pt x="1494" y="2384"/>
                        </a:lnTo>
                        <a:lnTo>
                          <a:pt x="1502" y="2384"/>
                        </a:lnTo>
                        <a:lnTo>
                          <a:pt x="1512" y="2384"/>
                        </a:lnTo>
                        <a:lnTo>
                          <a:pt x="1520" y="2384"/>
                        </a:lnTo>
                        <a:lnTo>
                          <a:pt x="1528" y="2384"/>
                        </a:lnTo>
                        <a:lnTo>
                          <a:pt x="1536" y="2384"/>
                        </a:lnTo>
                        <a:lnTo>
                          <a:pt x="1546" y="2384"/>
                        </a:lnTo>
                        <a:lnTo>
                          <a:pt x="1554" y="2384"/>
                        </a:lnTo>
                        <a:lnTo>
                          <a:pt x="1562" y="2384"/>
                        </a:lnTo>
                        <a:lnTo>
                          <a:pt x="1572" y="2384"/>
                        </a:lnTo>
                        <a:lnTo>
                          <a:pt x="1580" y="2384"/>
                        </a:lnTo>
                        <a:lnTo>
                          <a:pt x="1588" y="2384"/>
                        </a:lnTo>
                        <a:lnTo>
                          <a:pt x="1598" y="2384"/>
                        </a:lnTo>
                        <a:lnTo>
                          <a:pt x="1606" y="2384"/>
                        </a:lnTo>
                        <a:lnTo>
                          <a:pt x="1614" y="2384"/>
                        </a:lnTo>
                        <a:lnTo>
                          <a:pt x="1623" y="2384"/>
                        </a:lnTo>
                        <a:lnTo>
                          <a:pt x="1632" y="2384"/>
                        </a:lnTo>
                        <a:lnTo>
                          <a:pt x="1640" y="2384"/>
                        </a:lnTo>
                        <a:lnTo>
                          <a:pt x="1649" y="2384"/>
                        </a:lnTo>
                        <a:lnTo>
                          <a:pt x="1658" y="2384"/>
                        </a:lnTo>
                        <a:lnTo>
                          <a:pt x="1667" y="2384"/>
                        </a:lnTo>
                        <a:lnTo>
                          <a:pt x="1675" y="2384"/>
                        </a:lnTo>
                        <a:lnTo>
                          <a:pt x="1684" y="2384"/>
                        </a:lnTo>
                        <a:lnTo>
                          <a:pt x="1693" y="2384"/>
                        </a:lnTo>
                        <a:lnTo>
                          <a:pt x="1701" y="2384"/>
                        </a:lnTo>
                        <a:lnTo>
                          <a:pt x="1709" y="2384"/>
                        </a:lnTo>
                        <a:lnTo>
                          <a:pt x="1719" y="2384"/>
                        </a:lnTo>
                        <a:lnTo>
                          <a:pt x="1727" y="2384"/>
                        </a:lnTo>
                        <a:lnTo>
                          <a:pt x="1735" y="2384"/>
                        </a:lnTo>
                        <a:lnTo>
                          <a:pt x="1745" y="2384"/>
                        </a:lnTo>
                        <a:lnTo>
                          <a:pt x="1753" y="2384"/>
                        </a:lnTo>
                        <a:lnTo>
                          <a:pt x="1761" y="2384"/>
                        </a:lnTo>
                        <a:lnTo>
                          <a:pt x="1771" y="2384"/>
                        </a:lnTo>
                        <a:lnTo>
                          <a:pt x="1779" y="2384"/>
                        </a:lnTo>
                        <a:lnTo>
                          <a:pt x="1787" y="2384"/>
                        </a:lnTo>
                        <a:lnTo>
                          <a:pt x="1795" y="2384"/>
                        </a:lnTo>
                        <a:lnTo>
                          <a:pt x="1805" y="2384"/>
                        </a:lnTo>
                        <a:lnTo>
                          <a:pt x="1813" y="2384"/>
                        </a:lnTo>
                        <a:lnTo>
                          <a:pt x="1821" y="2384"/>
                        </a:lnTo>
                        <a:lnTo>
                          <a:pt x="1831" y="2384"/>
                        </a:lnTo>
                        <a:lnTo>
                          <a:pt x="1839" y="2384"/>
                        </a:lnTo>
                        <a:lnTo>
                          <a:pt x="1847" y="2384"/>
                        </a:lnTo>
                        <a:lnTo>
                          <a:pt x="1857" y="2384"/>
                        </a:lnTo>
                        <a:lnTo>
                          <a:pt x="1865" y="2384"/>
                        </a:lnTo>
                        <a:lnTo>
                          <a:pt x="1873" y="2384"/>
                        </a:lnTo>
                        <a:lnTo>
                          <a:pt x="1882" y="2384"/>
                        </a:lnTo>
                        <a:lnTo>
                          <a:pt x="1891" y="2384"/>
                        </a:lnTo>
                        <a:lnTo>
                          <a:pt x="1899" y="2384"/>
                        </a:lnTo>
                        <a:lnTo>
                          <a:pt x="1908" y="2384"/>
                        </a:lnTo>
                        <a:lnTo>
                          <a:pt x="1917" y="2384"/>
                        </a:lnTo>
                        <a:lnTo>
                          <a:pt x="1926" y="2384"/>
                        </a:lnTo>
                        <a:lnTo>
                          <a:pt x="1934" y="2384"/>
                        </a:lnTo>
                        <a:lnTo>
                          <a:pt x="1943" y="2384"/>
                        </a:lnTo>
                        <a:lnTo>
                          <a:pt x="1952" y="2384"/>
                        </a:lnTo>
                        <a:lnTo>
                          <a:pt x="1960" y="2384"/>
                        </a:lnTo>
                        <a:lnTo>
                          <a:pt x="1968" y="2384"/>
                        </a:lnTo>
                        <a:lnTo>
                          <a:pt x="1978" y="2384"/>
                        </a:lnTo>
                        <a:lnTo>
                          <a:pt x="1986" y="2384"/>
                        </a:lnTo>
                        <a:lnTo>
                          <a:pt x="1994" y="2384"/>
                        </a:lnTo>
                        <a:lnTo>
                          <a:pt x="2004" y="2384"/>
                        </a:lnTo>
                        <a:lnTo>
                          <a:pt x="2012" y="2384"/>
                        </a:lnTo>
                        <a:lnTo>
                          <a:pt x="2020" y="2384"/>
                        </a:lnTo>
                        <a:lnTo>
                          <a:pt x="2030" y="2384"/>
                        </a:lnTo>
                        <a:lnTo>
                          <a:pt x="2038" y="2384"/>
                        </a:lnTo>
                        <a:lnTo>
                          <a:pt x="2046" y="2384"/>
                        </a:lnTo>
                        <a:lnTo>
                          <a:pt x="2054" y="2384"/>
                        </a:lnTo>
                        <a:lnTo>
                          <a:pt x="2064" y="2384"/>
                        </a:lnTo>
                        <a:lnTo>
                          <a:pt x="2072" y="2384"/>
                        </a:lnTo>
                        <a:lnTo>
                          <a:pt x="2080" y="2384"/>
                        </a:lnTo>
                        <a:lnTo>
                          <a:pt x="2090" y="2384"/>
                        </a:lnTo>
                        <a:lnTo>
                          <a:pt x="2098" y="2384"/>
                        </a:lnTo>
                        <a:lnTo>
                          <a:pt x="2106" y="2384"/>
                        </a:lnTo>
                        <a:lnTo>
                          <a:pt x="2116" y="2384"/>
                        </a:lnTo>
                        <a:lnTo>
                          <a:pt x="2124" y="2384"/>
                        </a:lnTo>
                        <a:lnTo>
                          <a:pt x="2132" y="2384"/>
                        </a:lnTo>
                        <a:lnTo>
                          <a:pt x="2141" y="2384"/>
                        </a:lnTo>
                        <a:lnTo>
                          <a:pt x="2150" y="2384"/>
                        </a:lnTo>
                        <a:lnTo>
                          <a:pt x="2158" y="2384"/>
                        </a:lnTo>
                        <a:lnTo>
                          <a:pt x="2167" y="2384"/>
                        </a:lnTo>
                        <a:lnTo>
                          <a:pt x="2176" y="2384"/>
                        </a:lnTo>
                        <a:lnTo>
                          <a:pt x="2185" y="2384"/>
                        </a:lnTo>
                        <a:lnTo>
                          <a:pt x="2193" y="2384"/>
                        </a:lnTo>
                        <a:lnTo>
                          <a:pt x="2202" y="2384"/>
                        </a:lnTo>
                        <a:lnTo>
                          <a:pt x="2211" y="2384"/>
                        </a:lnTo>
                        <a:lnTo>
                          <a:pt x="2219" y="2384"/>
                        </a:lnTo>
                        <a:lnTo>
                          <a:pt x="2227" y="2384"/>
                        </a:lnTo>
                        <a:lnTo>
                          <a:pt x="2237" y="2384"/>
                        </a:lnTo>
                        <a:lnTo>
                          <a:pt x="2245" y="2384"/>
                        </a:lnTo>
                        <a:lnTo>
                          <a:pt x="2253" y="2384"/>
                        </a:lnTo>
                        <a:lnTo>
                          <a:pt x="2263" y="2384"/>
                        </a:lnTo>
                        <a:lnTo>
                          <a:pt x="2271" y="2384"/>
                        </a:lnTo>
                        <a:lnTo>
                          <a:pt x="2279" y="2384"/>
                        </a:lnTo>
                        <a:lnTo>
                          <a:pt x="2289" y="2384"/>
                        </a:lnTo>
                        <a:lnTo>
                          <a:pt x="2297" y="2384"/>
                        </a:lnTo>
                        <a:lnTo>
                          <a:pt x="2305" y="2384"/>
                        </a:lnTo>
                        <a:lnTo>
                          <a:pt x="2313" y="2384"/>
                        </a:lnTo>
                        <a:lnTo>
                          <a:pt x="2323" y="2384"/>
                        </a:lnTo>
                        <a:lnTo>
                          <a:pt x="2331" y="2384"/>
                        </a:lnTo>
                        <a:lnTo>
                          <a:pt x="2339" y="2384"/>
                        </a:lnTo>
                        <a:lnTo>
                          <a:pt x="2349" y="2384"/>
                        </a:lnTo>
                        <a:lnTo>
                          <a:pt x="2357" y="2384"/>
                        </a:lnTo>
                        <a:lnTo>
                          <a:pt x="2365" y="2384"/>
                        </a:lnTo>
                        <a:lnTo>
                          <a:pt x="2375" y="2384"/>
                        </a:lnTo>
                        <a:lnTo>
                          <a:pt x="2383" y="2384"/>
                        </a:lnTo>
                        <a:lnTo>
                          <a:pt x="2391" y="2384"/>
                        </a:lnTo>
                        <a:lnTo>
                          <a:pt x="2400" y="2384"/>
                        </a:lnTo>
                        <a:lnTo>
                          <a:pt x="2409" y="2384"/>
                        </a:lnTo>
                        <a:lnTo>
                          <a:pt x="2418" y="2384"/>
                        </a:lnTo>
                        <a:lnTo>
                          <a:pt x="2426" y="2384"/>
                        </a:lnTo>
                        <a:lnTo>
                          <a:pt x="2435" y="2384"/>
                        </a:lnTo>
                        <a:lnTo>
                          <a:pt x="2444" y="2384"/>
                        </a:lnTo>
                        <a:lnTo>
                          <a:pt x="2452" y="2384"/>
                        </a:lnTo>
                        <a:lnTo>
                          <a:pt x="2461" y="2384"/>
                        </a:lnTo>
                        <a:lnTo>
                          <a:pt x="2470" y="2384"/>
                        </a:lnTo>
                        <a:lnTo>
                          <a:pt x="2478" y="2384"/>
                        </a:lnTo>
                        <a:lnTo>
                          <a:pt x="2486" y="2384"/>
                        </a:lnTo>
                        <a:lnTo>
                          <a:pt x="2496" y="2384"/>
                        </a:lnTo>
                        <a:lnTo>
                          <a:pt x="2504" y="2384"/>
                        </a:lnTo>
                        <a:lnTo>
                          <a:pt x="2512" y="2384"/>
                        </a:lnTo>
                        <a:lnTo>
                          <a:pt x="2522" y="2384"/>
                        </a:lnTo>
                        <a:lnTo>
                          <a:pt x="2530" y="2384"/>
                        </a:lnTo>
                        <a:lnTo>
                          <a:pt x="2538" y="2384"/>
                        </a:lnTo>
                        <a:lnTo>
                          <a:pt x="2548" y="2384"/>
                        </a:lnTo>
                        <a:lnTo>
                          <a:pt x="2556" y="2384"/>
                        </a:lnTo>
                        <a:lnTo>
                          <a:pt x="2564" y="2384"/>
                        </a:lnTo>
                        <a:lnTo>
                          <a:pt x="2572" y="2384"/>
                        </a:lnTo>
                        <a:lnTo>
                          <a:pt x="2582" y="2384"/>
                        </a:lnTo>
                        <a:lnTo>
                          <a:pt x="2590" y="2384"/>
                        </a:lnTo>
                        <a:lnTo>
                          <a:pt x="2598" y="2384"/>
                        </a:lnTo>
                        <a:lnTo>
                          <a:pt x="2608" y="2384"/>
                        </a:lnTo>
                        <a:lnTo>
                          <a:pt x="2616" y="2384"/>
                        </a:lnTo>
                        <a:lnTo>
                          <a:pt x="2624" y="2384"/>
                        </a:lnTo>
                        <a:lnTo>
                          <a:pt x="2634" y="2384"/>
                        </a:lnTo>
                        <a:lnTo>
                          <a:pt x="2642" y="2384"/>
                        </a:lnTo>
                        <a:lnTo>
                          <a:pt x="2650" y="2384"/>
                        </a:lnTo>
                        <a:lnTo>
                          <a:pt x="2659" y="2384"/>
                        </a:lnTo>
                        <a:lnTo>
                          <a:pt x="2668" y="2384"/>
                        </a:lnTo>
                        <a:lnTo>
                          <a:pt x="2677" y="2384"/>
                        </a:lnTo>
                        <a:lnTo>
                          <a:pt x="2685" y="2384"/>
                        </a:lnTo>
                        <a:lnTo>
                          <a:pt x="2694" y="2384"/>
                        </a:lnTo>
                        <a:lnTo>
                          <a:pt x="2703" y="2384"/>
                        </a:lnTo>
                        <a:lnTo>
                          <a:pt x="2711" y="2384"/>
                        </a:lnTo>
                        <a:lnTo>
                          <a:pt x="2721" y="2384"/>
                        </a:lnTo>
                        <a:lnTo>
                          <a:pt x="2729" y="2384"/>
                        </a:lnTo>
                        <a:lnTo>
                          <a:pt x="2737" y="2384"/>
                        </a:lnTo>
                        <a:lnTo>
                          <a:pt x="2745" y="2384"/>
                        </a:lnTo>
                        <a:lnTo>
                          <a:pt x="2755" y="2384"/>
                        </a:lnTo>
                        <a:lnTo>
                          <a:pt x="2763" y="2384"/>
                        </a:lnTo>
                        <a:lnTo>
                          <a:pt x="2771" y="2384"/>
                        </a:lnTo>
                        <a:lnTo>
                          <a:pt x="2781" y="2384"/>
                        </a:lnTo>
                        <a:lnTo>
                          <a:pt x="2789" y="2384"/>
                        </a:lnTo>
                        <a:lnTo>
                          <a:pt x="2797" y="2384"/>
                        </a:lnTo>
                        <a:lnTo>
                          <a:pt x="2807" y="2384"/>
                        </a:lnTo>
                        <a:lnTo>
                          <a:pt x="2815" y="2384"/>
                        </a:lnTo>
                        <a:lnTo>
                          <a:pt x="2823" y="2384"/>
                        </a:lnTo>
                        <a:lnTo>
                          <a:pt x="2831" y="2384"/>
                        </a:lnTo>
                        <a:lnTo>
                          <a:pt x="2841" y="2384"/>
                        </a:lnTo>
                        <a:lnTo>
                          <a:pt x="2849" y="2384"/>
                        </a:lnTo>
                        <a:lnTo>
                          <a:pt x="2857" y="2384"/>
                        </a:lnTo>
                        <a:lnTo>
                          <a:pt x="2867" y="2384"/>
                        </a:lnTo>
                        <a:lnTo>
                          <a:pt x="2875" y="2384"/>
                        </a:lnTo>
                        <a:lnTo>
                          <a:pt x="2883" y="2384"/>
                        </a:lnTo>
                        <a:lnTo>
                          <a:pt x="2893" y="2384"/>
                        </a:lnTo>
                        <a:lnTo>
                          <a:pt x="2901" y="2384"/>
                        </a:lnTo>
                        <a:lnTo>
                          <a:pt x="2909" y="2384"/>
                        </a:lnTo>
                        <a:lnTo>
                          <a:pt x="2918" y="2384"/>
                        </a:lnTo>
                        <a:lnTo>
                          <a:pt x="2927" y="2384"/>
                        </a:lnTo>
                        <a:lnTo>
                          <a:pt x="2936" y="2384"/>
                        </a:lnTo>
                        <a:lnTo>
                          <a:pt x="2944" y="2384"/>
                        </a:lnTo>
                        <a:lnTo>
                          <a:pt x="2953" y="2383"/>
                        </a:lnTo>
                        <a:lnTo>
                          <a:pt x="2962" y="2383"/>
                        </a:lnTo>
                        <a:lnTo>
                          <a:pt x="2970" y="2383"/>
                        </a:lnTo>
                        <a:lnTo>
                          <a:pt x="2980" y="2383"/>
                        </a:lnTo>
                        <a:lnTo>
                          <a:pt x="2988" y="2383"/>
                        </a:lnTo>
                        <a:lnTo>
                          <a:pt x="2996" y="2383"/>
                        </a:lnTo>
                        <a:lnTo>
                          <a:pt x="3004" y="2383"/>
                        </a:lnTo>
                        <a:lnTo>
                          <a:pt x="3014" y="2383"/>
                        </a:lnTo>
                        <a:lnTo>
                          <a:pt x="3022" y="2383"/>
                        </a:lnTo>
                        <a:lnTo>
                          <a:pt x="3030" y="2383"/>
                        </a:lnTo>
                        <a:lnTo>
                          <a:pt x="3040" y="2381"/>
                        </a:lnTo>
                        <a:lnTo>
                          <a:pt x="3048" y="2381"/>
                        </a:lnTo>
                        <a:lnTo>
                          <a:pt x="3056" y="2381"/>
                        </a:lnTo>
                        <a:lnTo>
                          <a:pt x="3066" y="2381"/>
                        </a:lnTo>
                        <a:lnTo>
                          <a:pt x="3074" y="2381"/>
                        </a:lnTo>
                        <a:lnTo>
                          <a:pt x="3082" y="2380"/>
                        </a:lnTo>
                        <a:lnTo>
                          <a:pt x="3090" y="2380"/>
                        </a:lnTo>
                        <a:lnTo>
                          <a:pt x="3100" y="2380"/>
                        </a:lnTo>
                        <a:lnTo>
                          <a:pt x="3108" y="2379"/>
                        </a:lnTo>
                        <a:lnTo>
                          <a:pt x="3116" y="2379"/>
                        </a:lnTo>
                        <a:lnTo>
                          <a:pt x="3126" y="2379"/>
                        </a:lnTo>
                        <a:lnTo>
                          <a:pt x="3134" y="2377"/>
                        </a:lnTo>
                        <a:lnTo>
                          <a:pt x="3143" y="2377"/>
                        </a:lnTo>
                        <a:lnTo>
                          <a:pt x="3152" y="2376"/>
                        </a:lnTo>
                        <a:lnTo>
                          <a:pt x="3160" y="2376"/>
                        </a:lnTo>
                        <a:lnTo>
                          <a:pt x="3168" y="2374"/>
                        </a:lnTo>
                        <a:lnTo>
                          <a:pt x="3177" y="2373"/>
                        </a:lnTo>
                        <a:lnTo>
                          <a:pt x="3186" y="2373"/>
                        </a:lnTo>
                        <a:lnTo>
                          <a:pt x="3195" y="2372"/>
                        </a:lnTo>
                        <a:lnTo>
                          <a:pt x="3203" y="2370"/>
                        </a:lnTo>
                        <a:lnTo>
                          <a:pt x="3212" y="2369"/>
                        </a:lnTo>
                        <a:lnTo>
                          <a:pt x="3221" y="2368"/>
                        </a:lnTo>
                        <a:lnTo>
                          <a:pt x="3229" y="2366"/>
                        </a:lnTo>
                        <a:lnTo>
                          <a:pt x="3239" y="2363"/>
                        </a:lnTo>
                        <a:lnTo>
                          <a:pt x="3247" y="2362"/>
                        </a:lnTo>
                        <a:lnTo>
                          <a:pt x="3255" y="2361"/>
                        </a:lnTo>
                        <a:lnTo>
                          <a:pt x="3263" y="2358"/>
                        </a:lnTo>
                        <a:lnTo>
                          <a:pt x="3273" y="2355"/>
                        </a:lnTo>
                        <a:lnTo>
                          <a:pt x="3281" y="2354"/>
                        </a:lnTo>
                        <a:lnTo>
                          <a:pt x="3289" y="2351"/>
                        </a:lnTo>
                        <a:lnTo>
                          <a:pt x="3299" y="2348"/>
                        </a:lnTo>
                        <a:lnTo>
                          <a:pt x="3307" y="2344"/>
                        </a:lnTo>
                        <a:lnTo>
                          <a:pt x="3315" y="2341"/>
                        </a:lnTo>
                        <a:lnTo>
                          <a:pt x="3325" y="2337"/>
                        </a:lnTo>
                        <a:lnTo>
                          <a:pt x="3333" y="2333"/>
                        </a:lnTo>
                        <a:lnTo>
                          <a:pt x="3341" y="2329"/>
                        </a:lnTo>
                        <a:lnTo>
                          <a:pt x="3349" y="2325"/>
                        </a:lnTo>
                        <a:lnTo>
                          <a:pt x="3359" y="2320"/>
                        </a:lnTo>
                        <a:lnTo>
                          <a:pt x="3367" y="2315"/>
                        </a:lnTo>
                        <a:lnTo>
                          <a:pt x="3375" y="2310"/>
                        </a:lnTo>
                        <a:lnTo>
                          <a:pt x="3385" y="2303"/>
                        </a:lnTo>
                        <a:lnTo>
                          <a:pt x="3393" y="2297"/>
                        </a:lnTo>
                        <a:lnTo>
                          <a:pt x="3402" y="2291"/>
                        </a:lnTo>
                        <a:lnTo>
                          <a:pt x="3411" y="2282"/>
                        </a:lnTo>
                        <a:lnTo>
                          <a:pt x="3419" y="2276"/>
                        </a:lnTo>
                        <a:lnTo>
                          <a:pt x="3427" y="2267"/>
                        </a:lnTo>
                        <a:lnTo>
                          <a:pt x="3436" y="2259"/>
                        </a:lnTo>
                        <a:lnTo>
                          <a:pt x="3446" y="2249"/>
                        </a:lnTo>
                        <a:lnTo>
                          <a:pt x="3454" y="2240"/>
                        </a:lnTo>
                        <a:lnTo>
                          <a:pt x="3462" y="2229"/>
                        </a:lnTo>
                        <a:lnTo>
                          <a:pt x="3471" y="2218"/>
                        </a:lnTo>
                        <a:lnTo>
                          <a:pt x="3480" y="2205"/>
                        </a:lnTo>
                        <a:lnTo>
                          <a:pt x="3488" y="2193"/>
                        </a:lnTo>
                        <a:lnTo>
                          <a:pt x="3498" y="2181"/>
                        </a:lnTo>
                        <a:lnTo>
                          <a:pt x="3506" y="2165"/>
                        </a:lnTo>
                        <a:lnTo>
                          <a:pt x="3514" y="2152"/>
                        </a:lnTo>
                        <a:lnTo>
                          <a:pt x="3522" y="2135"/>
                        </a:lnTo>
                        <a:lnTo>
                          <a:pt x="3532" y="2119"/>
                        </a:lnTo>
                        <a:lnTo>
                          <a:pt x="3540" y="2102"/>
                        </a:lnTo>
                        <a:lnTo>
                          <a:pt x="3548" y="2085"/>
                        </a:lnTo>
                        <a:lnTo>
                          <a:pt x="3558" y="2065"/>
                        </a:lnTo>
                        <a:lnTo>
                          <a:pt x="3566" y="2045"/>
                        </a:lnTo>
                        <a:lnTo>
                          <a:pt x="3574" y="2024"/>
                        </a:lnTo>
                        <a:lnTo>
                          <a:pt x="3584" y="2002"/>
                        </a:lnTo>
                        <a:lnTo>
                          <a:pt x="3592" y="1979"/>
                        </a:lnTo>
                        <a:lnTo>
                          <a:pt x="3600" y="1955"/>
                        </a:lnTo>
                        <a:lnTo>
                          <a:pt x="3608" y="1930"/>
                        </a:lnTo>
                        <a:lnTo>
                          <a:pt x="3618" y="1903"/>
                        </a:lnTo>
                        <a:lnTo>
                          <a:pt x="3626" y="1877"/>
                        </a:lnTo>
                        <a:lnTo>
                          <a:pt x="3634" y="1848"/>
                        </a:lnTo>
                        <a:lnTo>
                          <a:pt x="3644" y="1819"/>
                        </a:lnTo>
                        <a:lnTo>
                          <a:pt x="3652" y="1788"/>
                        </a:lnTo>
                        <a:lnTo>
                          <a:pt x="3661" y="1756"/>
                        </a:lnTo>
                        <a:lnTo>
                          <a:pt x="3670" y="1723"/>
                        </a:lnTo>
                        <a:lnTo>
                          <a:pt x="3678" y="1689"/>
                        </a:lnTo>
                        <a:lnTo>
                          <a:pt x="3686" y="1654"/>
                        </a:lnTo>
                        <a:lnTo>
                          <a:pt x="3695" y="1619"/>
                        </a:lnTo>
                        <a:lnTo>
                          <a:pt x="3705" y="1580"/>
                        </a:lnTo>
                        <a:lnTo>
                          <a:pt x="3713" y="1543"/>
                        </a:lnTo>
                        <a:lnTo>
                          <a:pt x="3721" y="1503"/>
                        </a:lnTo>
                        <a:lnTo>
                          <a:pt x="3730" y="1462"/>
                        </a:lnTo>
                        <a:lnTo>
                          <a:pt x="3739" y="1421"/>
                        </a:lnTo>
                        <a:lnTo>
                          <a:pt x="3747" y="1380"/>
                        </a:lnTo>
                        <a:lnTo>
                          <a:pt x="3757" y="1336"/>
                        </a:lnTo>
                        <a:lnTo>
                          <a:pt x="3765" y="1292"/>
                        </a:lnTo>
                        <a:lnTo>
                          <a:pt x="3773" y="1248"/>
                        </a:lnTo>
                        <a:lnTo>
                          <a:pt x="3781" y="1202"/>
                        </a:lnTo>
                        <a:lnTo>
                          <a:pt x="3791" y="1156"/>
                        </a:lnTo>
                        <a:lnTo>
                          <a:pt x="3799" y="1110"/>
                        </a:lnTo>
                        <a:lnTo>
                          <a:pt x="3807" y="1064"/>
                        </a:lnTo>
                        <a:lnTo>
                          <a:pt x="3817" y="1016"/>
                        </a:lnTo>
                        <a:lnTo>
                          <a:pt x="3825" y="969"/>
                        </a:lnTo>
                        <a:lnTo>
                          <a:pt x="3833" y="921"/>
                        </a:lnTo>
                        <a:lnTo>
                          <a:pt x="3843" y="874"/>
                        </a:lnTo>
                        <a:lnTo>
                          <a:pt x="3851" y="826"/>
                        </a:lnTo>
                        <a:lnTo>
                          <a:pt x="3859" y="779"/>
                        </a:lnTo>
                        <a:lnTo>
                          <a:pt x="3867" y="731"/>
                        </a:lnTo>
                        <a:lnTo>
                          <a:pt x="3877" y="686"/>
                        </a:lnTo>
                        <a:lnTo>
                          <a:pt x="3885" y="639"/>
                        </a:lnTo>
                        <a:lnTo>
                          <a:pt x="3893" y="594"/>
                        </a:lnTo>
                        <a:lnTo>
                          <a:pt x="3903" y="550"/>
                        </a:lnTo>
                        <a:lnTo>
                          <a:pt x="3911" y="507"/>
                        </a:lnTo>
                        <a:lnTo>
                          <a:pt x="3920" y="464"/>
                        </a:lnTo>
                        <a:lnTo>
                          <a:pt x="3929" y="423"/>
                        </a:lnTo>
                        <a:lnTo>
                          <a:pt x="3937" y="383"/>
                        </a:lnTo>
                        <a:lnTo>
                          <a:pt x="3945" y="346"/>
                        </a:lnTo>
                        <a:lnTo>
                          <a:pt x="3954" y="309"/>
                        </a:lnTo>
                        <a:lnTo>
                          <a:pt x="3964" y="275"/>
                        </a:lnTo>
                        <a:lnTo>
                          <a:pt x="3972" y="242"/>
                        </a:lnTo>
                        <a:lnTo>
                          <a:pt x="3980" y="210"/>
                        </a:lnTo>
                        <a:lnTo>
                          <a:pt x="3989" y="181"/>
                        </a:lnTo>
                        <a:lnTo>
                          <a:pt x="3998" y="154"/>
                        </a:lnTo>
                        <a:lnTo>
                          <a:pt x="4006" y="129"/>
                        </a:lnTo>
                        <a:lnTo>
                          <a:pt x="4016" y="106"/>
                        </a:lnTo>
                        <a:lnTo>
                          <a:pt x="4024" y="85"/>
                        </a:lnTo>
                        <a:lnTo>
                          <a:pt x="4032" y="67"/>
                        </a:lnTo>
                        <a:lnTo>
                          <a:pt x="4040" y="51"/>
                        </a:lnTo>
                        <a:lnTo>
                          <a:pt x="4050" y="37"/>
                        </a:lnTo>
                        <a:lnTo>
                          <a:pt x="4058" y="26"/>
                        </a:lnTo>
                        <a:lnTo>
                          <a:pt x="4066" y="16"/>
                        </a:lnTo>
                        <a:lnTo>
                          <a:pt x="4076" y="10"/>
                        </a:lnTo>
                        <a:lnTo>
                          <a:pt x="4084" y="4"/>
                        </a:lnTo>
                        <a:lnTo>
                          <a:pt x="4092" y="1"/>
                        </a:lnTo>
                        <a:lnTo>
                          <a:pt x="4102" y="0"/>
                        </a:lnTo>
                        <a:lnTo>
                          <a:pt x="4110" y="0"/>
                        </a:lnTo>
                        <a:lnTo>
                          <a:pt x="4118" y="3"/>
                        </a:lnTo>
                        <a:lnTo>
                          <a:pt x="4127" y="7"/>
                        </a:lnTo>
                        <a:lnTo>
                          <a:pt x="4136" y="12"/>
                        </a:lnTo>
                        <a:lnTo>
                          <a:pt x="4144" y="19"/>
                        </a:lnTo>
                        <a:lnTo>
                          <a:pt x="4152" y="28"/>
                        </a:lnTo>
                        <a:lnTo>
                          <a:pt x="4162" y="37"/>
                        </a:lnTo>
                        <a:lnTo>
                          <a:pt x="4170" y="47"/>
                        </a:lnTo>
                        <a:lnTo>
                          <a:pt x="4179" y="58"/>
                        </a:lnTo>
                        <a:lnTo>
                          <a:pt x="4188" y="69"/>
                        </a:lnTo>
                        <a:lnTo>
                          <a:pt x="4196" y="80"/>
                        </a:lnTo>
                        <a:lnTo>
                          <a:pt x="4204" y="91"/>
                        </a:lnTo>
                        <a:lnTo>
                          <a:pt x="4213" y="103"/>
                        </a:lnTo>
                        <a:lnTo>
                          <a:pt x="4223" y="114"/>
                        </a:lnTo>
                        <a:lnTo>
                          <a:pt x="4231" y="125"/>
                        </a:lnTo>
                        <a:lnTo>
                          <a:pt x="4239" y="136"/>
                        </a:lnTo>
                        <a:lnTo>
                          <a:pt x="4248" y="146"/>
                        </a:lnTo>
                        <a:lnTo>
                          <a:pt x="4257" y="154"/>
                        </a:lnTo>
                        <a:lnTo>
                          <a:pt x="4265" y="162"/>
                        </a:lnTo>
                        <a:lnTo>
                          <a:pt x="4275" y="169"/>
                        </a:lnTo>
                        <a:lnTo>
                          <a:pt x="4283" y="175"/>
                        </a:lnTo>
                        <a:lnTo>
                          <a:pt x="4291" y="180"/>
                        </a:lnTo>
                        <a:lnTo>
                          <a:pt x="4299" y="183"/>
                        </a:lnTo>
                        <a:lnTo>
                          <a:pt x="4309" y="186"/>
                        </a:lnTo>
                        <a:lnTo>
                          <a:pt x="4317" y="186"/>
                        </a:lnTo>
                        <a:lnTo>
                          <a:pt x="4325" y="186"/>
                        </a:lnTo>
                        <a:lnTo>
                          <a:pt x="4335" y="183"/>
                        </a:lnTo>
                        <a:lnTo>
                          <a:pt x="4343" y="180"/>
                        </a:lnTo>
                        <a:lnTo>
                          <a:pt x="4351" y="175"/>
                        </a:lnTo>
                        <a:lnTo>
                          <a:pt x="4361" y="169"/>
                        </a:lnTo>
                        <a:lnTo>
                          <a:pt x="4369" y="162"/>
                        </a:lnTo>
                        <a:lnTo>
                          <a:pt x="4377" y="154"/>
                        </a:lnTo>
                        <a:lnTo>
                          <a:pt x="4386" y="146"/>
                        </a:lnTo>
                        <a:lnTo>
                          <a:pt x="4395" y="136"/>
                        </a:lnTo>
                        <a:lnTo>
                          <a:pt x="4403" y="125"/>
                        </a:lnTo>
                        <a:lnTo>
                          <a:pt x="4411" y="114"/>
                        </a:lnTo>
                        <a:lnTo>
                          <a:pt x="4421" y="103"/>
                        </a:lnTo>
                        <a:lnTo>
                          <a:pt x="4430" y="91"/>
                        </a:lnTo>
                        <a:lnTo>
                          <a:pt x="4438" y="80"/>
                        </a:lnTo>
                        <a:lnTo>
                          <a:pt x="4447" y="69"/>
                        </a:lnTo>
                        <a:lnTo>
                          <a:pt x="4455" y="58"/>
                        </a:lnTo>
                        <a:lnTo>
                          <a:pt x="4464" y="47"/>
                        </a:lnTo>
                        <a:lnTo>
                          <a:pt x="4472" y="37"/>
                        </a:lnTo>
                        <a:lnTo>
                          <a:pt x="4482" y="28"/>
                        </a:lnTo>
                        <a:lnTo>
                          <a:pt x="4490" y="19"/>
                        </a:lnTo>
                        <a:lnTo>
                          <a:pt x="4498" y="12"/>
                        </a:lnTo>
                        <a:lnTo>
                          <a:pt x="4507" y="7"/>
                        </a:lnTo>
                        <a:lnTo>
                          <a:pt x="4516" y="3"/>
                        </a:lnTo>
                        <a:lnTo>
                          <a:pt x="4524" y="0"/>
                        </a:lnTo>
                        <a:lnTo>
                          <a:pt x="4534" y="0"/>
                        </a:lnTo>
                        <a:lnTo>
                          <a:pt x="4542" y="1"/>
                        </a:lnTo>
                        <a:lnTo>
                          <a:pt x="4550" y="4"/>
                        </a:lnTo>
                        <a:lnTo>
                          <a:pt x="4558" y="10"/>
                        </a:lnTo>
                        <a:lnTo>
                          <a:pt x="4568" y="16"/>
                        </a:lnTo>
                        <a:lnTo>
                          <a:pt x="4576" y="26"/>
                        </a:lnTo>
                        <a:lnTo>
                          <a:pt x="4584" y="37"/>
                        </a:lnTo>
                        <a:lnTo>
                          <a:pt x="4594" y="51"/>
                        </a:lnTo>
                        <a:lnTo>
                          <a:pt x="4602" y="67"/>
                        </a:lnTo>
                        <a:lnTo>
                          <a:pt x="4610" y="85"/>
                        </a:lnTo>
                        <a:lnTo>
                          <a:pt x="4620" y="106"/>
                        </a:lnTo>
                        <a:lnTo>
                          <a:pt x="4628" y="129"/>
                        </a:lnTo>
                        <a:lnTo>
                          <a:pt x="4636" y="154"/>
                        </a:lnTo>
                        <a:lnTo>
                          <a:pt x="4645" y="181"/>
                        </a:lnTo>
                        <a:lnTo>
                          <a:pt x="4654" y="210"/>
                        </a:lnTo>
                        <a:lnTo>
                          <a:pt x="4662" y="242"/>
                        </a:lnTo>
                        <a:lnTo>
                          <a:pt x="4670" y="275"/>
                        </a:lnTo>
                        <a:lnTo>
                          <a:pt x="4680" y="309"/>
                        </a:lnTo>
                        <a:lnTo>
                          <a:pt x="4689" y="346"/>
                        </a:lnTo>
                        <a:lnTo>
                          <a:pt x="4697" y="383"/>
                        </a:lnTo>
                        <a:lnTo>
                          <a:pt x="4706" y="423"/>
                        </a:lnTo>
                        <a:lnTo>
                          <a:pt x="4714" y="464"/>
                        </a:lnTo>
                        <a:lnTo>
                          <a:pt x="4723" y="507"/>
                        </a:lnTo>
                        <a:lnTo>
                          <a:pt x="4731" y="550"/>
                        </a:lnTo>
                        <a:lnTo>
                          <a:pt x="4741" y="594"/>
                        </a:lnTo>
                        <a:lnTo>
                          <a:pt x="4749" y="639"/>
                        </a:lnTo>
                        <a:lnTo>
                          <a:pt x="4757" y="686"/>
                        </a:lnTo>
                        <a:lnTo>
                          <a:pt x="4767" y="731"/>
                        </a:lnTo>
                        <a:lnTo>
                          <a:pt x="4775" y="779"/>
                        </a:lnTo>
                        <a:lnTo>
                          <a:pt x="4783" y="826"/>
                        </a:lnTo>
                        <a:lnTo>
                          <a:pt x="4793" y="874"/>
                        </a:lnTo>
                        <a:lnTo>
                          <a:pt x="4801" y="921"/>
                        </a:lnTo>
                        <a:lnTo>
                          <a:pt x="4809" y="969"/>
                        </a:lnTo>
                        <a:lnTo>
                          <a:pt x="4817" y="1016"/>
                        </a:lnTo>
                        <a:lnTo>
                          <a:pt x="4827" y="1064"/>
                        </a:lnTo>
                        <a:lnTo>
                          <a:pt x="4835" y="1110"/>
                        </a:lnTo>
                        <a:lnTo>
                          <a:pt x="4843" y="1156"/>
                        </a:lnTo>
                        <a:lnTo>
                          <a:pt x="4853" y="1202"/>
                        </a:lnTo>
                        <a:lnTo>
                          <a:pt x="4861" y="1248"/>
                        </a:lnTo>
                        <a:lnTo>
                          <a:pt x="4869" y="1292"/>
                        </a:lnTo>
                        <a:lnTo>
                          <a:pt x="4879" y="1336"/>
                        </a:lnTo>
                        <a:lnTo>
                          <a:pt x="4887" y="1380"/>
                        </a:lnTo>
                        <a:lnTo>
                          <a:pt x="4895" y="1421"/>
                        </a:lnTo>
                        <a:lnTo>
                          <a:pt x="4904" y="1462"/>
                        </a:lnTo>
                        <a:lnTo>
                          <a:pt x="4913" y="1503"/>
                        </a:lnTo>
                        <a:lnTo>
                          <a:pt x="4921" y="1543"/>
                        </a:lnTo>
                        <a:lnTo>
                          <a:pt x="4929" y="1580"/>
                        </a:lnTo>
                        <a:lnTo>
                          <a:pt x="4939" y="1619"/>
                        </a:lnTo>
                        <a:lnTo>
                          <a:pt x="4948" y="1654"/>
                        </a:lnTo>
                        <a:lnTo>
                          <a:pt x="4956" y="1689"/>
                        </a:lnTo>
                        <a:lnTo>
                          <a:pt x="4965" y="1723"/>
                        </a:lnTo>
                        <a:lnTo>
                          <a:pt x="4973" y="1756"/>
                        </a:lnTo>
                        <a:lnTo>
                          <a:pt x="4982" y="1788"/>
                        </a:lnTo>
                        <a:lnTo>
                          <a:pt x="4990" y="1819"/>
                        </a:lnTo>
                        <a:lnTo>
                          <a:pt x="5000" y="1848"/>
                        </a:lnTo>
                        <a:lnTo>
                          <a:pt x="5008" y="1877"/>
                        </a:lnTo>
                        <a:lnTo>
                          <a:pt x="5016" y="1903"/>
                        </a:lnTo>
                        <a:lnTo>
                          <a:pt x="5026" y="1930"/>
                        </a:lnTo>
                        <a:lnTo>
                          <a:pt x="5034" y="1955"/>
                        </a:lnTo>
                        <a:lnTo>
                          <a:pt x="5042" y="1979"/>
                        </a:lnTo>
                        <a:lnTo>
                          <a:pt x="5052" y="2002"/>
                        </a:lnTo>
                        <a:lnTo>
                          <a:pt x="5060" y="2024"/>
                        </a:lnTo>
                        <a:lnTo>
                          <a:pt x="5068" y="2045"/>
                        </a:lnTo>
                        <a:lnTo>
                          <a:pt x="5076" y="2065"/>
                        </a:lnTo>
                        <a:lnTo>
                          <a:pt x="5086" y="2085"/>
                        </a:lnTo>
                        <a:lnTo>
                          <a:pt x="5094" y="2102"/>
                        </a:lnTo>
                        <a:lnTo>
                          <a:pt x="5102" y="2119"/>
                        </a:lnTo>
                        <a:lnTo>
                          <a:pt x="5112" y="2135"/>
                        </a:lnTo>
                        <a:lnTo>
                          <a:pt x="5120" y="2152"/>
                        </a:lnTo>
                        <a:lnTo>
                          <a:pt x="5128" y="2165"/>
                        </a:lnTo>
                        <a:lnTo>
                          <a:pt x="5138" y="2181"/>
                        </a:lnTo>
                        <a:lnTo>
                          <a:pt x="5146" y="2193"/>
                        </a:lnTo>
                        <a:lnTo>
                          <a:pt x="5154" y="2205"/>
                        </a:lnTo>
                        <a:lnTo>
                          <a:pt x="5163" y="2218"/>
                        </a:lnTo>
                        <a:lnTo>
                          <a:pt x="5172" y="2229"/>
                        </a:lnTo>
                        <a:lnTo>
                          <a:pt x="5180" y="2240"/>
                        </a:lnTo>
                        <a:lnTo>
                          <a:pt x="5188" y="2249"/>
                        </a:lnTo>
                        <a:lnTo>
                          <a:pt x="5198" y="2259"/>
                        </a:lnTo>
                        <a:lnTo>
                          <a:pt x="5207" y="2267"/>
                        </a:lnTo>
                        <a:lnTo>
                          <a:pt x="5215" y="2276"/>
                        </a:lnTo>
                        <a:lnTo>
                          <a:pt x="5224" y="2282"/>
                        </a:lnTo>
                        <a:lnTo>
                          <a:pt x="5232" y="2291"/>
                        </a:lnTo>
                        <a:lnTo>
                          <a:pt x="5241" y="2297"/>
                        </a:lnTo>
                        <a:lnTo>
                          <a:pt x="5249" y="2303"/>
                        </a:lnTo>
                        <a:lnTo>
                          <a:pt x="5259" y="2310"/>
                        </a:lnTo>
                        <a:lnTo>
                          <a:pt x="5267" y="2315"/>
                        </a:lnTo>
                        <a:lnTo>
                          <a:pt x="5275" y="2320"/>
                        </a:lnTo>
                        <a:lnTo>
                          <a:pt x="5285" y="2325"/>
                        </a:lnTo>
                        <a:lnTo>
                          <a:pt x="5293" y="2329"/>
                        </a:lnTo>
                        <a:lnTo>
                          <a:pt x="5301" y="2333"/>
                        </a:lnTo>
                        <a:lnTo>
                          <a:pt x="5311" y="2337"/>
                        </a:lnTo>
                        <a:lnTo>
                          <a:pt x="5319" y="2341"/>
                        </a:lnTo>
                        <a:lnTo>
                          <a:pt x="5327" y="2344"/>
                        </a:lnTo>
                        <a:lnTo>
                          <a:pt x="5335" y="2348"/>
                        </a:lnTo>
                        <a:lnTo>
                          <a:pt x="5345" y="2351"/>
                        </a:lnTo>
                        <a:lnTo>
                          <a:pt x="5353" y="2354"/>
                        </a:lnTo>
                        <a:lnTo>
                          <a:pt x="5361" y="2355"/>
                        </a:lnTo>
                        <a:lnTo>
                          <a:pt x="5371" y="2358"/>
                        </a:lnTo>
                        <a:lnTo>
                          <a:pt x="5379" y="2361"/>
                        </a:lnTo>
                        <a:lnTo>
                          <a:pt x="5387" y="2362"/>
                        </a:lnTo>
                        <a:lnTo>
                          <a:pt x="5397" y="2363"/>
                        </a:lnTo>
                        <a:lnTo>
                          <a:pt x="5405" y="2366"/>
                        </a:lnTo>
                        <a:lnTo>
                          <a:pt x="5413" y="2368"/>
                        </a:lnTo>
                        <a:lnTo>
                          <a:pt x="5422" y="2369"/>
                        </a:lnTo>
                        <a:lnTo>
                          <a:pt x="5431" y="2370"/>
                        </a:lnTo>
                        <a:lnTo>
                          <a:pt x="5439" y="2372"/>
                        </a:lnTo>
                        <a:lnTo>
                          <a:pt x="5448" y="2373"/>
                        </a:lnTo>
                        <a:lnTo>
                          <a:pt x="5457" y="2373"/>
                        </a:lnTo>
                        <a:lnTo>
                          <a:pt x="5466" y="2374"/>
                        </a:lnTo>
                        <a:lnTo>
                          <a:pt x="5474" y="2376"/>
                        </a:lnTo>
                        <a:lnTo>
                          <a:pt x="5483" y="2376"/>
                        </a:lnTo>
                        <a:lnTo>
                          <a:pt x="5491" y="2377"/>
                        </a:lnTo>
                        <a:lnTo>
                          <a:pt x="5500" y="2377"/>
                        </a:lnTo>
                        <a:lnTo>
                          <a:pt x="5508" y="2379"/>
                        </a:lnTo>
                        <a:lnTo>
                          <a:pt x="5518" y="2379"/>
                        </a:lnTo>
                        <a:lnTo>
                          <a:pt x="5526" y="2379"/>
                        </a:lnTo>
                        <a:lnTo>
                          <a:pt x="5534" y="2380"/>
                        </a:lnTo>
                        <a:lnTo>
                          <a:pt x="5544" y="2380"/>
                        </a:lnTo>
                        <a:lnTo>
                          <a:pt x="5552" y="2380"/>
                        </a:lnTo>
                        <a:lnTo>
                          <a:pt x="5560" y="2381"/>
                        </a:lnTo>
                        <a:lnTo>
                          <a:pt x="5570" y="2381"/>
                        </a:lnTo>
                        <a:lnTo>
                          <a:pt x="5578" y="2381"/>
                        </a:lnTo>
                        <a:lnTo>
                          <a:pt x="5586" y="2381"/>
                        </a:lnTo>
                        <a:lnTo>
                          <a:pt x="5594" y="2381"/>
                        </a:lnTo>
                        <a:lnTo>
                          <a:pt x="5604" y="2383"/>
                        </a:lnTo>
                        <a:lnTo>
                          <a:pt x="5612" y="2383"/>
                        </a:lnTo>
                        <a:lnTo>
                          <a:pt x="5620" y="2383"/>
                        </a:lnTo>
                        <a:lnTo>
                          <a:pt x="5630" y="2383"/>
                        </a:lnTo>
                        <a:lnTo>
                          <a:pt x="5638" y="2383"/>
                        </a:lnTo>
                        <a:lnTo>
                          <a:pt x="5646" y="2383"/>
                        </a:lnTo>
                        <a:lnTo>
                          <a:pt x="5656" y="2383"/>
                        </a:lnTo>
                        <a:lnTo>
                          <a:pt x="5664" y="2383"/>
                        </a:lnTo>
                        <a:lnTo>
                          <a:pt x="5672" y="2383"/>
                        </a:lnTo>
                        <a:lnTo>
                          <a:pt x="5681" y="2383"/>
                        </a:lnTo>
                        <a:lnTo>
                          <a:pt x="5690" y="2384"/>
                        </a:lnTo>
                        <a:lnTo>
                          <a:pt x="5698" y="2384"/>
                        </a:lnTo>
                        <a:lnTo>
                          <a:pt x="5707" y="2384"/>
                        </a:lnTo>
                        <a:lnTo>
                          <a:pt x="5716" y="2384"/>
                        </a:lnTo>
                        <a:lnTo>
                          <a:pt x="5725" y="2384"/>
                        </a:lnTo>
                        <a:lnTo>
                          <a:pt x="5733" y="2384"/>
                        </a:lnTo>
                        <a:lnTo>
                          <a:pt x="5742" y="2384"/>
                        </a:lnTo>
                        <a:lnTo>
                          <a:pt x="5751" y="2384"/>
                        </a:lnTo>
                        <a:lnTo>
                          <a:pt x="5759" y="2384"/>
                        </a:lnTo>
                        <a:lnTo>
                          <a:pt x="5767" y="2384"/>
                        </a:lnTo>
                        <a:lnTo>
                          <a:pt x="5777" y="2384"/>
                        </a:lnTo>
                        <a:lnTo>
                          <a:pt x="5785" y="2384"/>
                        </a:lnTo>
                        <a:lnTo>
                          <a:pt x="5793" y="2384"/>
                        </a:lnTo>
                        <a:lnTo>
                          <a:pt x="5803" y="2384"/>
                        </a:lnTo>
                        <a:lnTo>
                          <a:pt x="5811" y="2384"/>
                        </a:lnTo>
                        <a:lnTo>
                          <a:pt x="5819" y="2384"/>
                        </a:lnTo>
                        <a:lnTo>
                          <a:pt x="5829" y="2384"/>
                        </a:lnTo>
                        <a:lnTo>
                          <a:pt x="5837" y="2384"/>
                        </a:lnTo>
                        <a:lnTo>
                          <a:pt x="5845" y="2384"/>
                        </a:lnTo>
                        <a:lnTo>
                          <a:pt x="5853" y="2384"/>
                        </a:lnTo>
                        <a:lnTo>
                          <a:pt x="5863" y="2384"/>
                        </a:lnTo>
                        <a:lnTo>
                          <a:pt x="5871" y="2384"/>
                        </a:lnTo>
                        <a:lnTo>
                          <a:pt x="5879" y="2384"/>
                        </a:lnTo>
                        <a:lnTo>
                          <a:pt x="5889" y="2384"/>
                        </a:lnTo>
                        <a:lnTo>
                          <a:pt x="5897" y="2384"/>
                        </a:lnTo>
                        <a:lnTo>
                          <a:pt x="5905" y="2384"/>
                        </a:lnTo>
                        <a:lnTo>
                          <a:pt x="5915" y="2384"/>
                        </a:lnTo>
                        <a:lnTo>
                          <a:pt x="5923" y="2384"/>
                        </a:lnTo>
                        <a:lnTo>
                          <a:pt x="5931" y="2384"/>
                        </a:lnTo>
                        <a:lnTo>
                          <a:pt x="5940" y="2384"/>
                        </a:lnTo>
                        <a:lnTo>
                          <a:pt x="5949" y="2384"/>
                        </a:lnTo>
                        <a:lnTo>
                          <a:pt x="5957" y="2384"/>
                        </a:lnTo>
                        <a:lnTo>
                          <a:pt x="5966" y="2384"/>
                        </a:lnTo>
                        <a:lnTo>
                          <a:pt x="5975" y="2384"/>
                        </a:lnTo>
                        <a:lnTo>
                          <a:pt x="5984" y="2384"/>
                        </a:lnTo>
                        <a:lnTo>
                          <a:pt x="5992" y="2384"/>
                        </a:lnTo>
                        <a:lnTo>
                          <a:pt x="6001" y="2384"/>
                        </a:lnTo>
                        <a:lnTo>
                          <a:pt x="6010" y="2384"/>
                        </a:lnTo>
                        <a:lnTo>
                          <a:pt x="6018" y="2384"/>
                        </a:lnTo>
                        <a:lnTo>
                          <a:pt x="6026" y="2384"/>
                        </a:lnTo>
                        <a:lnTo>
                          <a:pt x="6036" y="2384"/>
                        </a:lnTo>
                        <a:lnTo>
                          <a:pt x="6044" y="2384"/>
                        </a:lnTo>
                        <a:lnTo>
                          <a:pt x="6052" y="2384"/>
                        </a:lnTo>
                        <a:lnTo>
                          <a:pt x="6062" y="2384"/>
                        </a:lnTo>
                        <a:lnTo>
                          <a:pt x="6070" y="2384"/>
                        </a:lnTo>
                        <a:lnTo>
                          <a:pt x="6078" y="2384"/>
                        </a:lnTo>
                        <a:lnTo>
                          <a:pt x="6088" y="2384"/>
                        </a:lnTo>
                        <a:lnTo>
                          <a:pt x="6096" y="2384"/>
                        </a:lnTo>
                        <a:lnTo>
                          <a:pt x="6104" y="2384"/>
                        </a:lnTo>
                        <a:lnTo>
                          <a:pt x="6112" y="2384"/>
                        </a:lnTo>
                        <a:lnTo>
                          <a:pt x="6122" y="2384"/>
                        </a:lnTo>
                        <a:lnTo>
                          <a:pt x="6130" y="2384"/>
                        </a:lnTo>
                        <a:lnTo>
                          <a:pt x="6138" y="2384"/>
                        </a:lnTo>
                        <a:lnTo>
                          <a:pt x="6148" y="2384"/>
                        </a:lnTo>
                        <a:lnTo>
                          <a:pt x="6156" y="2384"/>
                        </a:lnTo>
                        <a:lnTo>
                          <a:pt x="6164" y="2384"/>
                        </a:lnTo>
                        <a:lnTo>
                          <a:pt x="6174" y="2384"/>
                        </a:lnTo>
                        <a:lnTo>
                          <a:pt x="6182" y="2384"/>
                        </a:lnTo>
                        <a:lnTo>
                          <a:pt x="6190" y="2384"/>
                        </a:lnTo>
                        <a:lnTo>
                          <a:pt x="6199" y="2384"/>
                        </a:lnTo>
                        <a:lnTo>
                          <a:pt x="6208" y="2384"/>
                        </a:lnTo>
                        <a:lnTo>
                          <a:pt x="6216" y="2384"/>
                        </a:lnTo>
                        <a:lnTo>
                          <a:pt x="6225" y="2384"/>
                        </a:lnTo>
                        <a:lnTo>
                          <a:pt x="6234" y="2384"/>
                        </a:lnTo>
                        <a:lnTo>
                          <a:pt x="6243" y="2384"/>
                        </a:lnTo>
                        <a:lnTo>
                          <a:pt x="6251" y="2384"/>
                        </a:lnTo>
                        <a:lnTo>
                          <a:pt x="6260" y="2384"/>
                        </a:lnTo>
                        <a:lnTo>
                          <a:pt x="6269" y="2384"/>
                        </a:lnTo>
                        <a:lnTo>
                          <a:pt x="6277" y="2384"/>
                        </a:lnTo>
                        <a:lnTo>
                          <a:pt x="6285" y="2384"/>
                        </a:lnTo>
                        <a:lnTo>
                          <a:pt x="6295" y="2384"/>
                        </a:lnTo>
                        <a:lnTo>
                          <a:pt x="6303" y="2384"/>
                        </a:lnTo>
                        <a:lnTo>
                          <a:pt x="6311" y="2384"/>
                        </a:lnTo>
                        <a:lnTo>
                          <a:pt x="6321" y="2384"/>
                        </a:lnTo>
                        <a:lnTo>
                          <a:pt x="6329" y="2384"/>
                        </a:lnTo>
                        <a:lnTo>
                          <a:pt x="6337" y="2384"/>
                        </a:lnTo>
                        <a:lnTo>
                          <a:pt x="6347" y="2384"/>
                        </a:lnTo>
                        <a:lnTo>
                          <a:pt x="6355" y="2384"/>
                        </a:lnTo>
                        <a:lnTo>
                          <a:pt x="6363" y="2384"/>
                        </a:lnTo>
                        <a:lnTo>
                          <a:pt x="6371" y="2384"/>
                        </a:lnTo>
                        <a:lnTo>
                          <a:pt x="6381" y="2384"/>
                        </a:lnTo>
                        <a:lnTo>
                          <a:pt x="6389" y="2384"/>
                        </a:lnTo>
                        <a:lnTo>
                          <a:pt x="6397" y="2384"/>
                        </a:lnTo>
                        <a:lnTo>
                          <a:pt x="6407" y="2384"/>
                        </a:lnTo>
                        <a:lnTo>
                          <a:pt x="6415" y="2384"/>
                        </a:lnTo>
                        <a:lnTo>
                          <a:pt x="6423" y="2384"/>
                        </a:lnTo>
                        <a:lnTo>
                          <a:pt x="6433" y="2384"/>
                        </a:lnTo>
                        <a:lnTo>
                          <a:pt x="6441" y="2384"/>
                        </a:lnTo>
                        <a:lnTo>
                          <a:pt x="6449" y="2384"/>
                        </a:lnTo>
                        <a:lnTo>
                          <a:pt x="6458" y="2384"/>
                        </a:lnTo>
                        <a:lnTo>
                          <a:pt x="6467" y="2384"/>
                        </a:lnTo>
                        <a:lnTo>
                          <a:pt x="6475" y="2384"/>
                        </a:lnTo>
                        <a:lnTo>
                          <a:pt x="6484" y="2384"/>
                        </a:lnTo>
                        <a:lnTo>
                          <a:pt x="6493" y="2384"/>
                        </a:lnTo>
                        <a:lnTo>
                          <a:pt x="6502" y="2384"/>
                        </a:lnTo>
                        <a:lnTo>
                          <a:pt x="6510" y="2384"/>
                        </a:lnTo>
                        <a:lnTo>
                          <a:pt x="6519" y="2384"/>
                        </a:lnTo>
                        <a:lnTo>
                          <a:pt x="6528" y="2384"/>
                        </a:lnTo>
                        <a:lnTo>
                          <a:pt x="6536" y="2384"/>
                        </a:lnTo>
                        <a:lnTo>
                          <a:pt x="6544" y="2384"/>
                        </a:lnTo>
                        <a:lnTo>
                          <a:pt x="6554" y="2384"/>
                        </a:lnTo>
                        <a:lnTo>
                          <a:pt x="6562" y="2384"/>
                        </a:lnTo>
                        <a:lnTo>
                          <a:pt x="6570" y="2384"/>
                        </a:lnTo>
                        <a:lnTo>
                          <a:pt x="6580" y="2384"/>
                        </a:lnTo>
                        <a:lnTo>
                          <a:pt x="6588" y="2384"/>
                        </a:lnTo>
                        <a:lnTo>
                          <a:pt x="6596" y="2384"/>
                        </a:lnTo>
                        <a:lnTo>
                          <a:pt x="6606" y="2384"/>
                        </a:lnTo>
                        <a:lnTo>
                          <a:pt x="6614" y="2384"/>
                        </a:lnTo>
                        <a:lnTo>
                          <a:pt x="6622" y="2384"/>
                        </a:lnTo>
                        <a:lnTo>
                          <a:pt x="6630" y="2384"/>
                        </a:lnTo>
                        <a:lnTo>
                          <a:pt x="6640" y="2384"/>
                        </a:lnTo>
                        <a:lnTo>
                          <a:pt x="6648" y="2384"/>
                        </a:lnTo>
                        <a:lnTo>
                          <a:pt x="6656" y="2384"/>
                        </a:lnTo>
                        <a:lnTo>
                          <a:pt x="6666" y="2384"/>
                        </a:lnTo>
                        <a:lnTo>
                          <a:pt x="6674" y="2384"/>
                        </a:lnTo>
                        <a:lnTo>
                          <a:pt x="6682" y="2384"/>
                        </a:lnTo>
                        <a:lnTo>
                          <a:pt x="6692" y="2384"/>
                        </a:lnTo>
                        <a:lnTo>
                          <a:pt x="6700" y="2384"/>
                        </a:lnTo>
                        <a:lnTo>
                          <a:pt x="6708" y="2384"/>
                        </a:lnTo>
                        <a:lnTo>
                          <a:pt x="6717" y="2384"/>
                        </a:lnTo>
                        <a:lnTo>
                          <a:pt x="6726" y="2384"/>
                        </a:lnTo>
                        <a:lnTo>
                          <a:pt x="6735" y="2384"/>
                        </a:lnTo>
                        <a:lnTo>
                          <a:pt x="6743" y="2384"/>
                        </a:lnTo>
                        <a:lnTo>
                          <a:pt x="6752" y="2384"/>
                        </a:lnTo>
                        <a:lnTo>
                          <a:pt x="6761" y="2384"/>
                        </a:lnTo>
                        <a:lnTo>
                          <a:pt x="6769" y="2384"/>
                        </a:lnTo>
                        <a:lnTo>
                          <a:pt x="6778" y="2384"/>
                        </a:lnTo>
                        <a:lnTo>
                          <a:pt x="6787" y="2384"/>
                        </a:lnTo>
                        <a:lnTo>
                          <a:pt x="6795" y="2384"/>
                        </a:lnTo>
                        <a:lnTo>
                          <a:pt x="6803" y="2384"/>
                        </a:lnTo>
                        <a:lnTo>
                          <a:pt x="6813" y="2384"/>
                        </a:lnTo>
                        <a:lnTo>
                          <a:pt x="6821" y="2384"/>
                        </a:lnTo>
                        <a:lnTo>
                          <a:pt x="6829" y="2384"/>
                        </a:lnTo>
                        <a:lnTo>
                          <a:pt x="6839" y="2384"/>
                        </a:lnTo>
                        <a:lnTo>
                          <a:pt x="6847" y="2384"/>
                        </a:lnTo>
                        <a:lnTo>
                          <a:pt x="6855" y="2384"/>
                        </a:lnTo>
                        <a:lnTo>
                          <a:pt x="6865" y="2384"/>
                        </a:lnTo>
                        <a:lnTo>
                          <a:pt x="6873" y="2384"/>
                        </a:lnTo>
                        <a:lnTo>
                          <a:pt x="6881" y="2384"/>
                        </a:lnTo>
                        <a:lnTo>
                          <a:pt x="6889" y="2384"/>
                        </a:lnTo>
                        <a:lnTo>
                          <a:pt x="6899" y="2384"/>
                        </a:lnTo>
                        <a:lnTo>
                          <a:pt x="6907" y="2384"/>
                        </a:lnTo>
                        <a:lnTo>
                          <a:pt x="6915" y="2384"/>
                        </a:lnTo>
                        <a:lnTo>
                          <a:pt x="6925" y="2384"/>
                        </a:lnTo>
                        <a:lnTo>
                          <a:pt x="6933" y="2384"/>
                        </a:lnTo>
                        <a:lnTo>
                          <a:pt x="6941" y="2384"/>
                        </a:lnTo>
                        <a:lnTo>
                          <a:pt x="6951" y="2384"/>
                        </a:lnTo>
                        <a:lnTo>
                          <a:pt x="6959" y="2384"/>
                        </a:lnTo>
                        <a:lnTo>
                          <a:pt x="6967" y="2384"/>
                        </a:lnTo>
                        <a:lnTo>
                          <a:pt x="6976" y="2384"/>
                        </a:lnTo>
                        <a:lnTo>
                          <a:pt x="6985" y="2384"/>
                        </a:lnTo>
                        <a:lnTo>
                          <a:pt x="6994" y="2384"/>
                        </a:lnTo>
                        <a:lnTo>
                          <a:pt x="7002" y="2384"/>
                        </a:lnTo>
                        <a:lnTo>
                          <a:pt x="7011" y="2384"/>
                        </a:lnTo>
                        <a:lnTo>
                          <a:pt x="7020" y="2384"/>
                        </a:lnTo>
                        <a:lnTo>
                          <a:pt x="7028" y="2384"/>
                        </a:lnTo>
                        <a:lnTo>
                          <a:pt x="7038" y="2384"/>
                        </a:lnTo>
                        <a:lnTo>
                          <a:pt x="7046" y="2384"/>
                        </a:lnTo>
                        <a:lnTo>
                          <a:pt x="7054" y="2384"/>
                        </a:lnTo>
                        <a:lnTo>
                          <a:pt x="7062" y="2384"/>
                        </a:lnTo>
                        <a:lnTo>
                          <a:pt x="7072" y="2384"/>
                        </a:lnTo>
                        <a:lnTo>
                          <a:pt x="7080" y="2384"/>
                        </a:lnTo>
                        <a:lnTo>
                          <a:pt x="7088" y="2384"/>
                        </a:lnTo>
                        <a:lnTo>
                          <a:pt x="7098" y="2384"/>
                        </a:lnTo>
                        <a:lnTo>
                          <a:pt x="7106" y="2384"/>
                        </a:lnTo>
                        <a:lnTo>
                          <a:pt x="7114" y="2384"/>
                        </a:lnTo>
                        <a:lnTo>
                          <a:pt x="7124" y="2384"/>
                        </a:lnTo>
                        <a:lnTo>
                          <a:pt x="7132" y="2384"/>
                        </a:lnTo>
                        <a:lnTo>
                          <a:pt x="7140" y="2384"/>
                        </a:lnTo>
                        <a:lnTo>
                          <a:pt x="7148" y="2384"/>
                        </a:lnTo>
                        <a:lnTo>
                          <a:pt x="7158" y="2384"/>
                        </a:lnTo>
                        <a:lnTo>
                          <a:pt x="7166" y="2384"/>
                        </a:lnTo>
                        <a:lnTo>
                          <a:pt x="7174" y="2384"/>
                        </a:lnTo>
                        <a:lnTo>
                          <a:pt x="7184" y="2384"/>
                        </a:lnTo>
                        <a:lnTo>
                          <a:pt x="7192" y="2384"/>
                        </a:lnTo>
                        <a:lnTo>
                          <a:pt x="7200" y="2384"/>
                        </a:lnTo>
                        <a:lnTo>
                          <a:pt x="7210" y="2384"/>
                        </a:lnTo>
                        <a:lnTo>
                          <a:pt x="7218" y="2384"/>
                        </a:lnTo>
                        <a:lnTo>
                          <a:pt x="7226" y="2384"/>
                        </a:lnTo>
                        <a:lnTo>
                          <a:pt x="7235" y="2384"/>
                        </a:lnTo>
                        <a:lnTo>
                          <a:pt x="7244" y="2384"/>
                        </a:lnTo>
                        <a:lnTo>
                          <a:pt x="7253" y="2384"/>
                        </a:lnTo>
                        <a:lnTo>
                          <a:pt x="7261" y="2384"/>
                        </a:lnTo>
                        <a:lnTo>
                          <a:pt x="7270" y="2384"/>
                        </a:lnTo>
                        <a:lnTo>
                          <a:pt x="7279" y="2384"/>
                        </a:lnTo>
                        <a:lnTo>
                          <a:pt x="7287" y="2384"/>
                        </a:lnTo>
                        <a:lnTo>
                          <a:pt x="7297" y="2384"/>
                        </a:lnTo>
                        <a:lnTo>
                          <a:pt x="7305" y="2384"/>
                        </a:lnTo>
                        <a:lnTo>
                          <a:pt x="7313" y="2384"/>
                        </a:lnTo>
                        <a:lnTo>
                          <a:pt x="7321" y="2384"/>
                        </a:lnTo>
                        <a:lnTo>
                          <a:pt x="7331" y="2384"/>
                        </a:lnTo>
                        <a:lnTo>
                          <a:pt x="7339" y="2384"/>
                        </a:lnTo>
                        <a:lnTo>
                          <a:pt x="7347" y="2384"/>
                        </a:lnTo>
                        <a:lnTo>
                          <a:pt x="7357" y="2384"/>
                        </a:lnTo>
                        <a:lnTo>
                          <a:pt x="7365" y="2384"/>
                        </a:lnTo>
                        <a:lnTo>
                          <a:pt x="7373" y="2384"/>
                        </a:lnTo>
                        <a:lnTo>
                          <a:pt x="7383" y="2384"/>
                        </a:lnTo>
                        <a:lnTo>
                          <a:pt x="7391" y="2384"/>
                        </a:lnTo>
                        <a:lnTo>
                          <a:pt x="7399" y="2384"/>
                        </a:lnTo>
                        <a:lnTo>
                          <a:pt x="7407" y="2384"/>
                        </a:lnTo>
                        <a:lnTo>
                          <a:pt x="7417" y="2384"/>
                        </a:lnTo>
                        <a:lnTo>
                          <a:pt x="7425" y="2384"/>
                        </a:lnTo>
                        <a:lnTo>
                          <a:pt x="7433" y="2384"/>
                        </a:lnTo>
                        <a:lnTo>
                          <a:pt x="7443" y="2384"/>
                        </a:lnTo>
                        <a:lnTo>
                          <a:pt x="7451" y="2384"/>
                        </a:lnTo>
                        <a:lnTo>
                          <a:pt x="7460" y="2384"/>
                        </a:lnTo>
                        <a:lnTo>
                          <a:pt x="7469" y="2384"/>
                        </a:lnTo>
                        <a:lnTo>
                          <a:pt x="7477" y="2384"/>
                        </a:lnTo>
                        <a:lnTo>
                          <a:pt x="7485" y="2384"/>
                        </a:lnTo>
                        <a:lnTo>
                          <a:pt x="7494" y="2384"/>
                        </a:lnTo>
                        <a:lnTo>
                          <a:pt x="7503" y="2384"/>
                        </a:lnTo>
                        <a:lnTo>
                          <a:pt x="7512" y="2384"/>
                        </a:lnTo>
                        <a:lnTo>
                          <a:pt x="7520" y="2384"/>
                        </a:lnTo>
                        <a:lnTo>
                          <a:pt x="7529" y="2384"/>
                        </a:lnTo>
                        <a:lnTo>
                          <a:pt x="7538" y="2384"/>
                        </a:lnTo>
                        <a:lnTo>
                          <a:pt x="7546" y="2384"/>
                        </a:lnTo>
                        <a:lnTo>
                          <a:pt x="7556" y="2384"/>
                        </a:lnTo>
                        <a:lnTo>
                          <a:pt x="7564" y="2384"/>
                        </a:lnTo>
                        <a:lnTo>
                          <a:pt x="7572" y="2384"/>
                        </a:lnTo>
                        <a:lnTo>
                          <a:pt x="7580" y="2384"/>
                        </a:lnTo>
                        <a:lnTo>
                          <a:pt x="7590" y="2384"/>
                        </a:lnTo>
                        <a:lnTo>
                          <a:pt x="7598" y="2384"/>
                        </a:lnTo>
                        <a:lnTo>
                          <a:pt x="7606" y="2384"/>
                        </a:lnTo>
                        <a:lnTo>
                          <a:pt x="7616" y="2384"/>
                        </a:lnTo>
                        <a:lnTo>
                          <a:pt x="7624" y="2384"/>
                        </a:lnTo>
                        <a:lnTo>
                          <a:pt x="7632" y="2384"/>
                        </a:lnTo>
                        <a:lnTo>
                          <a:pt x="7642" y="2384"/>
                        </a:lnTo>
                        <a:lnTo>
                          <a:pt x="7650" y="2384"/>
                        </a:lnTo>
                        <a:lnTo>
                          <a:pt x="7658" y="2384"/>
                        </a:lnTo>
                        <a:lnTo>
                          <a:pt x="7666" y="2384"/>
                        </a:lnTo>
                        <a:lnTo>
                          <a:pt x="7676" y="2384"/>
                        </a:lnTo>
                        <a:lnTo>
                          <a:pt x="7684" y="2384"/>
                        </a:lnTo>
                        <a:lnTo>
                          <a:pt x="7692" y="2384"/>
                        </a:lnTo>
                        <a:lnTo>
                          <a:pt x="7702" y="2384"/>
                        </a:lnTo>
                        <a:lnTo>
                          <a:pt x="7710" y="2384"/>
                        </a:lnTo>
                        <a:lnTo>
                          <a:pt x="7719" y="2384"/>
                        </a:lnTo>
                        <a:lnTo>
                          <a:pt x="7728" y="2384"/>
                        </a:lnTo>
                        <a:lnTo>
                          <a:pt x="7736" y="2384"/>
                        </a:lnTo>
                        <a:lnTo>
                          <a:pt x="7744" y="2384"/>
                        </a:lnTo>
                        <a:lnTo>
                          <a:pt x="7753" y="2384"/>
                        </a:lnTo>
                        <a:lnTo>
                          <a:pt x="7763" y="2384"/>
                        </a:lnTo>
                        <a:lnTo>
                          <a:pt x="7771" y="2384"/>
                        </a:lnTo>
                        <a:lnTo>
                          <a:pt x="7779" y="2384"/>
                        </a:lnTo>
                        <a:lnTo>
                          <a:pt x="7788" y="2384"/>
                        </a:lnTo>
                        <a:lnTo>
                          <a:pt x="7797" y="2384"/>
                        </a:lnTo>
                        <a:lnTo>
                          <a:pt x="7805" y="2384"/>
                        </a:lnTo>
                        <a:lnTo>
                          <a:pt x="7815" y="2384"/>
                        </a:lnTo>
                        <a:lnTo>
                          <a:pt x="7823" y="2384"/>
                        </a:lnTo>
                        <a:lnTo>
                          <a:pt x="7831" y="2384"/>
                        </a:lnTo>
                        <a:lnTo>
                          <a:pt x="7839" y="2384"/>
                        </a:lnTo>
                        <a:lnTo>
                          <a:pt x="7849" y="2384"/>
                        </a:lnTo>
                        <a:lnTo>
                          <a:pt x="7857" y="2384"/>
                        </a:lnTo>
                        <a:lnTo>
                          <a:pt x="7865" y="2384"/>
                        </a:lnTo>
                        <a:lnTo>
                          <a:pt x="7875" y="2384"/>
                        </a:lnTo>
                        <a:lnTo>
                          <a:pt x="7883" y="2384"/>
                        </a:lnTo>
                        <a:lnTo>
                          <a:pt x="7891" y="2384"/>
                        </a:lnTo>
                        <a:lnTo>
                          <a:pt x="7901" y="2384"/>
                        </a:lnTo>
                        <a:lnTo>
                          <a:pt x="7909" y="2384"/>
                        </a:lnTo>
                        <a:lnTo>
                          <a:pt x="7917" y="2384"/>
                        </a:lnTo>
                        <a:lnTo>
                          <a:pt x="7925" y="2384"/>
                        </a:lnTo>
                        <a:lnTo>
                          <a:pt x="7935" y="2384"/>
                        </a:lnTo>
                        <a:lnTo>
                          <a:pt x="7943" y="2384"/>
                        </a:lnTo>
                        <a:lnTo>
                          <a:pt x="7951" y="2384"/>
                        </a:lnTo>
                        <a:lnTo>
                          <a:pt x="7961" y="2384"/>
                        </a:lnTo>
                        <a:lnTo>
                          <a:pt x="7969" y="2384"/>
                        </a:lnTo>
                        <a:lnTo>
                          <a:pt x="7978" y="2384"/>
                        </a:lnTo>
                        <a:lnTo>
                          <a:pt x="7987" y="2384"/>
                        </a:lnTo>
                        <a:lnTo>
                          <a:pt x="7995" y="2384"/>
                        </a:lnTo>
                        <a:lnTo>
                          <a:pt x="8003" y="2384"/>
                        </a:lnTo>
                        <a:lnTo>
                          <a:pt x="8012" y="2384"/>
                        </a:lnTo>
                        <a:lnTo>
                          <a:pt x="8022" y="2384"/>
                        </a:lnTo>
                        <a:lnTo>
                          <a:pt x="8030" y="2384"/>
                        </a:lnTo>
                        <a:lnTo>
                          <a:pt x="8038" y="2384"/>
                        </a:lnTo>
                        <a:lnTo>
                          <a:pt x="8047" y="2384"/>
                        </a:lnTo>
                        <a:lnTo>
                          <a:pt x="8056" y="2384"/>
                        </a:lnTo>
                        <a:lnTo>
                          <a:pt x="8064" y="2384"/>
                        </a:lnTo>
                        <a:lnTo>
                          <a:pt x="8074" y="2384"/>
                        </a:lnTo>
                        <a:lnTo>
                          <a:pt x="8082" y="2384"/>
                        </a:lnTo>
                        <a:lnTo>
                          <a:pt x="8090" y="2384"/>
                        </a:lnTo>
                        <a:lnTo>
                          <a:pt x="8098" y="2384"/>
                        </a:lnTo>
                        <a:lnTo>
                          <a:pt x="8108" y="2384"/>
                        </a:lnTo>
                        <a:lnTo>
                          <a:pt x="8116" y="2384"/>
                        </a:lnTo>
                        <a:lnTo>
                          <a:pt x="8124" y="2384"/>
                        </a:lnTo>
                        <a:lnTo>
                          <a:pt x="8134" y="2384"/>
                        </a:lnTo>
                        <a:lnTo>
                          <a:pt x="8142" y="2384"/>
                        </a:lnTo>
                        <a:lnTo>
                          <a:pt x="8150" y="2384"/>
                        </a:lnTo>
                        <a:lnTo>
                          <a:pt x="8160" y="2384"/>
                        </a:lnTo>
                        <a:lnTo>
                          <a:pt x="8168" y="2384"/>
                        </a:lnTo>
                        <a:lnTo>
                          <a:pt x="8176" y="2384"/>
                        </a:lnTo>
                        <a:lnTo>
                          <a:pt x="8184" y="2384"/>
                        </a:lnTo>
                        <a:lnTo>
                          <a:pt x="8194" y="2384"/>
                        </a:lnTo>
                        <a:lnTo>
                          <a:pt x="8202" y="2384"/>
                        </a:lnTo>
                        <a:lnTo>
                          <a:pt x="8210" y="2384"/>
                        </a:lnTo>
                        <a:lnTo>
                          <a:pt x="8220" y="2384"/>
                        </a:lnTo>
                        <a:lnTo>
                          <a:pt x="8228" y="2384"/>
                        </a:lnTo>
                        <a:lnTo>
                          <a:pt x="8237" y="2384"/>
                        </a:lnTo>
                        <a:lnTo>
                          <a:pt x="8246" y="2384"/>
                        </a:lnTo>
                        <a:lnTo>
                          <a:pt x="8254" y="2384"/>
                        </a:lnTo>
                        <a:lnTo>
                          <a:pt x="8262" y="2384"/>
                        </a:lnTo>
                        <a:lnTo>
                          <a:pt x="8271" y="2384"/>
                        </a:lnTo>
                        <a:lnTo>
                          <a:pt x="8281" y="2384"/>
                        </a:lnTo>
                        <a:lnTo>
                          <a:pt x="8289" y="2384"/>
                        </a:lnTo>
                        <a:lnTo>
                          <a:pt x="8297" y="2384"/>
                        </a:lnTo>
                        <a:lnTo>
                          <a:pt x="8306" y="2384"/>
                        </a:lnTo>
                        <a:lnTo>
                          <a:pt x="8315" y="2384"/>
                        </a:lnTo>
                        <a:lnTo>
                          <a:pt x="8323" y="2384"/>
                        </a:lnTo>
                        <a:lnTo>
                          <a:pt x="8333" y="2384"/>
                        </a:lnTo>
                        <a:lnTo>
                          <a:pt x="8341" y="2384"/>
                        </a:lnTo>
                        <a:lnTo>
                          <a:pt x="8349" y="2384"/>
                        </a:lnTo>
                        <a:lnTo>
                          <a:pt x="8357" y="2384"/>
                        </a:lnTo>
                        <a:lnTo>
                          <a:pt x="8367" y="2384"/>
                        </a:lnTo>
                        <a:lnTo>
                          <a:pt x="8375" y="2384"/>
                        </a:lnTo>
                        <a:lnTo>
                          <a:pt x="8383" y="2384"/>
                        </a:lnTo>
                        <a:lnTo>
                          <a:pt x="8393" y="2384"/>
                        </a:lnTo>
                        <a:lnTo>
                          <a:pt x="8401" y="2384"/>
                        </a:lnTo>
                        <a:lnTo>
                          <a:pt x="8409" y="2384"/>
                        </a:lnTo>
                        <a:lnTo>
                          <a:pt x="8419" y="2384"/>
                        </a:lnTo>
                        <a:lnTo>
                          <a:pt x="8427" y="2384"/>
                        </a:lnTo>
                        <a:lnTo>
                          <a:pt x="8435" y="2384"/>
                        </a:lnTo>
                        <a:lnTo>
                          <a:pt x="8444" y="2384"/>
                        </a:lnTo>
                        <a:lnTo>
                          <a:pt x="8453" y="2384"/>
                        </a:lnTo>
                        <a:lnTo>
                          <a:pt x="8461" y="2384"/>
                        </a:lnTo>
                        <a:lnTo>
                          <a:pt x="8469" y="2384"/>
                        </a:lnTo>
                        <a:lnTo>
                          <a:pt x="8479" y="2384"/>
                        </a:lnTo>
                        <a:lnTo>
                          <a:pt x="8487" y="2384"/>
                        </a:lnTo>
                        <a:lnTo>
                          <a:pt x="8496" y="2384"/>
                        </a:lnTo>
                        <a:lnTo>
                          <a:pt x="8505" y="2384"/>
                        </a:lnTo>
                        <a:lnTo>
                          <a:pt x="8513" y="2384"/>
                        </a:lnTo>
                        <a:lnTo>
                          <a:pt x="8521" y="2384"/>
                        </a:lnTo>
                        <a:lnTo>
                          <a:pt x="8530" y="2384"/>
                        </a:lnTo>
                        <a:lnTo>
                          <a:pt x="8540" y="2384"/>
                        </a:lnTo>
                        <a:lnTo>
                          <a:pt x="8548" y="2384"/>
                        </a:lnTo>
                        <a:lnTo>
                          <a:pt x="8556" y="2384"/>
                        </a:lnTo>
                        <a:lnTo>
                          <a:pt x="8565" y="2384"/>
                        </a:lnTo>
                        <a:lnTo>
                          <a:pt x="8574" y="2384"/>
                        </a:lnTo>
                        <a:lnTo>
                          <a:pt x="8582" y="2384"/>
                        </a:lnTo>
                        <a:lnTo>
                          <a:pt x="8592" y="2384"/>
                        </a:lnTo>
                        <a:lnTo>
                          <a:pt x="8600" y="2384"/>
                        </a:lnTo>
                        <a:lnTo>
                          <a:pt x="8608" y="2384"/>
                        </a:lnTo>
                        <a:lnTo>
                          <a:pt x="8616" y="2384"/>
                        </a:lnTo>
                        <a:lnTo>
                          <a:pt x="8626" y="2384"/>
                        </a:lnTo>
                        <a:lnTo>
                          <a:pt x="8634" y="2384"/>
                        </a:lnTo>
                      </a:path>
                    </a:pathLst>
                  </a:custGeom>
                  <a:pattFill prst="pct30">
                    <a:fgClr>
                      <a:srgbClr val="3366FF"/>
                    </a:fgClr>
                    <a:bgClr>
                      <a:srgbClr val="FFFFFF"/>
                    </a:bgClr>
                  </a:pattFill>
                  <a:ln w="25400">
                    <a:solidFill>
                      <a:srgbClr val="3366FF"/>
                    </a:solidFill>
                    <a:round/>
                    <a:headEnd/>
                    <a:tailEnd/>
                  </a:ln>
                </p:spPr>
                <p:txBody>
                  <a:bodyPr vert="horz" wrap="square" lIns="91440" tIns="45720" rIns="91440" bIns="45720" numCol="1" anchor="t" anchorCtr="0" compatLnSpc="1">
                    <a:prstTxWarp prst="textNoShape">
                      <a:avLst/>
                    </a:prstTxWarp>
                  </a:bodyPr>
                  <a:lstStyle/>
                  <a:p>
                    <a:endParaRPr lang="en-SG"/>
                  </a:p>
                </p:txBody>
              </p:sp>
              <p:grpSp>
                <p:nvGrpSpPr>
                  <p:cNvPr id="34" name="Group 117"/>
                  <p:cNvGrpSpPr>
                    <a:grpSpLocks/>
                  </p:cNvGrpSpPr>
                  <p:nvPr/>
                </p:nvGrpSpPr>
                <p:grpSpPr bwMode="auto">
                  <a:xfrm>
                    <a:off x="9259" y="5515"/>
                    <a:ext cx="6048" cy="288"/>
                    <a:chOff x="9259" y="5515"/>
                    <a:chExt cx="6048" cy="288"/>
                  </a:xfrm>
                </p:grpSpPr>
                <p:sp>
                  <p:nvSpPr>
                    <p:cNvPr id="35" name="Line 121"/>
                    <p:cNvSpPr>
                      <a:spLocks noChangeShapeType="1"/>
                    </p:cNvSpPr>
                    <p:nvPr/>
                  </p:nvSpPr>
                  <p:spPr bwMode="auto">
                    <a:xfrm>
                      <a:off x="9259" y="5659"/>
                      <a:ext cx="60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6" name="Line 120"/>
                    <p:cNvSpPr>
                      <a:spLocks noChangeShapeType="1"/>
                    </p:cNvSpPr>
                    <p:nvPr/>
                  </p:nvSpPr>
                  <p:spPr bwMode="auto">
                    <a:xfrm>
                      <a:off x="1300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7" name="Line 119"/>
                    <p:cNvSpPr>
                      <a:spLocks noChangeShapeType="1"/>
                    </p:cNvSpPr>
                    <p:nvPr/>
                  </p:nvSpPr>
                  <p:spPr bwMode="auto">
                    <a:xfrm>
                      <a:off x="1156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8" name="Line 118"/>
                    <p:cNvSpPr>
                      <a:spLocks noChangeShapeType="1"/>
                    </p:cNvSpPr>
                    <p:nvPr/>
                  </p:nvSpPr>
                  <p:spPr bwMode="auto">
                    <a:xfrm>
                      <a:off x="1228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31" name="Text Box 115"/>
                <p:cNvSpPr txBox="1">
                  <a:spLocks noChangeArrowheads="1"/>
                </p:cNvSpPr>
                <p:nvPr/>
              </p:nvSpPr>
              <p:spPr bwMode="auto">
                <a:xfrm>
                  <a:off x="12787" y="5875"/>
                  <a:ext cx="28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Text Box 114"/>
                <p:cNvSpPr txBox="1">
                  <a:spLocks noChangeArrowheads="1"/>
                </p:cNvSpPr>
                <p:nvPr/>
              </p:nvSpPr>
              <p:spPr bwMode="auto">
                <a:xfrm>
                  <a:off x="15307" y="5731"/>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grpSp>
            <p:nvGrpSpPr>
              <p:cNvPr id="5" name="Group 86"/>
              <p:cNvGrpSpPr>
                <a:grpSpLocks/>
              </p:cNvGrpSpPr>
              <p:nvPr/>
            </p:nvGrpSpPr>
            <p:grpSpPr bwMode="auto">
              <a:xfrm>
                <a:off x="9907" y="8971"/>
                <a:ext cx="6048" cy="1736"/>
                <a:chOff x="9907" y="8971"/>
                <a:chExt cx="6048" cy="1736"/>
              </a:xfrm>
            </p:grpSpPr>
            <p:sp>
              <p:nvSpPr>
                <p:cNvPr id="6" name="Text Box 111"/>
                <p:cNvSpPr txBox="1">
                  <a:spLocks noChangeArrowheads="1"/>
                </p:cNvSpPr>
                <p:nvPr/>
              </p:nvSpPr>
              <p:spPr bwMode="auto">
                <a:xfrm>
                  <a:off x="13466" y="10267"/>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7" name="Text Box 110"/>
                <p:cNvSpPr txBox="1">
                  <a:spLocks noChangeArrowheads="1"/>
                </p:cNvSpPr>
                <p:nvPr/>
              </p:nvSpPr>
              <p:spPr bwMode="auto">
                <a:xfrm>
                  <a:off x="12801" y="10267"/>
                  <a:ext cx="2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 Box 108"/>
                <p:cNvSpPr txBox="1">
                  <a:spLocks noChangeArrowheads="1"/>
                </p:cNvSpPr>
                <p:nvPr/>
              </p:nvSpPr>
              <p:spPr bwMode="auto">
                <a:xfrm>
                  <a:off x="14227" y="10267"/>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9" name="Text Box 107"/>
                <p:cNvSpPr txBox="1">
                  <a:spLocks noChangeArrowheads="1"/>
                </p:cNvSpPr>
                <p:nvPr/>
              </p:nvSpPr>
              <p:spPr bwMode="auto">
                <a:xfrm>
                  <a:off x="15307" y="10123"/>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nvGrpSpPr>
                <p:cNvPr id="10" name="Group 91"/>
                <p:cNvGrpSpPr>
                  <a:grpSpLocks/>
                </p:cNvGrpSpPr>
                <p:nvPr/>
              </p:nvGrpSpPr>
              <p:grpSpPr bwMode="auto">
                <a:xfrm>
                  <a:off x="9907" y="8971"/>
                  <a:ext cx="6048" cy="1296"/>
                  <a:chOff x="9979" y="9108"/>
                  <a:chExt cx="6048" cy="1296"/>
                </a:xfrm>
              </p:grpSpPr>
              <p:grpSp>
                <p:nvGrpSpPr>
                  <p:cNvPr id="13" name="Group 99"/>
                  <p:cNvGrpSpPr>
                    <a:grpSpLocks/>
                  </p:cNvGrpSpPr>
                  <p:nvPr/>
                </p:nvGrpSpPr>
                <p:grpSpPr bwMode="auto">
                  <a:xfrm>
                    <a:off x="9979" y="9108"/>
                    <a:ext cx="6048" cy="1159"/>
                    <a:chOff x="9979" y="9108"/>
                    <a:chExt cx="6048" cy="1159"/>
                  </a:xfrm>
                </p:grpSpPr>
                <p:sp>
                  <p:nvSpPr>
                    <p:cNvPr id="21" name="Freeform 106"/>
                    <p:cNvSpPr>
                      <a:spLocks/>
                    </p:cNvSpPr>
                    <p:nvPr/>
                  </p:nvSpPr>
                  <p:spPr bwMode="auto">
                    <a:xfrm>
                      <a:off x="1084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22" name="Group 103"/>
                    <p:cNvGrpSpPr>
                      <a:grpSpLocks/>
                    </p:cNvGrpSpPr>
                    <p:nvPr/>
                  </p:nvGrpSpPr>
                  <p:grpSpPr bwMode="auto">
                    <a:xfrm>
                      <a:off x="12283" y="9108"/>
                      <a:ext cx="1440" cy="1159"/>
                      <a:chOff x="12283" y="9108"/>
                      <a:chExt cx="1440" cy="1159"/>
                    </a:xfrm>
                  </p:grpSpPr>
                  <p:sp>
                    <p:nvSpPr>
                      <p:cNvPr id="26" name="Freeform 105" descr="30%"/>
                      <p:cNvSpPr>
                        <a:spLocks/>
                      </p:cNvSpPr>
                      <p:nvPr/>
                    </p:nvSpPr>
                    <p:spPr bwMode="auto">
                      <a:xfrm>
                        <a:off x="12283" y="911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pattFill prst="pct30">
                        <a:fgClr>
                          <a:srgbClr val="3366FF"/>
                        </a:fgClr>
                        <a:bgClr>
                          <a:srgbClr val="FFFFFF"/>
                        </a:bgClr>
                      </a:pattFill>
                      <a:ln w="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SG"/>
                      </a:p>
                    </p:txBody>
                  </p:sp>
                  <p:sp>
                    <p:nvSpPr>
                      <p:cNvPr id="27" name="Freeform 104"/>
                      <p:cNvSpPr>
                        <a:spLocks/>
                      </p:cNvSpPr>
                      <p:nvPr/>
                    </p:nvSpPr>
                    <p:spPr bwMode="auto">
                      <a:xfrm>
                        <a:off x="1228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23" name="Freeform 102"/>
                    <p:cNvSpPr>
                      <a:spLocks/>
                    </p:cNvSpPr>
                    <p:nvPr/>
                  </p:nvSpPr>
                  <p:spPr bwMode="auto">
                    <a:xfrm>
                      <a:off x="1372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24" name="Freeform 101"/>
                    <p:cNvSpPr>
                      <a:spLocks/>
                    </p:cNvSpPr>
                    <p:nvPr/>
                  </p:nvSpPr>
                  <p:spPr bwMode="auto">
                    <a:xfrm>
                      <a:off x="9979" y="9108"/>
                      <a:ext cx="864" cy="1152"/>
                    </a:xfrm>
                    <a:custGeom>
                      <a:avLst/>
                      <a:gdLst>
                        <a:gd name="T0" fmla="*/ 21 w 1380"/>
                        <a:gd name="T1" fmla="*/ 9 h 2625"/>
                        <a:gd name="T2" fmla="*/ 43 w 1380"/>
                        <a:gd name="T3" fmla="*/ 28 h 2625"/>
                        <a:gd name="T4" fmla="*/ 64 w 1380"/>
                        <a:gd name="T5" fmla="*/ 51 h 2625"/>
                        <a:gd name="T6" fmla="*/ 87 w 1380"/>
                        <a:gd name="T7" fmla="*/ 78 h 2625"/>
                        <a:gd name="T8" fmla="*/ 109 w 1380"/>
                        <a:gd name="T9" fmla="*/ 107 h 2625"/>
                        <a:gd name="T10" fmla="*/ 132 w 1380"/>
                        <a:gd name="T11" fmla="*/ 137 h 2625"/>
                        <a:gd name="T12" fmla="*/ 153 w 1380"/>
                        <a:gd name="T13" fmla="*/ 163 h 2625"/>
                        <a:gd name="T14" fmla="*/ 175 w 1380"/>
                        <a:gd name="T15" fmla="*/ 184 h 2625"/>
                        <a:gd name="T16" fmla="*/ 198 w 1380"/>
                        <a:gd name="T17" fmla="*/ 198 h 2625"/>
                        <a:gd name="T18" fmla="*/ 219 w 1380"/>
                        <a:gd name="T19" fmla="*/ 206 h 2625"/>
                        <a:gd name="T20" fmla="*/ 242 w 1380"/>
                        <a:gd name="T21" fmla="*/ 206 h 2625"/>
                        <a:gd name="T22" fmla="*/ 264 w 1380"/>
                        <a:gd name="T23" fmla="*/ 198 h 2625"/>
                        <a:gd name="T24" fmla="*/ 285 w 1380"/>
                        <a:gd name="T25" fmla="*/ 183 h 2625"/>
                        <a:gd name="T26" fmla="*/ 308 w 1380"/>
                        <a:gd name="T27" fmla="*/ 161 h 2625"/>
                        <a:gd name="T28" fmla="*/ 330 w 1380"/>
                        <a:gd name="T29" fmla="*/ 135 h 2625"/>
                        <a:gd name="T30" fmla="*/ 353 w 1380"/>
                        <a:gd name="T31" fmla="*/ 107 h 2625"/>
                        <a:gd name="T32" fmla="*/ 374 w 1380"/>
                        <a:gd name="T33" fmla="*/ 78 h 2625"/>
                        <a:gd name="T34" fmla="*/ 396 w 1380"/>
                        <a:gd name="T35" fmla="*/ 51 h 2625"/>
                        <a:gd name="T36" fmla="*/ 419 w 1380"/>
                        <a:gd name="T37" fmla="*/ 26 h 2625"/>
                        <a:gd name="T38" fmla="*/ 440 w 1380"/>
                        <a:gd name="T39" fmla="*/ 9 h 2625"/>
                        <a:gd name="T40" fmla="*/ 463 w 1380"/>
                        <a:gd name="T41" fmla="*/ 0 h 2625"/>
                        <a:gd name="T42" fmla="*/ 485 w 1380"/>
                        <a:gd name="T43" fmla="*/ 2 h 2625"/>
                        <a:gd name="T44" fmla="*/ 506 w 1380"/>
                        <a:gd name="T45" fmla="*/ 15 h 2625"/>
                        <a:gd name="T46" fmla="*/ 529 w 1380"/>
                        <a:gd name="T47" fmla="*/ 40 h 2625"/>
                        <a:gd name="T48" fmla="*/ 551 w 1380"/>
                        <a:gd name="T49" fmla="*/ 78 h 2625"/>
                        <a:gd name="T50" fmla="*/ 573 w 1380"/>
                        <a:gd name="T51" fmla="*/ 130 h 2625"/>
                        <a:gd name="T52" fmla="*/ 595 w 1380"/>
                        <a:gd name="T53" fmla="*/ 195 h 2625"/>
                        <a:gd name="T54" fmla="*/ 616 w 1380"/>
                        <a:gd name="T55" fmla="*/ 272 h 2625"/>
                        <a:gd name="T56" fmla="*/ 639 w 1380"/>
                        <a:gd name="T57" fmla="*/ 359 h 2625"/>
                        <a:gd name="T58" fmla="*/ 661 w 1380"/>
                        <a:gd name="T59" fmla="*/ 456 h 2625"/>
                        <a:gd name="T60" fmla="*/ 684 w 1380"/>
                        <a:gd name="T61" fmla="*/ 562 h 2625"/>
                        <a:gd name="T62" fmla="*/ 705 w 1380"/>
                        <a:gd name="T63" fmla="*/ 673 h 2625"/>
                        <a:gd name="T64" fmla="*/ 727 w 1380"/>
                        <a:gd name="T65" fmla="*/ 790 h 2625"/>
                        <a:gd name="T66" fmla="*/ 750 w 1380"/>
                        <a:gd name="T67" fmla="*/ 910 h 2625"/>
                        <a:gd name="T68" fmla="*/ 771 w 1380"/>
                        <a:gd name="T69" fmla="*/ 1031 h 2625"/>
                        <a:gd name="T70" fmla="*/ 793 w 1380"/>
                        <a:gd name="T71" fmla="*/ 1152 h 2625"/>
                        <a:gd name="T72" fmla="*/ 816 w 1380"/>
                        <a:gd name="T73" fmla="*/ 1272 h 2625"/>
                        <a:gd name="T74" fmla="*/ 837 w 1380"/>
                        <a:gd name="T75" fmla="*/ 1388 h 2625"/>
                        <a:gd name="T76" fmla="*/ 860 w 1380"/>
                        <a:gd name="T77" fmla="*/ 1500 h 2625"/>
                        <a:gd name="T78" fmla="*/ 882 w 1380"/>
                        <a:gd name="T79" fmla="*/ 1609 h 2625"/>
                        <a:gd name="T80" fmla="*/ 903 w 1380"/>
                        <a:gd name="T81" fmla="*/ 1712 h 2625"/>
                        <a:gd name="T82" fmla="*/ 926 w 1380"/>
                        <a:gd name="T83" fmla="*/ 1809 h 2625"/>
                        <a:gd name="T84" fmla="*/ 948 w 1380"/>
                        <a:gd name="T85" fmla="*/ 1899 h 2625"/>
                        <a:gd name="T86" fmla="*/ 971 w 1380"/>
                        <a:gd name="T87" fmla="*/ 1984 h 2625"/>
                        <a:gd name="T88" fmla="*/ 992 w 1380"/>
                        <a:gd name="T89" fmla="*/ 2060 h 2625"/>
                        <a:gd name="T90" fmla="*/ 1014 w 1380"/>
                        <a:gd name="T91" fmla="*/ 2131 h 2625"/>
                        <a:gd name="T92" fmla="*/ 1037 w 1380"/>
                        <a:gd name="T93" fmla="*/ 2195 h 2625"/>
                        <a:gd name="T94" fmla="*/ 1058 w 1380"/>
                        <a:gd name="T95" fmla="*/ 2254 h 2625"/>
                        <a:gd name="T96" fmla="*/ 1081 w 1380"/>
                        <a:gd name="T97" fmla="*/ 2307 h 2625"/>
                        <a:gd name="T98" fmla="*/ 1102 w 1380"/>
                        <a:gd name="T99" fmla="*/ 2353 h 2625"/>
                        <a:gd name="T100" fmla="*/ 1124 w 1380"/>
                        <a:gd name="T101" fmla="*/ 2395 h 2625"/>
                        <a:gd name="T102" fmla="*/ 1147 w 1380"/>
                        <a:gd name="T103" fmla="*/ 2433 h 2625"/>
                        <a:gd name="T104" fmla="*/ 1168 w 1380"/>
                        <a:gd name="T105" fmla="*/ 2465 h 2625"/>
                        <a:gd name="T106" fmla="*/ 1191 w 1380"/>
                        <a:gd name="T107" fmla="*/ 2495 h 2625"/>
                        <a:gd name="T108" fmla="*/ 1213 w 1380"/>
                        <a:gd name="T109" fmla="*/ 2519 h 2625"/>
                        <a:gd name="T110" fmla="*/ 1234 w 1380"/>
                        <a:gd name="T111" fmla="*/ 2541 h 2625"/>
                        <a:gd name="T112" fmla="*/ 1257 w 1380"/>
                        <a:gd name="T113" fmla="*/ 2559 h 2625"/>
                        <a:gd name="T114" fmla="*/ 1279 w 1380"/>
                        <a:gd name="T115" fmla="*/ 2576 h 2625"/>
                        <a:gd name="T116" fmla="*/ 1302 w 1380"/>
                        <a:gd name="T117" fmla="*/ 2590 h 2625"/>
                        <a:gd name="T118" fmla="*/ 1323 w 1380"/>
                        <a:gd name="T119" fmla="*/ 2602 h 2625"/>
                        <a:gd name="T120" fmla="*/ 1345 w 1380"/>
                        <a:gd name="T121" fmla="*/ 2611 h 2625"/>
                        <a:gd name="T122" fmla="*/ 1368 w 1380"/>
                        <a:gd name="T123" fmla="*/ 2620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
                          </a:moveTo>
                          <a:lnTo>
                            <a:pt x="2" y="2"/>
                          </a:lnTo>
                          <a:lnTo>
                            <a:pt x="3" y="2"/>
                          </a:lnTo>
                          <a:lnTo>
                            <a:pt x="5" y="2"/>
                          </a:lnTo>
                          <a:lnTo>
                            <a:pt x="6" y="3"/>
                          </a:lnTo>
                          <a:lnTo>
                            <a:pt x="8" y="3"/>
                          </a:lnTo>
                          <a:lnTo>
                            <a:pt x="9" y="5"/>
                          </a:lnTo>
                          <a:lnTo>
                            <a:pt x="11" y="5"/>
                          </a:lnTo>
                          <a:lnTo>
                            <a:pt x="12" y="5"/>
                          </a:lnTo>
                          <a:lnTo>
                            <a:pt x="14" y="6"/>
                          </a:lnTo>
                          <a:lnTo>
                            <a:pt x="15" y="6"/>
                          </a:lnTo>
                          <a:lnTo>
                            <a:pt x="17" y="8"/>
                          </a:lnTo>
                          <a:lnTo>
                            <a:pt x="18" y="8"/>
                          </a:lnTo>
                          <a:lnTo>
                            <a:pt x="20" y="9"/>
                          </a:lnTo>
                          <a:lnTo>
                            <a:pt x="21" y="9"/>
                          </a:lnTo>
                          <a:lnTo>
                            <a:pt x="21" y="11"/>
                          </a:lnTo>
                          <a:lnTo>
                            <a:pt x="23" y="12"/>
                          </a:lnTo>
                          <a:lnTo>
                            <a:pt x="25" y="12"/>
                          </a:lnTo>
                          <a:lnTo>
                            <a:pt x="26" y="14"/>
                          </a:lnTo>
                          <a:lnTo>
                            <a:pt x="28" y="14"/>
                          </a:lnTo>
                          <a:lnTo>
                            <a:pt x="29" y="15"/>
                          </a:lnTo>
                          <a:lnTo>
                            <a:pt x="31" y="17"/>
                          </a:lnTo>
                          <a:lnTo>
                            <a:pt x="32" y="18"/>
                          </a:lnTo>
                          <a:lnTo>
                            <a:pt x="34" y="18"/>
                          </a:lnTo>
                          <a:lnTo>
                            <a:pt x="35" y="20"/>
                          </a:lnTo>
                          <a:lnTo>
                            <a:pt x="35" y="21"/>
                          </a:lnTo>
                          <a:lnTo>
                            <a:pt x="37" y="23"/>
                          </a:lnTo>
                          <a:lnTo>
                            <a:pt x="38" y="23"/>
                          </a:lnTo>
                          <a:lnTo>
                            <a:pt x="40" y="25"/>
                          </a:lnTo>
                          <a:lnTo>
                            <a:pt x="41" y="26"/>
                          </a:lnTo>
                          <a:lnTo>
                            <a:pt x="43" y="28"/>
                          </a:lnTo>
                          <a:lnTo>
                            <a:pt x="44" y="29"/>
                          </a:lnTo>
                          <a:lnTo>
                            <a:pt x="46" y="31"/>
                          </a:lnTo>
                          <a:lnTo>
                            <a:pt x="47" y="31"/>
                          </a:lnTo>
                          <a:lnTo>
                            <a:pt x="49" y="32"/>
                          </a:lnTo>
                          <a:lnTo>
                            <a:pt x="49" y="34"/>
                          </a:lnTo>
                          <a:lnTo>
                            <a:pt x="51" y="35"/>
                          </a:lnTo>
                          <a:lnTo>
                            <a:pt x="52" y="37"/>
                          </a:lnTo>
                          <a:lnTo>
                            <a:pt x="54" y="38"/>
                          </a:lnTo>
                          <a:lnTo>
                            <a:pt x="55" y="40"/>
                          </a:lnTo>
                          <a:lnTo>
                            <a:pt x="57" y="41"/>
                          </a:lnTo>
                          <a:lnTo>
                            <a:pt x="58" y="43"/>
                          </a:lnTo>
                          <a:lnTo>
                            <a:pt x="60" y="44"/>
                          </a:lnTo>
                          <a:lnTo>
                            <a:pt x="61" y="46"/>
                          </a:lnTo>
                          <a:lnTo>
                            <a:pt x="63" y="48"/>
                          </a:lnTo>
                          <a:lnTo>
                            <a:pt x="63" y="49"/>
                          </a:lnTo>
                          <a:lnTo>
                            <a:pt x="64" y="51"/>
                          </a:lnTo>
                          <a:lnTo>
                            <a:pt x="66" y="52"/>
                          </a:lnTo>
                          <a:lnTo>
                            <a:pt x="67" y="54"/>
                          </a:lnTo>
                          <a:lnTo>
                            <a:pt x="69" y="55"/>
                          </a:lnTo>
                          <a:lnTo>
                            <a:pt x="71" y="58"/>
                          </a:lnTo>
                          <a:lnTo>
                            <a:pt x="72" y="60"/>
                          </a:lnTo>
                          <a:lnTo>
                            <a:pt x="74" y="61"/>
                          </a:lnTo>
                          <a:lnTo>
                            <a:pt x="75" y="63"/>
                          </a:lnTo>
                          <a:lnTo>
                            <a:pt x="77" y="64"/>
                          </a:lnTo>
                          <a:lnTo>
                            <a:pt x="77" y="66"/>
                          </a:lnTo>
                          <a:lnTo>
                            <a:pt x="78" y="68"/>
                          </a:lnTo>
                          <a:lnTo>
                            <a:pt x="80" y="69"/>
                          </a:lnTo>
                          <a:lnTo>
                            <a:pt x="81" y="72"/>
                          </a:lnTo>
                          <a:lnTo>
                            <a:pt x="83" y="74"/>
                          </a:lnTo>
                          <a:lnTo>
                            <a:pt x="84" y="75"/>
                          </a:lnTo>
                          <a:lnTo>
                            <a:pt x="86" y="77"/>
                          </a:lnTo>
                          <a:lnTo>
                            <a:pt x="87" y="78"/>
                          </a:lnTo>
                          <a:lnTo>
                            <a:pt x="89" y="80"/>
                          </a:lnTo>
                          <a:lnTo>
                            <a:pt x="90" y="83"/>
                          </a:lnTo>
                          <a:lnTo>
                            <a:pt x="90" y="84"/>
                          </a:lnTo>
                          <a:lnTo>
                            <a:pt x="92" y="86"/>
                          </a:lnTo>
                          <a:lnTo>
                            <a:pt x="94" y="87"/>
                          </a:lnTo>
                          <a:lnTo>
                            <a:pt x="95" y="89"/>
                          </a:lnTo>
                          <a:lnTo>
                            <a:pt x="97" y="92"/>
                          </a:lnTo>
                          <a:lnTo>
                            <a:pt x="98" y="94"/>
                          </a:lnTo>
                          <a:lnTo>
                            <a:pt x="100" y="95"/>
                          </a:lnTo>
                          <a:lnTo>
                            <a:pt x="101" y="97"/>
                          </a:lnTo>
                          <a:lnTo>
                            <a:pt x="103" y="98"/>
                          </a:lnTo>
                          <a:lnTo>
                            <a:pt x="104" y="101"/>
                          </a:lnTo>
                          <a:lnTo>
                            <a:pt x="104" y="103"/>
                          </a:lnTo>
                          <a:lnTo>
                            <a:pt x="106" y="104"/>
                          </a:lnTo>
                          <a:lnTo>
                            <a:pt x="107" y="106"/>
                          </a:lnTo>
                          <a:lnTo>
                            <a:pt x="109" y="107"/>
                          </a:lnTo>
                          <a:lnTo>
                            <a:pt x="110" y="110"/>
                          </a:lnTo>
                          <a:lnTo>
                            <a:pt x="112" y="112"/>
                          </a:lnTo>
                          <a:lnTo>
                            <a:pt x="113" y="114"/>
                          </a:lnTo>
                          <a:lnTo>
                            <a:pt x="115" y="115"/>
                          </a:lnTo>
                          <a:lnTo>
                            <a:pt x="117" y="117"/>
                          </a:lnTo>
                          <a:lnTo>
                            <a:pt x="118" y="120"/>
                          </a:lnTo>
                          <a:lnTo>
                            <a:pt x="118" y="121"/>
                          </a:lnTo>
                          <a:lnTo>
                            <a:pt x="120" y="123"/>
                          </a:lnTo>
                          <a:lnTo>
                            <a:pt x="121" y="124"/>
                          </a:lnTo>
                          <a:lnTo>
                            <a:pt x="123" y="126"/>
                          </a:lnTo>
                          <a:lnTo>
                            <a:pt x="124" y="127"/>
                          </a:lnTo>
                          <a:lnTo>
                            <a:pt x="126" y="130"/>
                          </a:lnTo>
                          <a:lnTo>
                            <a:pt x="127" y="132"/>
                          </a:lnTo>
                          <a:lnTo>
                            <a:pt x="129" y="133"/>
                          </a:lnTo>
                          <a:lnTo>
                            <a:pt x="130" y="135"/>
                          </a:lnTo>
                          <a:lnTo>
                            <a:pt x="132" y="137"/>
                          </a:lnTo>
                          <a:lnTo>
                            <a:pt x="132" y="138"/>
                          </a:lnTo>
                          <a:lnTo>
                            <a:pt x="133" y="140"/>
                          </a:lnTo>
                          <a:lnTo>
                            <a:pt x="135" y="141"/>
                          </a:lnTo>
                          <a:lnTo>
                            <a:pt x="136" y="144"/>
                          </a:lnTo>
                          <a:lnTo>
                            <a:pt x="138" y="146"/>
                          </a:lnTo>
                          <a:lnTo>
                            <a:pt x="140" y="147"/>
                          </a:lnTo>
                          <a:lnTo>
                            <a:pt x="141" y="149"/>
                          </a:lnTo>
                          <a:lnTo>
                            <a:pt x="143" y="150"/>
                          </a:lnTo>
                          <a:lnTo>
                            <a:pt x="144" y="152"/>
                          </a:lnTo>
                          <a:lnTo>
                            <a:pt x="146" y="153"/>
                          </a:lnTo>
                          <a:lnTo>
                            <a:pt x="146" y="155"/>
                          </a:lnTo>
                          <a:lnTo>
                            <a:pt x="147" y="157"/>
                          </a:lnTo>
                          <a:lnTo>
                            <a:pt x="149" y="158"/>
                          </a:lnTo>
                          <a:lnTo>
                            <a:pt x="150" y="160"/>
                          </a:lnTo>
                          <a:lnTo>
                            <a:pt x="152" y="161"/>
                          </a:lnTo>
                          <a:lnTo>
                            <a:pt x="153" y="163"/>
                          </a:lnTo>
                          <a:lnTo>
                            <a:pt x="155" y="164"/>
                          </a:lnTo>
                          <a:lnTo>
                            <a:pt x="156" y="166"/>
                          </a:lnTo>
                          <a:lnTo>
                            <a:pt x="158" y="167"/>
                          </a:lnTo>
                          <a:lnTo>
                            <a:pt x="159" y="169"/>
                          </a:lnTo>
                          <a:lnTo>
                            <a:pt x="159" y="170"/>
                          </a:lnTo>
                          <a:lnTo>
                            <a:pt x="161" y="172"/>
                          </a:lnTo>
                          <a:lnTo>
                            <a:pt x="163" y="172"/>
                          </a:lnTo>
                          <a:lnTo>
                            <a:pt x="164" y="173"/>
                          </a:lnTo>
                          <a:lnTo>
                            <a:pt x="166" y="175"/>
                          </a:lnTo>
                          <a:lnTo>
                            <a:pt x="167" y="176"/>
                          </a:lnTo>
                          <a:lnTo>
                            <a:pt x="169" y="178"/>
                          </a:lnTo>
                          <a:lnTo>
                            <a:pt x="170" y="179"/>
                          </a:lnTo>
                          <a:lnTo>
                            <a:pt x="172" y="179"/>
                          </a:lnTo>
                          <a:lnTo>
                            <a:pt x="173" y="181"/>
                          </a:lnTo>
                          <a:lnTo>
                            <a:pt x="173" y="183"/>
                          </a:lnTo>
                          <a:lnTo>
                            <a:pt x="175" y="184"/>
                          </a:lnTo>
                          <a:lnTo>
                            <a:pt x="176" y="184"/>
                          </a:lnTo>
                          <a:lnTo>
                            <a:pt x="178" y="186"/>
                          </a:lnTo>
                          <a:lnTo>
                            <a:pt x="179" y="187"/>
                          </a:lnTo>
                          <a:lnTo>
                            <a:pt x="181" y="189"/>
                          </a:lnTo>
                          <a:lnTo>
                            <a:pt x="182" y="189"/>
                          </a:lnTo>
                          <a:lnTo>
                            <a:pt x="184" y="190"/>
                          </a:lnTo>
                          <a:lnTo>
                            <a:pt x="186" y="192"/>
                          </a:lnTo>
                          <a:lnTo>
                            <a:pt x="187" y="192"/>
                          </a:lnTo>
                          <a:lnTo>
                            <a:pt x="187" y="193"/>
                          </a:lnTo>
                          <a:lnTo>
                            <a:pt x="189" y="193"/>
                          </a:lnTo>
                          <a:lnTo>
                            <a:pt x="190" y="195"/>
                          </a:lnTo>
                          <a:lnTo>
                            <a:pt x="192" y="195"/>
                          </a:lnTo>
                          <a:lnTo>
                            <a:pt x="193" y="196"/>
                          </a:lnTo>
                          <a:lnTo>
                            <a:pt x="195" y="196"/>
                          </a:lnTo>
                          <a:lnTo>
                            <a:pt x="196" y="198"/>
                          </a:lnTo>
                          <a:lnTo>
                            <a:pt x="198" y="198"/>
                          </a:lnTo>
                          <a:lnTo>
                            <a:pt x="199" y="199"/>
                          </a:lnTo>
                          <a:lnTo>
                            <a:pt x="201" y="199"/>
                          </a:lnTo>
                          <a:lnTo>
                            <a:pt x="201" y="201"/>
                          </a:lnTo>
                          <a:lnTo>
                            <a:pt x="202" y="201"/>
                          </a:lnTo>
                          <a:lnTo>
                            <a:pt x="204" y="203"/>
                          </a:lnTo>
                          <a:lnTo>
                            <a:pt x="205" y="203"/>
                          </a:lnTo>
                          <a:lnTo>
                            <a:pt x="207" y="203"/>
                          </a:lnTo>
                          <a:lnTo>
                            <a:pt x="209" y="204"/>
                          </a:lnTo>
                          <a:lnTo>
                            <a:pt x="210" y="204"/>
                          </a:lnTo>
                          <a:lnTo>
                            <a:pt x="212" y="204"/>
                          </a:lnTo>
                          <a:lnTo>
                            <a:pt x="213" y="204"/>
                          </a:lnTo>
                          <a:lnTo>
                            <a:pt x="215" y="206"/>
                          </a:lnTo>
                          <a:lnTo>
                            <a:pt x="216" y="206"/>
                          </a:lnTo>
                          <a:lnTo>
                            <a:pt x="218" y="206"/>
                          </a:lnTo>
                          <a:lnTo>
                            <a:pt x="219" y="206"/>
                          </a:lnTo>
                          <a:lnTo>
                            <a:pt x="221" y="207"/>
                          </a:lnTo>
                          <a:lnTo>
                            <a:pt x="222" y="207"/>
                          </a:lnTo>
                          <a:lnTo>
                            <a:pt x="224" y="207"/>
                          </a:lnTo>
                          <a:lnTo>
                            <a:pt x="225" y="207"/>
                          </a:lnTo>
                          <a:lnTo>
                            <a:pt x="227" y="207"/>
                          </a:lnTo>
                          <a:lnTo>
                            <a:pt x="228" y="207"/>
                          </a:lnTo>
                          <a:lnTo>
                            <a:pt x="230" y="207"/>
                          </a:lnTo>
                          <a:lnTo>
                            <a:pt x="232" y="207"/>
                          </a:lnTo>
                          <a:lnTo>
                            <a:pt x="233" y="207"/>
                          </a:lnTo>
                          <a:lnTo>
                            <a:pt x="235" y="207"/>
                          </a:lnTo>
                          <a:lnTo>
                            <a:pt x="236" y="207"/>
                          </a:lnTo>
                          <a:lnTo>
                            <a:pt x="238" y="207"/>
                          </a:lnTo>
                          <a:lnTo>
                            <a:pt x="239" y="207"/>
                          </a:lnTo>
                          <a:lnTo>
                            <a:pt x="241" y="206"/>
                          </a:lnTo>
                          <a:lnTo>
                            <a:pt x="242" y="206"/>
                          </a:lnTo>
                          <a:lnTo>
                            <a:pt x="244" y="206"/>
                          </a:lnTo>
                          <a:lnTo>
                            <a:pt x="245" y="206"/>
                          </a:lnTo>
                          <a:lnTo>
                            <a:pt x="247" y="204"/>
                          </a:lnTo>
                          <a:lnTo>
                            <a:pt x="248" y="204"/>
                          </a:lnTo>
                          <a:lnTo>
                            <a:pt x="250" y="204"/>
                          </a:lnTo>
                          <a:lnTo>
                            <a:pt x="252" y="204"/>
                          </a:lnTo>
                          <a:lnTo>
                            <a:pt x="253" y="203"/>
                          </a:lnTo>
                          <a:lnTo>
                            <a:pt x="255" y="203"/>
                          </a:lnTo>
                          <a:lnTo>
                            <a:pt x="256" y="203"/>
                          </a:lnTo>
                          <a:lnTo>
                            <a:pt x="256" y="201"/>
                          </a:lnTo>
                          <a:lnTo>
                            <a:pt x="258" y="201"/>
                          </a:lnTo>
                          <a:lnTo>
                            <a:pt x="259" y="199"/>
                          </a:lnTo>
                          <a:lnTo>
                            <a:pt x="261" y="199"/>
                          </a:lnTo>
                          <a:lnTo>
                            <a:pt x="262" y="199"/>
                          </a:lnTo>
                          <a:lnTo>
                            <a:pt x="264" y="198"/>
                          </a:lnTo>
                          <a:lnTo>
                            <a:pt x="265" y="198"/>
                          </a:lnTo>
                          <a:lnTo>
                            <a:pt x="267" y="196"/>
                          </a:lnTo>
                          <a:lnTo>
                            <a:pt x="268" y="196"/>
                          </a:lnTo>
                          <a:lnTo>
                            <a:pt x="270" y="195"/>
                          </a:lnTo>
                          <a:lnTo>
                            <a:pt x="270" y="193"/>
                          </a:lnTo>
                          <a:lnTo>
                            <a:pt x="271" y="193"/>
                          </a:lnTo>
                          <a:lnTo>
                            <a:pt x="273" y="192"/>
                          </a:lnTo>
                          <a:lnTo>
                            <a:pt x="274" y="192"/>
                          </a:lnTo>
                          <a:lnTo>
                            <a:pt x="276" y="190"/>
                          </a:lnTo>
                          <a:lnTo>
                            <a:pt x="278" y="189"/>
                          </a:lnTo>
                          <a:lnTo>
                            <a:pt x="279" y="189"/>
                          </a:lnTo>
                          <a:lnTo>
                            <a:pt x="281" y="187"/>
                          </a:lnTo>
                          <a:lnTo>
                            <a:pt x="282" y="186"/>
                          </a:lnTo>
                          <a:lnTo>
                            <a:pt x="284" y="186"/>
                          </a:lnTo>
                          <a:lnTo>
                            <a:pt x="284" y="184"/>
                          </a:lnTo>
                          <a:lnTo>
                            <a:pt x="285" y="183"/>
                          </a:lnTo>
                          <a:lnTo>
                            <a:pt x="287" y="181"/>
                          </a:lnTo>
                          <a:lnTo>
                            <a:pt x="288" y="181"/>
                          </a:lnTo>
                          <a:lnTo>
                            <a:pt x="290" y="179"/>
                          </a:lnTo>
                          <a:lnTo>
                            <a:pt x="291" y="178"/>
                          </a:lnTo>
                          <a:lnTo>
                            <a:pt x="293" y="176"/>
                          </a:lnTo>
                          <a:lnTo>
                            <a:pt x="294" y="175"/>
                          </a:lnTo>
                          <a:lnTo>
                            <a:pt x="296" y="175"/>
                          </a:lnTo>
                          <a:lnTo>
                            <a:pt x="297" y="173"/>
                          </a:lnTo>
                          <a:lnTo>
                            <a:pt x="297" y="172"/>
                          </a:lnTo>
                          <a:lnTo>
                            <a:pt x="299" y="170"/>
                          </a:lnTo>
                          <a:lnTo>
                            <a:pt x="301" y="169"/>
                          </a:lnTo>
                          <a:lnTo>
                            <a:pt x="302" y="167"/>
                          </a:lnTo>
                          <a:lnTo>
                            <a:pt x="304" y="166"/>
                          </a:lnTo>
                          <a:lnTo>
                            <a:pt x="305" y="164"/>
                          </a:lnTo>
                          <a:lnTo>
                            <a:pt x="307" y="163"/>
                          </a:lnTo>
                          <a:lnTo>
                            <a:pt x="308" y="161"/>
                          </a:lnTo>
                          <a:lnTo>
                            <a:pt x="310" y="160"/>
                          </a:lnTo>
                          <a:lnTo>
                            <a:pt x="311" y="158"/>
                          </a:lnTo>
                          <a:lnTo>
                            <a:pt x="311" y="157"/>
                          </a:lnTo>
                          <a:lnTo>
                            <a:pt x="313" y="155"/>
                          </a:lnTo>
                          <a:lnTo>
                            <a:pt x="314" y="153"/>
                          </a:lnTo>
                          <a:lnTo>
                            <a:pt x="316" y="152"/>
                          </a:lnTo>
                          <a:lnTo>
                            <a:pt x="317" y="150"/>
                          </a:lnTo>
                          <a:lnTo>
                            <a:pt x="319" y="149"/>
                          </a:lnTo>
                          <a:lnTo>
                            <a:pt x="320" y="147"/>
                          </a:lnTo>
                          <a:lnTo>
                            <a:pt x="322" y="146"/>
                          </a:lnTo>
                          <a:lnTo>
                            <a:pt x="324" y="144"/>
                          </a:lnTo>
                          <a:lnTo>
                            <a:pt x="325" y="143"/>
                          </a:lnTo>
                          <a:lnTo>
                            <a:pt x="325" y="141"/>
                          </a:lnTo>
                          <a:lnTo>
                            <a:pt x="327" y="140"/>
                          </a:lnTo>
                          <a:lnTo>
                            <a:pt x="328" y="137"/>
                          </a:lnTo>
                          <a:lnTo>
                            <a:pt x="330" y="135"/>
                          </a:lnTo>
                          <a:lnTo>
                            <a:pt x="331" y="133"/>
                          </a:lnTo>
                          <a:lnTo>
                            <a:pt x="333" y="132"/>
                          </a:lnTo>
                          <a:lnTo>
                            <a:pt x="334" y="130"/>
                          </a:lnTo>
                          <a:lnTo>
                            <a:pt x="336" y="129"/>
                          </a:lnTo>
                          <a:lnTo>
                            <a:pt x="337" y="127"/>
                          </a:lnTo>
                          <a:lnTo>
                            <a:pt x="339" y="124"/>
                          </a:lnTo>
                          <a:lnTo>
                            <a:pt x="339" y="123"/>
                          </a:lnTo>
                          <a:lnTo>
                            <a:pt x="340" y="121"/>
                          </a:lnTo>
                          <a:lnTo>
                            <a:pt x="342" y="120"/>
                          </a:lnTo>
                          <a:lnTo>
                            <a:pt x="343" y="118"/>
                          </a:lnTo>
                          <a:lnTo>
                            <a:pt x="345" y="117"/>
                          </a:lnTo>
                          <a:lnTo>
                            <a:pt x="346" y="114"/>
                          </a:lnTo>
                          <a:lnTo>
                            <a:pt x="348" y="112"/>
                          </a:lnTo>
                          <a:lnTo>
                            <a:pt x="350" y="110"/>
                          </a:lnTo>
                          <a:lnTo>
                            <a:pt x="351" y="109"/>
                          </a:lnTo>
                          <a:lnTo>
                            <a:pt x="353" y="107"/>
                          </a:lnTo>
                          <a:lnTo>
                            <a:pt x="353" y="104"/>
                          </a:lnTo>
                          <a:lnTo>
                            <a:pt x="354" y="103"/>
                          </a:lnTo>
                          <a:lnTo>
                            <a:pt x="356" y="101"/>
                          </a:lnTo>
                          <a:lnTo>
                            <a:pt x="357" y="100"/>
                          </a:lnTo>
                          <a:lnTo>
                            <a:pt x="359" y="98"/>
                          </a:lnTo>
                          <a:lnTo>
                            <a:pt x="360" y="95"/>
                          </a:lnTo>
                          <a:lnTo>
                            <a:pt x="362" y="94"/>
                          </a:lnTo>
                          <a:lnTo>
                            <a:pt x="363" y="92"/>
                          </a:lnTo>
                          <a:lnTo>
                            <a:pt x="365" y="90"/>
                          </a:lnTo>
                          <a:lnTo>
                            <a:pt x="366" y="89"/>
                          </a:lnTo>
                          <a:lnTo>
                            <a:pt x="366" y="86"/>
                          </a:lnTo>
                          <a:lnTo>
                            <a:pt x="368" y="84"/>
                          </a:lnTo>
                          <a:lnTo>
                            <a:pt x="370" y="83"/>
                          </a:lnTo>
                          <a:lnTo>
                            <a:pt x="371" y="81"/>
                          </a:lnTo>
                          <a:lnTo>
                            <a:pt x="373" y="80"/>
                          </a:lnTo>
                          <a:lnTo>
                            <a:pt x="374" y="78"/>
                          </a:lnTo>
                          <a:lnTo>
                            <a:pt x="376" y="75"/>
                          </a:lnTo>
                          <a:lnTo>
                            <a:pt x="377" y="74"/>
                          </a:lnTo>
                          <a:lnTo>
                            <a:pt x="379" y="72"/>
                          </a:lnTo>
                          <a:lnTo>
                            <a:pt x="380" y="71"/>
                          </a:lnTo>
                          <a:lnTo>
                            <a:pt x="380" y="69"/>
                          </a:lnTo>
                          <a:lnTo>
                            <a:pt x="382" y="68"/>
                          </a:lnTo>
                          <a:lnTo>
                            <a:pt x="383" y="64"/>
                          </a:lnTo>
                          <a:lnTo>
                            <a:pt x="385" y="63"/>
                          </a:lnTo>
                          <a:lnTo>
                            <a:pt x="386" y="61"/>
                          </a:lnTo>
                          <a:lnTo>
                            <a:pt x="388" y="60"/>
                          </a:lnTo>
                          <a:lnTo>
                            <a:pt x="389" y="58"/>
                          </a:lnTo>
                          <a:lnTo>
                            <a:pt x="391" y="57"/>
                          </a:lnTo>
                          <a:lnTo>
                            <a:pt x="393" y="55"/>
                          </a:lnTo>
                          <a:lnTo>
                            <a:pt x="394" y="54"/>
                          </a:lnTo>
                          <a:lnTo>
                            <a:pt x="394" y="52"/>
                          </a:lnTo>
                          <a:lnTo>
                            <a:pt x="396" y="51"/>
                          </a:lnTo>
                          <a:lnTo>
                            <a:pt x="397" y="48"/>
                          </a:lnTo>
                          <a:lnTo>
                            <a:pt x="399" y="46"/>
                          </a:lnTo>
                          <a:lnTo>
                            <a:pt x="400" y="44"/>
                          </a:lnTo>
                          <a:lnTo>
                            <a:pt x="402" y="43"/>
                          </a:lnTo>
                          <a:lnTo>
                            <a:pt x="403" y="41"/>
                          </a:lnTo>
                          <a:lnTo>
                            <a:pt x="405" y="40"/>
                          </a:lnTo>
                          <a:lnTo>
                            <a:pt x="406" y="38"/>
                          </a:lnTo>
                          <a:lnTo>
                            <a:pt x="408" y="37"/>
                          </a:lnTo>
                          <a:lnTo>
                            <a:pt x="409" y="35"/>
                          </a:lnTo>
                          <a:lnTo>
                            <a:pt x="411" y="34"/>
                          </a:lnTo>
                          <a:lnTo>
                            <a:pt x="412" y="32"/>
                          </a:lnTo>
                          <a:lnTo>
                            <a:pt x="414" y="31"/>
                          </a:lnTo>
                          <a:lnTo>
                            <a:pt x="416" y="29"/>
                          </a:lnTo>
                          <a:lnTo>
                            <a:pt x="417" y="28"/>
                          </a:lnTo>
                          <a:lnTo>
                            <a:pt x="419" y="26"/>
                          </a:lnTo>
                          <a:lnTo>
                            <a:pt x="420" y="25"/>
                          </a:lnTo>
                          <a:lnTo>
                            <a:pt x="422" y="25"/>
                          </a:lnTo>
                          <a:lnTo>
                            <a:pt x="422" y="23"/>
                          </a:lnTo>
                          <a:lnTo>
                            <a:pt x="423" y="21"/>
                          </a:lnTo>
                          <a:lnTo>
                            <a:pt x="425" y="20"/>
                          </a:lnTo>
                          <a:lnTo>
                            <a:pt x="426" y="18"/>
                          </a:lnTo>
                          <a:lnTo>
                            <a:pt x="428" y="18"/>
                          </a:lnTo>
                          <a:lnTo>
                            <a:pt x="429" y="17"/>
                          </a:lnTo>
                          <a:lnTo>
                            <a:pt x="431" y="15"/>
                          </a:lnTo>
                          <a:lnTo>
                            <a:pt x="432" y="15"/>
                          </a:lnTo>
                          <a:lnTo>
                            <a:pt x="434" y="14"/>
                          </a:lnTo>
                          <a:lnTo>
                            <a:pt x="436" y="12"/>
                          </a:lnTo>
                          <a:lnTo>
                            <a:pt x="437" y="11"/>
                          </a:lnTo>
                          <a:lnTo>
                            <a:pt x="439" y="11"/>
                          </a:lnTo>
                          <a:lnTo>
                            <a:pt x="440" y="9"/>
                          </a:lnTo>
                          <a:lnTo>
                            <a:pt x="442" y="9"/>
                          </a:lnTo>
                          <a:lnTo>
                            <a:pt x="443" y="8"/>
                          </a:lnTo>
                          <a:lnTo>
                            <a:pt x="445" y="8"/>
                          </a:lnTo>
                          <a:lnTo>
                            <a:pt x="446" y="6"/>
                          </a:lnTo>
                          <a:lnTo>
                            <a:pt x="448" y="6"/>
                          </a:lnTo>
                          <a:lnTo>
                            <a:pt x="449" y="5"/>
                          </a:lnTo>
                          <a:lnTo>
                            <a:pt x="451" y="3"/>
                          </a:lnTo>
                          <a:lnTo>
                            <a:pt x="452" y="3"/>
                          </a:lnTo>
                          <a:lnTo>
                            <a:pt x="454" y="3"/>
                          </a:lnTo>
                          <a:lnTo>
                            <a:pt x="455" y="2"/>
                          </a:lnTo>
                          <a:lnTo>
                            <a:pt x="457" y="2"/>
                          </a:lnTo>
                          <a:lnTo>
                            <a:pt x="458" y="2"/>
                          </a:lnTo>
                          <a:lnTo>
                            <a:pt x="460" y="2"/>
                          </a:lnTo>
                          <a:lnTo>
                            <a:pt x="462" y="0"/>
                          </a:lnTo>
                          <a:lnTo>
                            <a:pt x="463" y="0"/>
                          </a:lnTo>
                          <a:lnTo>
                            <a:pt x="465" y="0"/>
                          </a:lnTo>
                          <a:lnTo>
                            <a:pt x="466" y="0"/>
                          </a:lnTo>
                          <a:lnTo>
                            <a:pt x="468" y="0"/>
                          </a:lnTo>
                          <a:lnTo>
                            <a:pt x="469" y="0"/>
                          </a:lnTo>
                          <a:lnTo>
                            <a:pt x="471" y="0"/>
                          </a:lnTo>
                          <a:lnTo>
                            <a:pt x="472" y="0"/>
                          </a:lnTo>
                          <a:lnTo>
                            <a:pt x="474" y="0"/>
                          </a:lnTo>
                          <a:lnTo>
                            <a:pt x="475" y="0"/>
                          </a:lnTo>
                          <a:lnTo>
                            <a:pt x="477" y="0"/>
                          </a:lnTo>
                          <a:lnTo>
                            <a:pt x="478" y="0"/>
                          </a:lnTo>
                          <a:lnTo>
                            <a:pt x="480" y="0"/>
                          </a:lnTo>
                          <a:lnTo>
                            <a:pt x="481" y="2"/>
                          </a:lnTo>
                          <a:lnTo>
                            <a:pt x="483" y="2"/>
                          </a:lnTo>
                          <a:lnTo>
                            <a:pt x="485" y="2"/>
                          </a:lnTo>
                          <a:lnTo>
                            <a:pt x="486" y="3"/>
                          </a:lnTo>
                          <a:lnTo>
                            <a:pt x="488" y="3"/>
                          </a:lnTo>
                          <a:lnTo>
                            <a:pt x="489" y="3"/>
                          </a:lnTo>
                          <a:lnTo>
                            <a:pt x="491" y="5"/>
                          </a:lnTo>
                          <a:lnTo>
                            <a:pt x="492" y="5"/>
                          </a:lnTo>
                          <a:lnTo>
                            <a:pt x="494" y="6"/>
                          </a:lnTo>
                          <a:lnTo>
                            <a:pt x="495" y="6"/>
                          </a:lnTo>
                          <a:lnTo>
                            <a:pt x="497" y="8"/>
                          </a:lnTo>
                          <a:lnTo>
                            <a:pt x="498" y="9"/>
                          </a:lnTo>
                          <a:lnTo>
                            <a:pt x="500" y="9"/>
                          </a:lnTo>
                          <a:lnTo>
                            <a:pt x="501" y="11"/>
                          </a:lnTo>
                          <a:lnTo>
                            <a:pt x="503" y="11"/>
                          </a:lnTo>
                          <a:lnTo>
                            <a:pt x="504" y="12"/>
                          </a:lnTo>
                          <a:lnTo>
                            <a:pt x="504" y="14"/>
                          </a:lnTo>
                          <a:lnTo>
                            <a:pt x="506" y="15"/>
                          </a:lnTo>
                          <a:lnTo>
                            <a:pt x="508" y="15"/>
                          </a:lnTo>
                          <a:lnTo>
                            <a:pt x="509" y="17"/>
                          </a:lnTo>
                          <a:lnTo>
                            <a:pt x="511" y="18"/>
                          </a:lnTo>
                          <a:lnTo>
                            <a:pt x="512" y="20"/>
                          </a:lnTo>
                          <a:lnTo>
                            <a:pt x="514" y="21"/>
                          </a:lnTo>
                          <a:lnTo>
                            <a:pt x="515" y="23"/>
                          </a:lnTo>
                          <a:lnTo>
                            <a:pt x="517" y="25"/>
                          </a:lnTo>
                          <a:lnTo>
                            <a:pt x="518" y="26"/>
                          </a:lnTo>
                          <a:lnTo>
                            <a:pt x="518" y="28"/>
                          </a:lnTo>
                          <a:lnTo>
                            <a:pt x="520" y="29"/>
                          </a:lnTo>
                          <a:lnTo>
                            <a:pt x="521" y="31"/>
                          </a:lnTo>
                          <a:lnTo>
                            <a:pt x="523" y="32"/>
                          </a:lnTo>
                          <a:lnTo>
                            <a:pt x="524" y="34"/>
                          </a:lnTo>
                          <a:lnTo>
                            <a:pt x="526" y="37"/>
                          </a:lnTo>
                          <a:lnTo>
                            <a:pt x="527" y="38"/>
                          </a:lnTo>
                          <a:lnTo>
                            <a:pt x="529" y="40"/>
                          </a:lnTo>
                          <a:lnTo>
                            <a:pt x="531" y="41"/>
                          </a:lnTo>
                          <a:lnTo>
                            <a:pt x="532" y="44"/>
                          </a:lnTo>
                          <a:lnTo>
                            <a:pt x="532" y="46"/>
                          </a:lnTo>
                          <a:lnTo>
                            <a:pt x="534" y="49"/>
                          </a:lnTo>
                          <a:lnTo>
                            <a:pt x="535" y="51"/>
                          </a:lnTo>
                          <a:lnTo>
                            <a:pt x="537" y="54"/>
                          </a:lnTo>
                          <a:lnTo>
                            <a:pt x="538" y="55"/>
                          </a:lnTo>
                          <a:lnTo>
                            <a:pt x="540" y="58"/>
                          </a:lnTo>
                          <a:lnTo>
                            <a:pt x="541" y="60"/>
                          </a:lnTo>
                          <a:lnTo>
                            <a:pt x="543" y="63"/>
                          </a:lnTo>
                          <a:lnTo>
                            <a:pt x="544" y="64"/>
                          </a:lnTo>
                          <a:lnTo>
                            <a:pt x="546" y="68"/>
                          </a:lnTo>
                          <a:lnTo>
                            <a:pt x="546" y="71"/>
                          </a:lnTo>
                          <a:lnTo>
                            <a:pt x="547" y="74"/>
                          </a:lnTo>
                          <a:lnTo>
                            <a:pt x="549" y="75"/>
                          </a:lnTo>
                          <a:lnTo>
                            <a:pt x="551" y="78"/>
                          </a:lnTo>
                          <a:lnTo>
                            <a:pt x="552" y="81"/>
                          </a:lnTo>
                          <a:lnTo>
                            <a:pt x="554" y="84"/>
                          </a:lnTo>
                          <a:lnTo>
                            <a:pt x="555" y="87"/>
                          </a:lnTo>
                          <a:lnTo>
                            <a:pt x="557" y="90"/>
                          </a:lnTo>
                          <a:lnTo>
                            <a:pt x="558" y="94"/>
                          </a:lnTo>
                          <a:lnTo>
                            <a:pt x="560" y="97"/>
                          </a:lnTo>
                          <a:lnTo>
                            <a:pt x="560" y="100"/>
                          </a:lnTo>
                          <a:lnTo>
                            <a:pt x="561" y="103"/>
                          </a:lnTo>
                          <a:lnTo>
                            <a:pt x="563" y="106"/>
                          </a:lnTo>
                          <a:lnTo>
                            <a:pt x="564" y="109"/>
                          </a:lnTo>
                          <a:lnTo>
                            <a:pt x="566" y="112"/>
                          </a:lnTo>
                          <a:lnTo>
                            <a:pt x="567" y="117"/>
                          </a:lnTo>
                          <a:lnTo>
                            <a:pt x="569" y="120"/>
                          </a:lnTo>
                          <a:lnTo>
                            <a:pt x="570" y="123"/>
                          </a:lnTo>
                          <a:lnTo>
                            <a:pt x="572" y="127"/>
                          </a:lnTo>
                          <a:lnTo>
                            <a:pt x="573" y="130"/>
                          </a:lnTo>
                          <a:lnTo>
                            <a:pt x="573" y="133"/>
                          </a:lnTo>
                          <a:lnTo>
                            <a:pt x="575" y="138"/>
                          </a:lnTo>
                          <a:lnTo>
                            <a:pt x="577" y="141"/>
                          </a:lnTo>
                          <a:lnTo>
                            <a:pt x="578" y="146"/>
                          </a:lnTo>
                          <a:lnTo>
                            <a:pt x="580" y="149"/>
                          </a:lnTo>
                          <a:lnTo>
                            <a:pt x="581" y="153"/>
                          </a:lnTo>
                          <a:lnTo>
                            <a:pt x="583" y="157"/>
                          </a:lnTo>
                          <a:lnTo>
                            <a:pt x="584" y="161"/>
                          </a:lnTo>
                          <a:lnTo>
                            <a:pt x="586" y="164"/>
                          </a:lnTo>
                          <a:lnTo>
                            <a:pt x="587" y="169"/>
                          </a:lnTo>
                          <a:lnTo>
                            <a:pt x="587" y="173"/>
                          </a:lnTo>
                          <a:lnTo>
                            <a:pt x="589" y="178"/>
                          </a:lnTo>
                          <a:lnTo>
                            <a:pt x="590" y="181"/>
                          </a:lnTo>
                          <a:lnTo>
                            <a:pt x="592" y="186"/>
                          </a:lnTo>
                          <a:lnTo>
                            <a:pt x="593" y="190"/>
                          </a:lnTo>
                          <a:lnTo>
                            <a:pt x="595" y="195"/>
                          </a:lnTo>
                          <a:lnTo>
                            <a:pt x="596" y="199"/>
                          </a:lnTo>
                          <a:lnTo>
                            <a:pt x="598" y="204"/>
                          </a:lnTo>
                          <a:lnTo>
                            <a:pt x="600" y="209"/>
                          </a:lnTo>
                          <a:lnTo>
                            <a:pt x="601" y="213"/>
                          </a:lnTo>
                          <a:lnTo>
                            <a:pt x="601" y="218"/>
                          </a:lnTo>
                          <a:lnTo>
                            <a:pt x="603" y="222"/>
                          </a:lnTo>
                          <a:lnTo>
                            <a:pt x="604" y="227"/>
                          </a:lnTo>
                          <a:lnTo>
                            <a:pt x="606" y="232"/>
                          </a:lnTo>
                          <a:lnTo>
                            <a:pt x="607" y="236"/>
                          </a:lnTo>
                          <a:lnTo>
                            <a:pt x="609" y="241"/>
                          </a:lnTo>
                          <a:lnTo>
                            <a:pt x="610" y="245"/>
                          </a:lnTo>
                          <a:lnTo>
                            <a:pt x="612" y="250"/>
                          </a:lnTo>
                          <a:lnTo>
                            <a:pt x="613" y="256"/>
                          </a:lnTo>
                          <a:lnTo>
                            <a:pt x="615" y="261"/>
                          </a:lnTo>
                          <a:lnTo>
                            <a:pt x="615" y="265"/>
                          </a:lnTo>
                          <a:lnTo>
                            <a:pt x="616" y="272"/>
                          </a:lnTo>
                          <a:lnTo>
                            <a:pt x="618" y="276"/>
                          </a:lnTo>
                          <a:lnTo>
                            <a:pt x="619" y="281"/>
                          </a:lnTo>
                          <a:lnTo>
                            <a:pt x="621" y="287"/>
                          </a:lnTo>
                          <a:lnTo>
                            <a:pt x="623" y="291"/>
                          </a:lnTo>
                          <a:lnTo>
                            <a:pt x="624" y="298"/>
                          </a:lnTo>
                          <a:lnTo>
                            <a:pt x="626" y="302"/>
                          </a:lnTo>
                          <a:lnTo>
                            <a:pt x="627" y="308"/>
                          </a:lnTo>
                          <a:lnTo>
                            <a:pt x="629" y="313"/>
                          </a:lnTo>
                          <a:lnTo>
                            <a:pt x="629" y="319"/>
                          </a:lnTo>
                          <a:lnTo>
                            <a:pt x="630" y="325"/>
                          </a:lnTo>
                          <a:lnTo>
                            <a:pt x="632" y="330"/>
                          </a:lnTo>
                          <a:lnTo>
                            <a:pt x="633" y="336"/>
                          </a:lnTo>
                          <a:lnTo>
                            <a:pt x="635" y="341"/>
                          </a:lnTo>
                          <a:lnTo>
                            <a:pt x="636" y="347"/>
                          </a:lnTo>
                          <a:lnTo>
                            <a:pt x="638" y="353"/>
                          </a:lnTo>
                          <a:lnTo>
                            <a:pt x="639" y="359"/>
                          </a:lnTo>
                          <a:lnTo>
                            <a:pt x="641" y="364"/>
                          </a:lnTo>
                          <a:lnTo>
                            <a:pt x="642" y="370"/>
                          </a:lnTo>
                          <a:lnTo>
                            <a:pt x="642" y="376"/>
                          </a:lnTo>
                          <a:lnTo>
                            <a:pt x="644" y="382"/>
                          </a:lnTo>
                          <a:lnTo>
                            <a:pt x="645" y="388"/>
                          </a:lnTo>
                          <a:lnTo>
                            <a:pt x="647" y="394"/>
                          </a:lnTo>
                          <a:lnTo>
                            <a:pt x="649" y="400"/>
                          </a:lnTo>
                          <a:lnTo>
                            <a:pt x="650" y="407"/>
                          </a:lnTo>
                          <a:lnTo>
                            <a:pt x="652" y="413"/>
                          </a:lnTo>
                          <a:lnTo>
                            <a:pt x="653" y="419"/>
                          </a:lnTo>
                          <a:lnTo>
                            <a:pt x="655" y="425"/>
                          </a:lnTo>
                          <a:lnTo>
                            <a:pt x="656" y="431"/>
                          </a:lnTo>
                          <a:lnTo>
                            <a:pt x="656" y="437"/>
                          </a:lnTo>
                          <a:lnTo>
                            <a:pt x="658" y="443"/>
                          </a:lnTo>
                          <a:lnTo>
                            <a:pt x="659" y="450"/>
                          </a:lnTo>
                          <a:lnTo>
                            <a:pt x="661" y="456"/>
                          </a:lnTo>
                          <a:lnTo>
                            <a:pt x="662" y="462"/>
                          </a:lnTo>
                          <a:lnTo>
                            <a:pt x="664" y="468"/>
                          </a:lnTo>
                          <a:lnTo>
                            <a:pt x="665" y="476"/>
                          </a:lnTo>
                          <a:lnTo>
                            <a:pt x="667" y="482"/>
                          </a:lnTo>
                          <a:lnTo>
                            <a:pt x="669" y="488"/>
                          </a:lnTo>
                          <a:lnTo>
                            <a:pt x="670" y="494"/>
                          </a:lnTo>
                          <a:lnTo>
                            <a:pt x="670" y="500"/>
                          </a:lnTo>
                          <a:lnTo>
                            <a:pt x="672" y="508"/>
                          </a:lnTo>
                          <a:lnTo>
                            <a:pt x="673" y="514"/>
                          </a:lnTo>
                          <a:lnTo>
                            <a:pt x="675" y="520"/>
                          </a:lnTo>
                          <a:lnTo>
                            <a:pt x="676" y="528"/>
                          </a:lnTo>
                          <a:lnTo>
                            <a:pt x="678" y="534"/>
                          </a:lnTo>
                          <a:lnTo>
                            <a:pt x="679" y="540"/>
                          </a:lnTo>
                          <a:lnTo>
                            <a:pt x="681" y="548"/>
                          </a:lnTo>
                          <a:lnTo>
                            <a:pt x="682" y="554"/>
                          </a:lnTo>
                          <a:lnTo>
                            <a:pt x="684" y="562"/>
                          </a:lnTo>
                          <a:lnTo>
                            <a:pt x="684" y="568"/>
                          </a:lnTo>
                          <a:lnTo>
                            <a:pt x="685" y="575"/>
                          </a:lnTo>
                          <a:lnTo>
                            <a:pt x="687" y="581"/>
                          </a:lnTo>
                          <a:lnTo>
                            <a:pt x="688" y="589"/>
                          </a:lnTo>
                          <a:lnTo>
                            <a:pt x="690" y="595"/>
                          </a:lnTo>
                          <a:lnTo>
                            <a:pt x="692" y="603"/>
                          </a:lnTo>
                          <a:lnTo>
                            <a:pt x="693" y="609"/>
                          </a:lnTo>
                          <a:lnTo>
                            <a:pt x="695" y="617"/>
                          </a:lnTo>
                          <a:lnTo>
                            <a:pt x="696" y="623"/>
                          </a:lnTo>
                          <a:lnTo>
                            <a:pt x="698" y="631"/>
                          </a:lnTo>
                          <a:lnTo>
                            <a:pt x="698" y="637"/>
                          </a:lnTo>
                          <a:lnTo>
                            <a:pt x="699" y="644"/>
                          </a:lnTo>
                          <a:lnTo>
                            <a:pt x="701" y="652"/>
                          </a:lnTo>
                          <a:lnTo>
                            <a:pt x="702" y="658"/>
                          </a:lnTo>
                          <a:lnTo>
                            <a:pt x="704" y="666"/>
                          </a:lnTo>
                          <a:lnTo>
                            <a:pt x="705" y="673"/>
                          </a:lnTo>
                          <a:lnTo>
                            <a:pt x="707" y="680"/>
                          </a:lnTo>
                          <a:lnTo>
                            <a:pt x="708" y="687"/>
                          </a:lnTo>
                          <a:lnTo>
                            <a:pt x="710" y="695"/>
                          </a:lnTo>
                          <a:lnTo>
                            <a:pt x="711" y="701"/>
                          </a:lnTo>
                          <a:lnTo>
                            <a:pt x="711" y="709"/>
                          </a:lnTo>
                          <a:lnTo>
                            <a:pt x="713" y="716"/>
                          </a:lnTo>
                          <a:lnTo>
                            <a:pt x="715" y="724"/>
                          </a:lnTo>
                          <a:lnTo>
                            <a:pt x="716" y="730"/>
                          </a:lnTo>
                          <a:lnTo>
                            <a:pt x="718" y="738"/>
                          </a:lnTo>
                          <a:lnTo>
                            <a:pt x="719" y="746"/>
                          </a:lnTo>
                          <a:lnTo>
                            <a:pt x="721" y="753"/>
                          </a:lnTo>
                          <a:lnTo>
                            <a:pt x="722" y="759"/>
                          </a:lnTo>
                          <a:lnTo>
                            <a:pt x="724" y="767"/>
                          </a:lnTo>
                          <a:lnTo>
                            <a:pt x="725" y="775"/>
                          </a:lnTo>
                          <a:lnTo>
                            <a:pt x="725" y="782"/>
                          </a:lnTo>
                          <a:lnTo>
                            <a:pt x="727" y="790"/>
                          </a:lnTo>
                          <a:lnTo>
                            <a:pt x="728" y="798"/>
                          </a:lnTo>
                          <a:lnTo>
                            <a:pt x="730" y="804"/>
                          </a:lnTo>
                          <a:lnTo>
                            <a:pt x="731" y="812"/>
                          </a:lnTo>
                          <a:lnTo>
                            <a:pt x="733" y="819"/>
                          </a:lnTo>
                          <a:lnTo>
                            <a:pt x="735" y="827"/>
                          </a:lnTo>
                          <a:lnTo>
                            <a:pt x="736" y="835"/>
                          </a:lnTo>
                          <a:lnTo>
                            <a:pt x="738" y="842"/>
                          </a:lnTo>
                          <a:lnTo>
                            <a:pt x="738" y="850"/>
                          </a:lnTo>
                          <a:lnTo>
                            <a:pt x="739" y="856"/>
                          </a:lnTo>
                          <a:lnTo>
                            <a:pt x="741" y="864"/>
                          </a:lnTo>
                          <a:lnTo>
                            <a:pt x="742" y="871"/>
                          </a:lnTo>
                          <a:lnTo>
                            <a:pt x="744" y="879"/>
                          </a:lnTo>
                          <a:lnTo>
                            <a:pt x="745" y="887"/>
                          </a:lnTo>
                          <a:lnTo>
                            <a:pt x="747" y="894"/>
                          </a:lnTo>
                          <a:lnTo>
                            <a:pt x="748" y="902"/>
                          </a:lnTo>
                          <a:lnTo>
                            <a:pt x="750" y="910"/>
                          </a:lnTo>
                          <a:lnTo>
                            <a:pt x="751" y="917"/>
                          </a:lnTo>
                          <a:lnTo>
                            <a:pt x="751" y="925"/>
                          </a:lnTo>
                          <a:lnTo>
                            <a:pt x="753" y="933"/>
                          </a:lnTo>
                          <a:lnTo>
                            <a:pt x="754" y="939"/>
                          </a:lnTo>
                          <a:lnTo>
                            <a:pt x="756" y="947"/>
                          </a:lnTo>
                          <a:lnTo>
                            <a:pt x="757" y="954"/>
                          </a:lnTo>
                          <a:lnTo>
                            <a:pt x="759" y="962"/>
                          </a:lnTo>
                          <a:lnTo>
                            <a:pt x="761" y="970"/>
                          </a:lnTo>
                          <a:lnTo>
                            <a:pt x="762" y="977"/>
                          </a:lnTo>
                          <a:lnTo>
                            <a:pt x="764" y="985"/>
                          </a:lnTo>
                          <a:lnTo>
                            <a:pt x="765" y="993"/>
                          </a:lnTo>
                          <a:lnTo>
                            <a:pt x="765" y="1000"/>
                          </a:lnTo>
                          <a:lnTo>
                            <a:pt x="767" y="1008"/>
                          </a:lnTo>
                          <a:lnTo>
                            <a:pt x="768" y="1016"/>
                          </a:lnTo>
                          <a:lnTo>
                            <a:pt x="770" y="1023"/>
                          </a:lnTo>
                          <a:lnTo>
                            <a:pt x="771" y="1031"/>
                          </a:lnTo>
                          <a:lnTo>
                            <a:pt x="773" y="1039"/>
                          </a:lnTo>
                          <a:lnTo>
                            <a:pt x="774" y="1046"/>
                          </a:lnTo>
                          <a:lnTo>
                            <a:pt x="776" y="1054"/>
                          </a:lnTo>
                          <a:lnTo>
                            <a:pt x="777" y="1062"/>
                          </a:lnTo>
                          <a:lnTo>
                            <a:pt x="779" y="1068"/>
                          </a:lnTo>
                          <a:lnTo>
                            <a:pt x="779" y="1075"/>
                          </a:lnTo>
                          <a:lnTo>
                            <a:pt x="780" y="1083"/>
                          </a:lnTo>
                          <a:lnTo>
                            <a:pt x="782" y="1091"/>
                          </a:lnTo>
                          <a:lnTo>
                            <a:pt x="784" y="1098"/>
                          </a:lnTo>
                          <a:lnTo>
                            <a:pt x="785" y="1106"/>
                          </a:lnTo>
                          <a:lnTo>
                            <a:pt x="787" y="1114"/>
                          </a:lnTo>
                          <a:lnTo>
                            <a:pt x="788" y="1122"/>
                          </a:lnTo>
                          <a:lnTo>
                            <a:pt x="790" y="1129"/>
                          </a:lnTo>
                          <a:lnTo>
                            <a:pt x="791" y="1137"/>
                          </a:lnTo>
                          <a:lnTo>
                            <a:pt x="793" y="1145"/>
                          </a:lnTo>
                          <a:lnTo>
                            <a:pt x="793" y="1152"/>
                          </a:lnTo>
                          <a:lnTo>
                            <a:pt x="794" y="1160"/>
                          </a:lnTo>
                          <a:lnTo>
                            <a:pt x="796" y="1168"/>
                          </a:lnTo>
                          <a:lnTo>
                            <a:pt x="797" y="1174"/>
                          </a:lnTo>
                          <a:lnTo>
                            <a:pt x="799" y="1181"/>
                          </a:lnTo>
                          <a:lnTo>
                            <a:pt x="800" y="1189"/>
                          </a:lnTo>
                          <a:lnTo>
                            <a:pt x="802" y="1197"/>
                          </a:lnTo>
                          <a:lnTo>
                            <a:pt x="803" y="1204"/>
                          </a:lnTo>
                          <a:lnTo>
                            <a:pt x="805" y="1212"/>
                          </a:lnTo>
                          <a:lnTo>
                            <a:pt x="807" y="1220"/>
                          </a:lnTo>
                          <a:lnTo>
                            <a:pt x="807" y="1227"/>
                          </a:lnTo>
                          <a:lnTo>
                            <a:pt x="808" y="1234"/>
                          </a:lnTo>
                          <a:lnTo>
                            <a:pt x="810" y="1241"/>
                          </a:lnTo>
                          <a:lnTo>
                            <a:pt x="811" y="1249"/>
                          </a:lnTo>
                          <a:lnTo>
                            <a:pt x="813" y="1256"/>
                          </a:lnTo>
                          <a:lnTo>
                            <a:pt x="814" y="1264"/>
                          </a:lnTo>
                          <a:lnTo>
                            <a:pt x="816" y="1272"/>
                          </a:lnTo>
                          <a:lnTo>
                            <a:pt x="817" y="1278"/>
                          </a:lnTo>
                          <a:lnTo>
                            <a:pt x="819" y="1286"/>
                          </a:lnTo>
                          <a:lnTo>
                            <a:pt x="820" y="1293"/>
                          </a:lnTo>
                          <a:lnTo>
                            <a:pt x="820" y="1301"/>
                          </a:lnTo>
                          <a:lnTo>
                            <a:pt x="822" y="1309"/>
                          </a:lnTo>
                          <a:lnTo>
                            <a:pt x="823" y="1315"/>
                          </a:lnTo>
                          <a:lnTo>
                            <a:pt x="825" y="1323"/>
                          </a:lnTo>
                          <a:lnTo>
                            <a:pt x="826" y="1330"/>
                          </a:lnTo>
                          <a:lnTo>
                            <a:pt x="828" y="1338"/>
                          </a:lnTo>
                          <a:lnTo>
                            <a:pt x="829" y="1344"/>
                          </a:lnTo>
                          <a:lnTo>
                            <a:pt x="831" y="1352"/>
                          </a:lnTo>
                          <a:lnTo>
                            <a:pt x="833" y="1359"/>
                          </a:lnTo>
                          <a:lnTo>
                            <a:pt x="834" y="1367"/>
                          </a:lnTo>
                          <a:lnTo>
                            <a:pt x="834" y="1373"/>
                          </a:lnTo>
                          <a:lnTo>
                            <a:pt x="836" y="1381"/>
                          </a:lnTo>
                          <a:lnTo>
                            <a:pt x="837" y="1388"/>
                          </a:lnTo>
                          <a:lnTo>
                            <a:pt x="839" y="1395"/>
                          </a:lnTo>
                          <a:lnTo>
                            <a:pt x="840" y="1402"/>
                          </a:lnTo>
                          <a:lnTo>
                            <a:pt x="842" y="1410"/>
                          </a:lnTo>
                          <a:lnTo>
                            <a:pt x="843" y="1416"/>
                          </a:lnTo>
                          <a:lnTo>
                            <a:pt x="845" y="1424"/>
                          </a:lnTo>
                          <a:lnTo>
                            <a:pt x="846" y="1431"/>
                          </a:lnTo>
                          <a:lnTo>
                            <a:pt x="848" y="1438"/>
                          </a:lnTo>
                          <a:lnTo>
                            <a:pt x="848" y="1445"/>
                          </a:lnTo>
                          <a:lnTo>
                            <a:pt x="849" y="1451"/>
                          </a:lnTo>
                          <a:lnTo>
                            <a:pt x="851" y="1459"/>
                          </a:lnTo>
                          <a:lnTo>
                            <a:pt x="853" y="1467"/>
                          </a:lnTo>
                          <a:lnTo>
                            <a:pt x="854" y="1473"/>
                          </a:lnTo>
                          <a:lnTo>
                            <a:pt x="856" y="1481"/>
                          </a:lnTo>
                          <a:lnTo>
                            <a:pt x="857" y="1487"/>
                          </a:lnTo>
                          <a:lnTo>
                            <a:pt x="859" y="1494"/>
                          </a:lnTo>
                          <a:lnTo>
                            <a:pt x="860" y="1500"/>
                          </a:lnTo>
                          <a:lnTo>
                            <a:pt x="862" y="1508"/>
                          </a:lnTo>
                          <a:lnTo>
                            <a:pt x="862" y="1514"/>
                          </a:lnTo>
                          <a:lnTo>
                            <a:pt x="863" y="1522"/>
                          </a:lnTo>
                          <a:lnTo>
                            <a:pt x="865" y="1528"/>
                          </a:lnTo>
                          <a:lnTo>
                            <a:pt x="866" y="1536"/>
                          </a:lnTo>
                          <a:lnTo>
                            <a:pt x="868" y="1542"/>
                          </a:lnTo>
                          <a:lnTo>
                            <a:pt x="869" y="1550"/>
                          </a:lnTo>
                          <a:lnTo>
                            <a:pt x="871" y="1556"/>
                          </a:lnTo>
                          <a:lnTo>
                            <a:pt x="872" y="1562"/>
                          </a:lnTo>
                          <a:lnTo>
                            <a:pt x="874" y="1570"/>
                          </a:lnTo>
                          <a:lnTo>
                            <a:pt x="876" y="1576"/>
                          </a:lnTo>
                          <a:lnTo>
                            <a:pt x="876" y="1582"/>
                          </a:lnTo>
                          <a:lnTo>
                            <a:pt x="877" y="1589"/>
                          </a:lnTo>
                          <a:lnTo>
                            <a:pt x="879" y="1596"/>
                          </a:lnTo>
                          <a:lnTo>
                            <a:pt x="880" y="1602"/>
                          </a:lnTo>
                          <a:lnTo>
                            <a:pt x="882" y="1609"/>
                          </a:lnTo>
                          <a:lnTo>
                            <a:pt x="883" y="1616"/>
                          </a:lnTo>
                          <a:lnTo>
                            <a:pt x="885" y="1622"/>
                          </a:lnTo>
                          <a:lnTo>
                            <a:pt x="886" y="1629"/>
                          </a:lnTo>
                          <a:lnTo>
                            <a:pt x="888" y="1635"/>
                          </a:lnTo>
                          <a:lnTo>
                            <a:pt x="889" y="1642"/>
                          </a:lnTo>
                          <a:lnTo>
                            <a:pt x="889" y="1648"/>
                          </a:lnTo>
                          <a:lnTo>
                            <a:pt x="891" y="1655"/>
                          </a:lnTo>
                          <a:lnTo>
                            <a:pt x="892" y="1662"/>
                          </a:lnTo>
                          <a:lnTo>
                            <a:pt x="894" y="1668"/>
                          </a:lnTo>
                          <a:lnTo>
                            <a:pt x="895" y="1674"/>
                          </a:lnTo>
                          <a:lnTo>
                            <a:pt x="897" y="1680"/>
                          </a:lnTo>
                          <a:lnTo>
                            <a:pt x="899" y="1686"/>
                          </a:lnTo>
                          <a:lnTo>
                            <a:pt x="900" y="1692"/>
                          </a:lnTo>
                          <a:lnTo>
                            <a:pt x="902" y="1700"/>
                          </a:lnTo>
                          <a:lnTo>
                            <a:pt x="903" y="1706"/>
                          </a:lnTo>
                          <a:lnTo>
                            <a:pt x="903" y="1712"/>
                          </a:lnTo>
                          <a:lnTo>
                            <a:pt x="905" y="1718"/>
                          </a:lnTo>
                          <a:lnTo>
                            <a:pt x="906" y="1724"/>
                          </a:lnTo>
                          <a:lnTo>
                            <a:pt x="908" y="1731"/>
                          </a:lnTo>
                          <a:lnTo>
                            <a:pt x="909" y="1737"/>
                          </a:lnTo>
                          <a:lnTo>
                            <a:pt x="911" y="1743"/>
                          </a:lnTo>
                          <a:lnTo>
                            <a:pt x="912" y="1749"/>
                          </a:lnTo>
                          <a:lnTo>
                            <a:pt x="914" y="1755"/>
                          </a:lnTo>
                          <a:lnTo>
                            <a:pt x="915" y="1761"/>
                          </a:lnTo>
                          <a:lnTo>
                            <a:pt x="917" y="1767"/>
                          </a:lnTo>
                          <a:lnTo>
                            <a:pt x="917" y="1774"/>
                          </a:lnTo>
                          <a:lnTo>
                            <a:pt x="918" y="1780"/>
                          </a:lnTo>
                          <a:lnTo>
                            <a:pt x="920" y="1784"/>
                          </a:lnTo>
                          <a:lnTo>
                            <a:pt x="922" y="1790"/>
                          </a:lnTo>
                          <a:lnTo>
                            <a:pt x="923" y="1797"/>
                          </a:lnTo>
                          <a:lnTo>
                            <a:pt x="925" y="1803"/>
                          </a:lnTo>
                          <a:lnTo>
                            <a:pt x="926" y="1809"/>
                          </a:lnTo>
                          <a:lnTo>
                            <a:pt x="928" y="1815"/>
                          </a:lnTo>
                          <a:lnTo>
                            <a:pt x="929" y="1820"/>
                          </a:lnTo>
                          <a:lnTo>
                            <a:pt x="931" y="1826"/>
                          </a:lnTo>
                          <a:lnTo>
                            <a:pt x="931" y="1832"/>
                          </a:lnTo>
                          <a:lnTo>
                            <a:pt x="932" y="1838"/>
                          </a:lnTo>
                          <a:lnTo>
                            <a:pt x="934" y="1843"/>
                          </a:lnTo>
                          <a:lnTo>
                            <a:pt x="935" y="1849"/>
                          </a:lnTo>
                          <a:lnTo>
                            <a:pt x="937" y="1855"/>
                          </a:lnTo>
                          <a:lnTo>
                            <a:pt x="938" y="1861"/>
                          </a:lnTo>
                          <a:lnTo>
                            <a:pt x="940" y="1866"/>
                          </a:lnTo>
                          <a:lnTo>
                            <a:pt x="941" y="1872"/>
                          </a:lnTo>
                          <a:lnTo>
                            <a:pt x="943" y="1876"/>
                          </a:lnTo>
                          <a:lnTo>
                            <a:pt x="944" y="1882"/>
                          </a:lnTo>
                          <a:lnTo>
                            <a:pt x="944" y="1889"/>
                          </a:lnTo>
                          <a:lnTo>
                            <a:pt x="946" y="1893"/>
                          </a:lnTo>
                          <a:lnTo>
                            <a:pt x="948" y="1899"/>
                          </a:lnTo>
                          <a:lnTo>
                            <a:pt x="949" y="1904"/>
                          </a:lnTo>
                          <a:lnTo>
                            <a:pt x="951" y="1910"/>
                          </a:lnTo>
                          <a:lnTo>
                            <a:pt x="952" y="1915"/>
                          </a:lnTo>
                          <a:lnTo>
                            <a:pt x="954" y="1921"/>
                          </a:lnTo>
                          <a:lnTo>
                            <a:pt x="955" y="1925"/>
                          </a:lnTo>
                          <a:lnTo>
                            <a:pt x="957" y="1932"/>
                          </a:lnTo>
                          <a:lnTo>
                            <a:pt x="958" y="1936"/>
                          </a:lnTo>
                          <a:lnTo>
                            <a:pt x="958" y="1942"/>
                          </a:lnTo>
                          <a:lnTo>
                            <a:pt x="960" y="1947"/>
                          </a:lnTo>
                          <a:lnTo>
                            <a:pt x="961" y="1952"/>
                          </a:lnTo>
                          <a:lnTo>
                            <a:pt x="963" y="1958"/>
                          </a:lnTo>
                          <a:lnTo>
                            <a:pt x="964" y="1962"/>
                          </a:lnTo>
                          <a:lnTo>
                            <a:pt x="966" y="1968"/>
                          </a:lnTo>
                          <a:lnTo>
                            <a:pt x="968" y="1973"/>
                          </a:lnTo>
                          <a:lnTo>
                            <a:pt x="969" y="1978"/>
                          </a:lnTo>
                          <a:lnTo>
                            <a:pt x="971" y="1984"/>
                          </a:lnTo>
                          <a:lnTo>
                            <a:pt x="972" y="1988"/>
                          </a:lnTo>
                          <a:lnTo>
                            <a:pt x="972" y="1993"/>
                          </a:lnTo>
                          <a:lnTo>
                            <a:pt x="974" y="1998"/>
                          </a:lnTo>
                          <a:lnTo>
                            <a:pt x="975" y="2004"/>
                          </a:lnTo>
                          <a:lnTo>
                            <a:pt x="977" y="2008"/>
                          </a:lnTo>
                          <a:lnTo>
                            <a:pt x="978" y="2013"/>
                          </a:lnTo>
                          <a:lnTo>
                            <a:pt x="980" y="2017"/>
                          </a:lnTo>
                          <a:lnTo>
                            <a:pt x="981" y="2022"/>
                          </a:lnTo>
                          <a:lnTo>
                            <a:pt x="983" y="2027"/>
                          </a:lnTo>
                          <a:lnTo>
                            <a:pt x="984" y="2033"/>
                          </a:lnTo>
                          <a:lnTo>
                            <a:pt x="986" y="2037"/>
                          </a:lnTo>
                          <a:lnTo>
                            <a:pt x="986" y="2042"/>
                          </a:lnTo>
                          <a:lnTo>
                            <a:pt x="987" y="2047"/>
                          </a:lnTo>
                          <a:lnTo>
                            <a:pt x="989" y="2051"/>
                          </a:lnTo>
                          <a:lnTo>
                            <a:pt x="991" y="2056"/>
                          </a:lnTo>
                          <a:lnTo>
                            <a:pt x="992" y="2060"/>
                          </a:lnTo>
                          <a:lnTo>
                            <a:pt x="994" y="2065"/>
                          </a:lnTo>
                          <a:lnTo>
                            <a:pt x="995" y="2070"/>
                          </a:lnTo>
                          <a:lnTo>
                            <a:pt x="997" y="2074"/>
                          </a:lnTo>
                          <a:lnTo>
                            <a:pt x="998" y="2079"/>
                          </a:lnTo>
                          <a:lnTo>
                            <a:pt x="1000" y="2083"/>
                          </a:lnTo>
                          <a:lnTo>
                            <a:pt x="1000" y="2088"/>
                          </a:lnTo>
                          <a:lnTo>
                            <a:pt x="1001" y="2093"/>
                          </a:lnTo>
                          <a:lnTo>
                            <a:pt x="1003" y="2097"/>
                          </a:lnTo>
                          <a:lnTo>
                            <a:pt x="1004" y="2100"/>
                          </a:lnTo>
                          <a:lnTo>
                            <a:pt x="1006" y="2105"/>
                          </a:lnTo>
                          <a:lnTo>
                            <a:pt x="1007" y="2110"/>
                          </a:lnTo>
                          <a:lnTo>
                            <a:pt x="1009" y="2114"/>
                          </a:lnTo>
                          <a:lnTo>
                            <a:pt x="1010" y="2119"/>
                          </a:lnTo>
                          <a:lnTo>
                            <a:pt x="1012" y="2123"/>
                          </a:lnTo>
                          <a:lnTo>
                            <a:pt x="1014" y="2126"/>
                          </a:lnTo>
                          <a:lnTo>
                            <a:pt x="1014" y="2131"/>
                          </a:lnTo>
                          <a:lnTo>
                            <a:pt x="1015" y="2136"/>
                          </a:lnTo>
                          <a:lnTo>
                            <a:pt x="1017" y="2140"/>
                          </a:lnTo>
                          <a:lnTo>
                            <a:pt x="1018" y="2143"/>
                          </a:lnTo>
                          <a:lnTo>
                            <a:pt x="1020" y="2148"/>
                          </a:lnTo>
                          <a:lnTo>
                            <a:pt x="1021" y="2153"/>
                          </a:lnTo>
                          <a:lnTo>
                            <a:pt x="1023" y="2156"/>
                          </a:lnTo>
                          <a:lnTo>
                            <a:pt x="1024" y="2160"/>
                          </a:lnTo>
                          <a:lnTo>
                            <a:pt x="1026" y="2165"/>
                          </a:lnTo>
                          <a:lnTo>
                            <a:pt x="1027" y="2168"/>
                          </a:lnTo>
                          <a:lnTo>
                            <a:pt x="1027" y="2172"/>
                          </a:lnTo>
                          <a:lnTo>
                            <a:pt x="1029" y="2177"/>
                          </a:lnTo>
                          <a:lnTo>
                            <a:pt x="1030" y="2180"/>
                          </a:lnTo>
                          <a:lnTo>
                            <a:pt x="1032" y="2185"/>
                          </a:lnTo>
                          <a:lnTo>
                            <a:pt x="1034" y="2188"/>
                          </a:lnTo>
                          <a:lnTo>
                            <a:pt x="1035" y="2192"/>
                          </a:lnTo>
                          <a:lnTo>
                            <a:pt x="1037" y="2195"/>
                          </a:lnTo>
                          <a:lnTo>
                            <a:pt x="1038" y="2200"/>
                          </a:lnTo>
                          <a:lnTo>
                            <a:pt x="1040" y="2203"/>
                          </a:lnTo>
                          <a:lnTo>
                            <a:pt x="1041" y="2208"/>
                          </a:lnTo>
                          <a:lnTo>
                            <a:pt x="1041" y="2211"/>
                          </a:lnTo>
                          <a:lnTo>
                            <a:pt x="1043" y="2215"/>
                          </a:lnTo>
                          <a:lnTo>
                            <a:pt x="1044" y="2218"/>
                          </a:lnTo>
                          <a:lnTo>
                            <a:pt x="1046" y="2221"/>
                          </a:lnTo>
                          <a:lnTo>
                            <a:pt x="1047" y="2226"/>
                          </a:lnTo>
                          <a:lnTo>
                            <a:pt x="1049" y="2229"/>
                          </a:lnTo>
                          <a:lnTo>
                            <a:pt x="1050" y="2232"/>
                          </a:lnTo>
                          <a:lnTo>
                            <a:pt x="1052" y="2237"/>
                          </a:lnTo>
                          <a:lnTo>
                            <a:pt x="1053" y="2240"/>
                          </a:lnTo>
                          <a:lnTo>
                            <a:pt x="1055" y="2243"/>
                          </a:lnTo>
                          <a:lnTo>
                            <a:pt x="1055" y="2248"/>
                          </a:lnTo>
                          <a:lnTo>
                            <a:pt x="1056" y="2251"/>
                          </a:lnTo>
                          <a:lnTo>
                            <a:pt x="1058" y="2254"/>
                          </a:lnTo>
                          <a:lnTo>
                            <a:pt x="1060" y="2258"/>
                          </a:lnTo>
                          <a:lnTo>
                            <a:pt x="1061" y="2261"/>
                          </a:lnTo>
                          <a:lnTo>
                            <a:pt x="1063" y="2264"/>
                          </a:lnTo>
                          <a:lnTo>
                            <a:pt x="1064" y="2268"/>
                          </a:lnTo>
                          <a:lnTo>
                            <a:pt x="1066" y="2271"/>
                          </a:lnTo>
                          <a:lnTo>
                            <a:pt x="1067" y="2275"/>
                          </a:lnTo>
                          <a:lnTo>
                            <a:pt x="1069" y="2278"/>
                          </a:lnTo>
                          <a:lnTo>
                            <a:pt x="1069" y="2281"/>
                          </a:lnTo>
                          <a:lnTo>
                            <a:pt x="1070" y="2284"/>
                          </a:lnTo>
                          <a:lnTo>
                            <a:pt x="1072" y="2287"/>
                          </a:lnTo>
                          <a:lnTo>
                            <a:pt x="1073" y="2291"/>
                          </a:lnTo>
                          <a:lnTo>
                            <a:pt x="1075" y="2294"/>
                          </a:lnTo>
                          <a:lnTo>
                            <a:pt x="1076" y="2297"/>
                          </a:lnTo>
                          <a:lnTo>
                            <a:pt x="1078" y="2300"/>
                          </a:lnTo>
                          <a:lnTo>
                            <a:pt x="1079" y="2304"/>
                          </a:lnTo>
                          <a:lnTo>
                            <a:pt x="1081" y="2307"/>
                          </a:lnTo>
                          <a:lnTo>
                            <a:pt x="1083" y="2310"/>
                          </a:lnTo>
                          <a:lnTo>
                            <a:pt x="1083" y="2314"/>
                          </a:lnTo>
                          <a:lnTo>
                            <a:pt x="1084" y="2317"/>
                          </a:lnTo>
                          <a:lnTo>
                            <a:pt x="1086" y="2320"/>
                          </a:lnTo>
                          <a:lnTo>
                            <a:pt x="1087" y="2321"/>
                          </a:lnTo>
                          <a:lnTo>
                            <a:pt x="1089" y="2324"/>
                          </a:lnTo>
                          <a:lnTo>
                            <a:pt x="1090" y="2327"/>
                          </a:lnTo>
                          <a:lnTo>
                            <a:pt x="1092" y="2330"/>
                          </a:lnTo>
                          <a:lnTo>
                            <a:pt x="1093" y="2334"/>
                          </a:lnTo>
                          <a:lnTo>
                            <a:pt x="1095" y="2337"/>
                          </a:lnTo>
                          <a:lnTo>
                            <a:pt x="1096" y="2340"/>
                          </a:lnTo>
                          <a:lnTo>
                            <a:pt x="1096" y="2343"/>
                          </a:lnTo>
                          <a:lnTo>
                            <a:pt x="1098" y="2346"/>
                          </a:lnTo>
                          <a:lnTo>
                            <a:pt x="1099" y="2349"/>
                          </a:lnTo>
                          <a:lnTo>
                            <a:pt x="1101" y="2350"/>
                          </a:lnTo>
                          <a:lnTo>
                            <a:pt x="1102" y="2353"/>
                          </a:lnTo>
                          <a:lnTo>
                            <a:pt x="1104" y="2357"/>
                          </a:lnTo>
                          <a:lnTo>
                            <a:pt x="1106" y="2360"/>
                          </a:lnTo>
                          <a:lnTo>
                            <a:pt x="1107" y="2363"/>
                          </a:lnTo>
                          <a:lnTo>
                            <a:pt x="1109" y="2364"/>
                          </a:lnTo>
                          <a:lnTo>
                            <a:pt x="1110" y="2367"/>
                          </a:lnTo>
                          <a:lnTo>
                            <a:pt x="1110" y="2370"/>
                          </a:lnTo>
                          <a:lnTo>
                            <a:pt x="1112" y="2373"/>
                          </a:lnTo>
                          <a:lnTo>
                            <a:pt x="1113" y="2375"/>
                          </a:lnTo>
                          <a:lnTo>
                            <a:pt x="1115" y="2378"/>
                          </a:lnTo>
                          <a:lnTo>
                            <a:pt x="1116" y="2381"/>
                          </a:lnTo>
                          <a:lnTo>
                            <a:pt x="1118" y="2383"/>
                          </a:lnTo>
                          <a:lnTo>
                            <a:pt x="1119" y="2386"/>
                          </a:lnTo>
                          <a:lnTo>
                            <a:pt x="1121" y="2389"/>
                          </a:lnTo>
                          <a:lnTo>
                            <a:pt x="1122" y="2390"/>
                          </a:lnTo>
                          <a:lnTo>
                            <a:pt x="1124" y="2393"/>
                          </a:lnTo>
                          <a:lnTo>
                            <a:pt x="1124" y="2395"/>
                          </a:lnTo>
                          <a:lnTo>
                            <a:pt x="1125" y="2398"/>
                          </a:lnTo>
                          <a:lnTo>
                            <a:pt x="1127" y="2401"/>
                          </a:lnTo>
                          <a:lnTo>
                            <a:pt x="1128" y="2403"/>
                          </a:lnTo>
                          <a:lnTo>
                            <a:pt x="1130" y="2406"/>
                          </a:lnTo>
                          <a:lnTo>
                            <a:pt x="1132" y="2407"/>
                          </a:lnTo>
                          <a:lnTo>
                            <a:pt x="1133" y="2410"/>
                          </a:lnTo>
                          <a:lnTo>
                            <a:pt x="1135" y="2412"/>
                          </a:lnTo>
                          <a:lnTo>
                            <a:pt x="1136" y="2415"/>
                          </a:lnTo>
                          <a:lnTo>
                            <a:pt x="1138" y="2416"/>
                          </a:lnTo>
                          <a:lnTo>
                            <a:pt x="1138" y="2419"/>
                          </a:lnTo>
                          <a:lnTo>
                            <a:pt x="1139" y="2421"/>
                          </a:lnTo>
                          <a:lnTo>
                            <a:pt x="1141" y="2424"/>
                          </a:lnTo>
                          <a:lnTo>
                            <a:pt x="1142" y="2426"/>
                          </a:lnTo>
                          <a:lnTo>
                            <a:pt x="1144" y="2429"/>
                          </a:lnTo>
                          <a:lnTo>
                            <a:pt x="1145" y="2430"/>
                          </a:lnTo>
                          <a:lnTo>
                            <a:pt x="1147" y="2433"/>
                          </a:lnTo>
                          <a:lnTo>
                            <a:pt x="1148" y="2435"/>
                          </a:lnTo>
                          <a:lnTo>
                            <a:pt x="1150" y="2436"/>
                          </a:lnTo>
                          <a:lnTo>
                            <a:pt x="1152" y="2439"/>
                          </a:lnTo>
                          <a:lnTo>
                            <a:pt x="1152" y="2441"/>
                          </a:lnTo>
                          <a:lnTo>
                            <a:pt x="1153" y="2444"/>
                          </a:lnTo>
                          <a:lnTo>
                            <a:pt x="1155" y="2446"/>
                          </a:lnTo>
                          <a:lnTo>
                            <a:pt x="1156" y="2447"/>
                          </a:lnTo>
                          <a:lnTo>
                            <a:pt x="1158" y="2450"/>
                          </a:lnTo>
                          <a:lnTo>
                            <a:pt x="1159" y="2452"/>
                          </a:lnTo>
                          <a:lnTo>
                            <a:pt x="1161" y="2453"/>
                          </a:lnTo>
                          <a:lnTo>
                            <a:pt x="1162" y="2456"/>
                          </a:lnTo>
                          <a:lnTo>
                            <a:pt x="1164" y="2458"/>
                          </a:lnTo>
                          <a:lnTo>
                            <a:pt x="1165" y="2459"/>
                          </a:lnTo>
                          <a:lnTo>
                            <a:pt x="1165" y="2461"/>
                          </a:lnTo>
                          <a:lnTo>
                            <a:pt x="1167" y="2464"/>
                          </a:lnTo>
                          <a:lnTo>
                            <a:pt x="1168" y="2465"/>
                          </a:lnTo>
                          <a:lnTo>
                            <a:pt x="1170" y="2467"/>
                          </a:lnTo>
                          <a:lnTo>
                            <a:pt x="1171" y="2468"/>
                          </a:lnTo>
                          <a:lnTo>
                            <a:pt x="1173" y="2472"/>
                          </a:lnTo>
                          <a:lnTo>
                            <a:pt x="1175" y="2473"/>
                          </a:lnTo>
                          <a:lnTo>
                            <a:pt x="1176" y="2475"/>
                          </a:lnTo>
                          <a:lnTo>
                            <a:pt x="1178" y="2476"/>
                          </a:lnTo>
                          <a:lnTo>
                            <a:pt x="1179" y="2478"/>
                          </a:lnTo>
                          <a:lnTo>
                            <a:pt x="1179" y="2481"/>
                          </a:lnTo>
                          <a:lnTo>
                            <a:pt x="1181" y="2482"/>
                          </a:lnTo>
                          <a:lnTo>
                            <a:pt x="1182" y="2484"/>
                          </a:lnTo>
                          <a:lnTo>
                            <a:pt x="1184" y="2485"/>
                          </a:lnTo>
                          <a:lnTo>
                            <a:pt x="1185" y="2487"/>
                          </a:lnTo>
                          <a:lnTo>
                            <a:pt x="1187" y="2488"/>
                          </a:lnTo>
                          <a:lnTo>
                            <a:pt x="1188" y="2490"/>
                          </a:lnTo>
                          <a:lnTo>
                            <a:pt x="1190" y="2493"/>
                          </a:lnTo>
                          <a:lnTo>
                            <a:pt x="1191" y="2495"/>
                          </a:lnTo>
                          <a:lnTo>
                            <a:pt x="1193" y="2496"/>
                          </a:lnTo>
                          <a:lnTo>
                            <a:pt x="1193" y="2498"/>
                          </a:lnTo>
                          <a:lnTo>
                            <a:pt x="1194" y="2499"/>
                          </a:lnTo>
                          <a:lnTo>
                            <a:pt x="1196" y="2501"/>
                          </a:lnTo>
                          <a:lnTo>
                            <a:pt x="1198" y="2502"/>
                          </a:lnTo>
                          <a:lnTo>
                            <a:pt x="1199" y="2504"/>
                          </a:lnTo>
                          <a:lnTo>
                            <a:pt x="1201" y="2505"/>
                          </a:lnTo>
                          <a:lnTo>
                            <a:pt x="1202" y="2507"/>
                          </a:lnTo>
                          <a:lnTo>
                            <a:pt x="1204" y="2508"/>
                          </a:lnTo>
                          <a:lnTo>
                            <a:pt x="1205" y="2510"/>
                          </a:lnTo>
                          <a:lnTo>
                            <a:pt x="1207" y="2511"/>
                          </a:lnTo>
                          <a:lnTo>
                            <a:pt x="1207" y="2513"/>
                          </a:lnTo>
                          <a:lnTo>
                            <a:pt x="1208" y="2515"/>
                          </a:lnTo>
                          <a:lnTo>
                            <a:pt x="1210" y="2516"/>
                          </a:lnTo>
                          <a:lnTo>
                            <a:pt x="1211" y="2518"/>
                          </a:lnTo>
                          <a:lnTo>
                            <a:pt x="1213" y="2519"/>
                          </a:lnTo>
                          <a:lnTo>
                            <a:pt x="1214" y="2521"/>
                          </a:lnTo>
                          <a:lnTo>
                            <a:pt x="1216" y="2522"/>
                          </a:lnTo>
                          <a:lnTo>
                            <a:pt x="1217" y="2524"/>
                          </a:lnTo>
                          <a:lnTo>
                            <a:pt x="1219" y="2525"/>
                          </a:lnTo>
                          <a:lnTo>
                            <a:pt x="1221" y="2527"/>
                          </a:lnTo>
                          <a:lnTo>
                            <a:pt x="1221" y="2528"/>
                          </a:lnTo>
                          <a:lnTo>
                            <a:pt x="1222" y="2528"/>
                          </a:lnTo>
                          <a:lnTo>
                            <a:pt x="1224" y="2530"/>
                          </a:lnTo>
                          <a:lnTo>
                            <a:pt x="1225" y="2531"/>
                          </a:lnTo>
                          <a:lnTo>
                            <a:pt x="1227" y="2533"/>
                          </a:lnTo>
                          <a:lnTo>
                            <a:pt x="1228" y="2535"/>
                          </a:lnTo>
                          <a:lnTo>
                            <a:pt x="1230" y="2536"/>
                          </a:lnTo>
                          <a:lnTo>
                            <a:pt x="1231" y="2538"/>
                          </a:lnTo>
                          <a:lnTo>
                            <a:pt x="1233" y="2538"/>
                          </a:lnTo>
                          <a:lnTo>
                            <a:pt x="1234" y="2539"/>
                          </a:lnTo>
                          <a:lnTo>
                            <a:pt x="1234" y="2541"/>
                          </a:lnTo>
                          <a:lnTo>
                            <a:pt x="1236" y="2542"/>
                          </a:lnTo>
                          <a:lnTo>
                            <a:pt x="1237" y="2544"/>
                          </a:lnTo>
                          <a:lnTo>
                            <a:pt x="1239" y="2545"/>
                          </a:lnTo>
                          <a:lnTo>
                            <a:pt x="1240" y="2545"/>
                          </a:lnTo>
                          <a:lnTo>
                            <a:pt x="1242" y="2547"/>
                          </a:lnTo>
                          <a:lnTo>
                            <a:pt x="1244" y="2548"/>
                          </a:lnTo>
                          <a:lnTo>
                            <a:pt x="1245" y="2550"/>
                          </a:lnTo>
                          <a:lnTo>
                            <a:pt x="1247" y="2551"/>
                          </a:lnTo>
                          <a:lnTo>
                            <a:pt x="1248" y="2551"/>
                          </a:lnTo>
                          <a:lnTo>
                            <a:pt x="1248" y="2553"/>
                          </a:lnTo>
                          <a:lnTo>
                            <a:pt x="1250" y="2554"/>
                          </a:lnTo>
                          <a:lnTo>
                            <a:pt x="1251" y="2556"/>
                          </a:lnTo>
                          <a:lnTo>
                            <a:pt x="1253" y="2556"/>
                          </a:lnTo>
                          <a:lnTo>
                            <a:pt x="1254" y="2557"/>
                          </a:lnTo>
                          <a:lnTo>
                            <a:pt x="1256" y="2559"/>
                          </a:lnTo>
                          <a:lnTo>
                            <a:pt x="1257" y="2559"/>
                          </a:lnTo>
                          <a:lnTo>
                            <a:pt x="1259" y="2561"/>
                          </a:lnTo>
                          <a:lnTo>
                            <a:pt x="1260" y="2562"/>
                          </a:lnTo>
                          <a:lnTo>
                            <a:pt x="1262" y="2564"/>
                          </a:lnTo>
                          <a:lnTo>
                            <a:pt x="1263" y="2565"/>
                          </a:lnTo>
                          <a:lnTo>
                            <a:pt x="1265" y="2567"/>
                          </a:lnTo>
                          <a:lnTo>
                            <a:pt x="1267" y="2567"/>
                          </a:lnTo>
                          <a:lnTo>
                            <a:pt x="1268" y="2568"/>
                          </a:lnTo>
                          <a:lnTo>
                            <a:pt x="1270" y="2570"/>
                          </a:lnTo>
                          <a:lnTo>
                            <a:pt x="1271" y="2570"/>
                          </a:lnTo>
                          <a:lnTo>
                            <a:pt x="1273" y="2571"/>
                          </a:lnTo>
                          <a:lnTo>
                            <a:pt x="1274" y="2573"/>
                          </a:lnTo>
                          <a:lnTo>
                            <a:pt x="1276" y="2573"/>
                          </a:lnTo>
                          <a:lnTo>
                            <a:pt x="1276" y="2574"/>
                          </a:lnTo>
                          <a:lnTo>
                            <a:pt x="1277" y="2574"/>
                          </a:lnTo>
                          <a:lnTo>
                            <a:pt x="1279" y="2576"/>
                          </a:lnTo>
                          <a:lnTo>
                            <a:pt x="1280" y="2577"/>
                          </a:lnTo>
                          <a:lnTo>
                            <a:pt x="1282" y="2577"/>
                          </a:lnTo>
                          <a:lnTo>
                            <a:pt x="1283" y="2579"/>
                          </a:lnTo>
                          <a:lnTo>
                            <a:pt x="1285" y="2579"/>
                          </a:lnTo>
                          <a:lnTo>
                            <a:pt x="1286" y="2581"/>
                          </a:lnTo>
                          <a:lnTo>
                            <a:pt x="1288" y="2582"/>
                          </a:lnTo>
                          <a:lnTo>
                            <a:pt x="1290" y="2582"/>
                          </a:lnTo>
                          <a:lnTo>
                            <a:pt x="1290" y="2584"/>
                          </a:lnTo>
                          <a:lnTo>
                            <a:pt x="1291" y="2584"/>
                          </a:lnTo>
                          <a:lnTo>
                            <a:pt x="1293" y="2585"/>
                          </a:lnTo>
                          <a:lnTo>
                            <a:pt x="1294" y="2585"/>
                          </a:lnTo>
                          <a:lnTo>
                            <a:pt x="1296" y="2587"/>
                          </a:lnTo>
                          <a:lnTo>
                            <a:pt x="1297" y="2587"/>
                          </a:lnTo>
                          <a:lnTo>
                            <a:pt x="1299" y="2588"/>
                          </a:lnTo>
                          <a:lnTo>
                            <a:pt x="1300" y="2590"/>
                          </a:lnTo>
                          <a:lnTo>
                            <a:pt x="1302" y="2590"/>
                          </a:lnTo>
                          <a:lnTo>
                            <a:pt x="1303" y="2591"/>
                          </a:lnTo>
                          <a:lnTo>
                            <a:pt x="1305" y="2593"/>
                          </a:lnTo>
                          <a:lnTo>
                            <a:pt x="1306" y="2593"/>
                          </a:lnTo>
                          <a:lnTo>
                            <a:pt x="1308" y="2594"/>
                          </a:lnTo>
                          <a:lnTo>
                            <a:pt x="1309" y="2594"/>
                          </a:lnTo>
                          <a:lnTo>
                            <a:pt x="1311" y="2596"/>
                          </a:lnTo>
                          <a:lnTo>
                            <a:pt x="1313" y="2596"/>
                          </a:lnTo>
                          <a:lnTo>
                            <a:pt x="1314" y="2597"/>
                          </a:lnTo>
                          <a:lnTo>
                            <a:pt x="1316" y="2597"/>
                          </a:lnTo>
                          <a:lnTo>
                            <a:pt x="1317" y="2599"/>
                          </a:lnTo>
                          <a:lnTo>
                            <a:pt x="1319" y="2599"/>
                          </a:lnTo>
                          <a:lnTo>
                            <a:pt x="1320" y="2600"/>
                          </a:lnTo>
                          <a:lnTo>
                            <a:pt x="1322" y="2600"/>
                          </a:lnTo>
                          <a:lnTo>
                            <a:pt x="1323" y="2602"/>
                          </a:lnTo>
                          <a:lnTo>
                            <a:pt x="1325" y="2602"/>
                          </a:lnTo>
                          <a:lnTo>
                            <a:pt x="1326" y="2604"/>
                          </a:lnTo>
                          <a:lnTo>
                            <a:pt x="1328" y="2604"/>
                          </a:lnTo>
                          <a:lnTo>
                            <a:pt x="1329" y="2605"/>
                          </a:lnTo>
                          <a:lnTo>
                            <a:pt x="1331" y="2605"/>
                          </a:lnTo>
                          <a:lnTo>
                            <a:pt x="1333" y="2607"/>
                          </a:lnTo>
                          <a:lnTo>
                            <a:pt x="1334" y="2607"/>
                          </a:lnTo>
                          <a:lnTo>
                            <a:pt x="1336" y="2608"/>
                          </a:lnTo>
                          <a:lnTo>
                            <a:pt x="1337" y="2608"/>
                          </a:lnTo>
                          <a:lnTo>
                            <a:pt x="1339" y="2608"/>
                          </a:lnTo>
                          <a:lnTo>
                            <a:pt x="1340" y="2610"/>
                          </a:lnTo>
                          <a:lnTo>
                            <a:pt x="1342" y="2610"/>
                          </a:lnTo>
                          <a:lnTo>
                            <a:pt x="1343" y="2611"/>
                          </a:lnTo>
                          <a:lnTo>
                            <a:pt x="1345" y="2611"/>
                          </a:lnTo>
                          <a:lnTo>
                            <a:pt x="1346" y="2613"/>
                          </a:lnTo>
                          <a:lnTo>
                            <a:pt x="1348" y="2613"/>
                          </a:lnTo>
                          <a:lnTo>
                            <a:pt x="1349" y="2614"/>
                          </a:lnTo>
                          <a:lnTo>
                            <a:pt x="1351" y="2614"/>
                          </a:lnTo>
                          <a:lnTo>
                            <a:pt x="1352" y="2614"/>
                          </a:lnTo>
                          <a:lnTo>
                            <a:pt x="1354" y="2616"/>
                          </a:lnTo>
                          <a:lnTo>
                            <a:pt x="1355" y="2616"/>
                          </a:lnTo>
                          <a:lnTo>
                            <a:pt x="1357" y="2616"/>
                          </a:lnTo>
                          <a:lnTo>
                            <a:pt x="1359" y="2617"/>
                          </a:lnTo>
                          <a:lnTo>
                            <a:pt x="1360" y="2617"/>
                          </a:lnTo>
                          <a:lnTo>
                            <a:pt x="1362" y="2619"/>
                          </a:lnTo>
                          <a:lnTo>
                            <a:pt x="1363" y="2619"/>
                          </a:lnTo>
                          <a:lnTo>
                            <a:pt x="1365" y="2619"/>
                          </a:lnTo>
                          <a:lnTo>
                            <a:pt x="1366" y="2620"/>
                          </a:lnTo>
                          <a:lnTo>
                            <a:pt x="1368" y="2620"/>
                          </a:lnTo>
                          <a:lnTo>
                            <a:pt x="1369" y="2620"/>
                          </a:lnTo>
                          <a:lnTo>
                            <a:pt x="1371" y="2622"/>
                          </a:lnTo>
                          <a:lnTo>
                            <a:pt x="1372" y="2622"/>
                          </a:lnTo>
                          <a:lnTo>
                            <a:pt x="1374" y="2623"/>
                          </a:lnTo>
                          <a:lnTo>
                            <a:pt x="1375" y="2623"/>
                          </a:lnTo>
                          <a:lnTo>
                            <a:pt x="1377" y="2623"/>
                          </a:lnTo>
                          <a:lnTo>
                            <a:pt x="1378" y="2623"/>
                          </a:lnTo>
                          <a:lnTo>
                            <a:pt x="1380"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25" name="Freeform 100"/>
                    <p:cNvSpPr>
                      <a:spLocks/>
                    </p:cNvSpPr>
                    <p:nvPr/>
                  </p:nvSpPr>
                  <p:spPr bwMode="auto">
                    <a:xfrm>
                      <a:off x="15163" y="9108"/>
                      <a:ext cx="864" cy="1152"/>
                    </a:xfrm>
                    <a:custGeom>
                      <a:avLst/>
                      <a:gdLst>
                        <a:gd name="T0" fmla="*/ 21 w 1380"/>
                        <a:gd name="T1" fmla="*/ 2617 h 2625"/>
                        <a:gd name="T2" fmla="*/ 43 w 1380"/>
                        <a:gd name="T3" fmla="*/ 2608 h 2625"/>
                        <a:gd name="T4" fmla="*/ 64 w 1380"/>
                        <a:gd name="T5" fmla="*/ 2597 h 2625"/>
                        <a:gd name="T6" fmla="*/ 87 w 1380"/>
                        <a:gd name="T7" fmla="*/ 2585 h 2625"/>
                        <a:gd name="T8" fmla="*/ 109 w 1380"/>
                        <a:gd name="T9" fmla="*/ 2570 h 2625"/>
                        <a:gd name="T10" fmla="*/ 132 w 1380"/>
                        <a:gd name="T11" fmla="*/ 2553 h 2625"/>
                        <a:gd name="T12" fmla="*/ 153 w 1380"/>
                        <a:gd name="T13" fmla="*/ 2533 h 2625"/>
                        <a:gd name="T14" fmla="*/ 175 w 1380"/>
                        <a:gd name="T15" fmla="*/ 2510 h 2625"/>
                        <a:gd name="T16" fmla="*/ 198 w 1380"/>
                        <a:gd name="T17" fmla="*/ 2484 h 2625"/>
                        <a:gd name="T18" fmla="*/ 219 w 1380"/>
                        <a:gd name="T19" fmla="*/ 2453 h 2625"/>
                        <a:gd name="T20" fmla="*/ 242 w 1380"/>
                        <a:gd name="T21" fmla="*/ 2419 h 2625"/>
                        <a:gd name="T22" fmla="*/ 264 w 1380"/>
                        <a:gd name="T23" fmla="*/ 2381 h 2625"/>
                        <a:gd name="T24" fmla="*/ 285 w 1380"/>
                        <a:gd name="T25" fmla="*/ 2337 h 2625"/>
                        <a:gd name="T26" fmla="*/ 308 w 1380"/>
                        <a:gd name="T27" fmla="*/ 2287 h 2625"/>
                        <a:gd name="T28" fmla="*/ 330 w 1380"/>
                        <a:gd name="T29" fmla="*/ 2232 h 2625"/>
                        <a:gd name="T30" fmla="*/ 353 w 1380"/>
                        <a:gd name="T31" fmla="*/ 2172 h 2625"/>
                        <a:gd name="T32" fmla="*/ 374 w 1380"/>
                        <a:gd name="T33" fmla="*/ 2105 h 2625"/>
                        <a:gd name="T34" fmla="*/ 396 w 1380"/>
                        <a:gd name="T35" fmla="*/ 2033 h 2625"/>
                        <a:gd name="T36" fmla="*/ 419 w 1380"/>
                        <a:gd name="T37" fmla="*/ 1952 h 2625"/>
                        <a:gd name="T38" fmla="*/ 440 w 1380"/>
                        <a:gd name="T39" fmla="*/ 1866 h 2625"/>
                        <a:gd name="T40" fmla="*/ 463 w 1380"/>
                        <a:gd name="T41" fmla="*/ 1774 h 2625"/>
                        <a:gd name="T42" fmla="*/ 485 w 1380"/>
                        <a:gd name="T43" fmla="*/ 1674 h 2625"/>
                        <a:gd name="T44" fmla="*/ 506 w 1380"/>
                        <a:gd name="T45" fmla="*/ 1570 h 2625"/>
                        <a:gd name="T46" fmla="*/ 529 w 1380"/>
                        <a:gd name="T47" fmla="*/ 1459 h 2625"/>
                        <a:gd name="T48" fmla="*/ 551 w 1380"/>
                        <a:gd name="T49" fmla="*/ 1344 h 2625"/>
                        <a:gd name="T50" fmla="*/ 572 w 1380"/>
                        <a:gd name="T51" fmla="*/ 1227 h 2625"/>
                        <a:gd name="T52" fmla="*/ 595 w 1380"/>
                        <a:gd name="T53" fmla="*/ 1106 h 2625"/>
                        <a:gd name="T54" fmla="*/ 616 w 1380"/>
                        <a:gd name="T55" fmla="*/ 985 h 2625"/>
                        <a:gd name="T56" fmla="*/ 639 w 1380"/>
                        <a:gd name="T57" fmla="*/ 864 h 2625"/>
                        <a:gd name="T58" fmla="*/ 661 w 1380"/>
                        <a:gd name="T59" fmla="*/ 746 h 2625"/>
                        <a:gd name="T60" fmla="*/ 682 w 1380"/>
                        <a:gd name="T61" fmla="*/ 631 h 2625"/>
                        <a:gd name="T62" fmla="*/ 705 w 1380"/>
                        <a:gd name="T63" fmla="*/ 520 h 2625"/>
                        <a:gd name="T64" fmla="*/ 727 w 1380"/>
                        <a:gd name="T65" fmla="*/ 419 h 2625"/>
                        <a:gd name="T66" fmla="*/ 750 w 1380"/>
                        <a:gd name="T67" fmla="*/ 325 h 2625"/>
                        <a:gd name="T68" fmla="*/ 771 w 1380"/>
                        <a:gd name="T69" fmla="*/ 241 h 2625"/>
                        <a:gd name="T70" fmla="*/ 793 w 1380"/>
                        <a:gd name="T71" fmla="*/ 169 h 2625"/>
                        <a:gd name="T72" fmla="*/ 816 w 1380"/>
                        <a:gd name="T73" fmla="*/ 109 h 2625"/>
                        <a:gd name="T74" fmla="*/ 837 w 1380"/>
                        <a:gd name="T75" fmla="*/ 63 h 2625"/>
                        <a:gd name="T76" fmla="*/ 860 w 1380"/>
                        <a:gd name="T77" fmla="*/ 29 h 2625"/>
                        <a:gd name="T78" fmla="*/ 882 w 1380"/>
                        <a:gd name="T79" fmla="*/ 9 h 2625"/>
                        <a:gd name="T80" fmla="*/ 903 w 1380"/>
                        <a:gd name="T81" fmla="*/ 0 h 2625"/>
                        <a:gd name="T82" fmla="*/ 926 w 1380"/>
                        <a:gd name="T83" fmla="*/ 3 h 2625"/>
                        <a:gd name="T84" fmla="*/ 948 w 1380"/>
                        <a:gd name="T85" fmla="*/ 15 h 2625"/>
                        <a:gd name="T86" fmla="*/ 971 w 1380"/>
                        <a:gd name="T87" fmla="*/ 35 h 2625"/>
                        <a:gd name="T88" fmla="*/ 992 w 1380"/>
                        <a:gd name="T89" fmla="*/ 60 h 2625"/>
                        <a:gd name="T90" fmla="*/ 1014 w 1380"/>
                        <a:gd name="T91" fmla="*/ 89 h 2625"/>
                        <a:gd name="T92" fmla="*/ 1037 w 1380"/>
                        <a:gd name="T93" fmla="*/ 118 h 2625"/>
                        <a:gd name="T94" fmla="*/ 1058 w 1380"/>
                        <a:gd name="T95" fmla="*/ 146 h 2625"/>
                        <a:gd name="T96" fmla="*/ 1081 w 1380"/>
                        <a:gd name="T97" fmla="*/ 170 h 2625"/>
                        <a:gd name="T98" fmla="*/ 1102 w 1380"/>
                        <a:gd name="T99" fmla="*/ 189 h 2625"/>
                        <a:gd name="T100" fmla="*/ 1124 w 1380"/>
                        <a:gd name="T101" fmla="*/ 203 h 2625"/>
                        <a:gd name="T102" fmla="*/ 1147 w 1380"/>
                        <a:gd name="T103" fmla="*/ 207 h 2625"/>
                        <a:gd name="T104" fmla="*/ 1168 w 1380"/>
                        <a:gd name="T105" fmla="*/ 204 h 2625"/>
                        <a:gd name="T106" fmla="*/ 1191 w 1380"/>
                        <a:gd name="T107" fmla="*/ 193 h 2625"/>
                        <a:gd name="T108" fmla="*/ 1213 w 1380"/>
                        <a:gd name="T109" fmla="*/ 176 h 2625"/>
                        <a:gd name="T110" fmla="*/ 1234 w 1380"/>
                        <a:gd name="T111" fmla="*/ 153 h 2625"/>
                        <a:gd name="T112" fmla="*/ 1257 w 1380"/>
                        <a:gd name="T113" fmla="*/ 126 h 2625"/>
                        <a:gd name="T114" fmla="*/ 1279 w 1380"/>
                        <a:gd name="T115" fmla="*/ 97 h 2625"/>
                        <a:gd name="T116" fmla="*/ 1302 w 1380"/>
                        <a:gd name="T117" fmla="*/ 68 h 2625"/>
                        <a:gd name="T118" fmla="*/ 1323 w 1380"/>
                        <a:gd name="T119" fmla="*/ 41 h 2625"/>
                        <a:gd name="T120" fmla="*/ 1345 w 1380"/>
                        <a:gd name="T121" fmla="*/ 20 h 2625"/>
                        <a:gd name="T122" fmla="*/ 1368 w 1380"/>
                        <a:gd name="T123" fmla="*/ 5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625"/>
                          </a:moveTo>
                          <a:lnTo>
                            <a:pt x="2" y="2623"/>
                          </a:lnTo>
                          <a:lnTo>
                            <a:pt x="3" y="2623"/>
                          </a:lnTo>
                          <a:lnTo>
                            <a:pt x="5" y="2623"/>
                          </a:lnTo>
                          <a:lnTo>
                            <a:pt x="6" y="2623"/>
                          </a:lnTo>
                          <a:lnTo>
                            <a:pt x="6" y="2622"/>
                          </a:lnTo>
                          <a:lnTo>
                            <a:pt x="8" y="2622"/>
                          </a:lnTo>
                          <a:lnTo>
                            <a:pt x="9" y="2622"/>
                          </a:lnTo>
                          <a:lnTo>
                            <a:pt x="11" y="2620"/>
                          </a:lnTo>
                          <a:lnTo>
                            <a:pt x="12" y="2620"/>
                          </a:lnTo>
                          <a:lnTo>
                            <a:pt x="14" y="2620"/>
                          </a:lnTo>
                          <a:lnTo>
                            <a:pt x="15" y="2619"/>
                          </a:lnTo>
                          <a:lnTo>
                            <a:pt x="17" y="2619"/>
                          </a:lnTo>
                          <a:lnTo>
                            <a:pt x="18" y="2619"/>
                          </a:lnTo>
                          <a:lnTo>
                            <a:pt x="20" y="2617"/>
                          </a:lnTo>
                          <a:lnTo>
                            <a:pt x="21" y="2617"/>
                          </a:lnTo>
                          <a:lnTo>
                            <a:pt x="23" y="2616"/>
                          </a:lnTo>
                          <a:lnTo>
                            <a:pt x="25" y="2616"/>
                          </a:lnTo>
                          <a:lnTo>
                            <a:pt x="26" y="2616"/>
                          </a:lnTo>
                          <a:lnTo>
                            <a:pt x="28" y="2614"/>
                          </a:lnTo>
                          <a:lnTo>
                            <a:pt x="29" y="2614"/>
                          </a:lnTo>
                          <a:lnTo>
                            <a:pt x="31" y="2614"/>
                          </a:lnTo>
                          <a:lnTo>
                            <a:pt x="32" y="2613"/>
                          </a:lnTo>
                          <a:lnTo>
                            <a:pt x="34" y="2613"/>
                          </a:lnTo>
                          <a:lnTo>
                            <a:pt x="35" y="2611"/>
                          </a:lnTo>
                          <a:lnTo>
                            <a:pt x="37" y="2611"/>
                          </a:lnTo>
                          <a:lnTo>
                            <a:pt x="38" y="2610"/>
                          </a:lnTo>
                          <a:lnTo>
                            <a:pt x="40" y="2610"/>
                          </a:lnTo>
                          <a:lnTo>
                            <a:pt x="41" y="2608"/>
                          </a:lnTo>
                          <a:lnTo>
                            <a:pt x="43" y="2608"/>
                          </a:lnTo>
                          <a:lnTo>
                            <a:pt x="44" y="2608"/>
                          </a:lnTo>
                          <a:lnTo>
                            <a:pt x="46" y="2607"/>
                          </a:lnTo>
                          <a:lnTo>
                            <a:pt x="47" y="2607"/>
                          </a:lnTo>
                          <a:lnTo>
                            <a:pt x="49" y="2605"/>
                          </a:lnTo>
                          <a:lnTo>
                            <a:pt x="51" y="2605"/>
                          </a:lnTo>
                          <a:lnTo>
                            <a:pt x="52" y="2604"/>
                          </a:lnTo>
                          <a:lnTo>
                            <a:pt x="54" y="2604"/>
                          </a:lnTo>
                          <a:lnTo>
                            <a:pt x="55" y="2602"/>
                          </a:lnTo>
                          <a:lnTo>
                            <a:pt x="57" y="2602"/>
                          </a:lnTo>
                          <a:lnTo>
                            <a:pt x="58" y="2600"/>
                          </a:lnTo>
                          <a:lnTo>
                            <a:pt x="60" y="2600"/>
                          </a:lnTo>
                          <a:lnTo>
                            <a:pt x="61" y="2599"/>
                          </a:lnTo>
                          <a:lnTo>
                            <a:pt x="63" y="2599"/>
                          </a:lnTo>
                          <a:lnTo>
                            <a:pt x="64" y="2597"/>
                          </a:lnTo>
                          <a:lnTo>
                            <a:pt x="66" y="2597"/>
                          </a:lnTo>
                          <a:lnTo>
                            <a:pt x="67" y="2596"/>
                          </a:lnTo>
                          <a:lnTo>
                            <a:pt x="69" y="2596"/>
                          </a:lnTo>
                          <a:lnTo>
                            <a:pt x="71" y="2594"/>
                          </a:lnTo>
                          <a:lnTo>
                            <a:pt x="72" y="2594"/>
                          </a:lnTo>
                          <a:lnTo>
                            <a:pt x="74" y="2593"/>
                          </a:lnTo>
                          <a:lnTo>
                            <a:pt x="75" y="2593"/>
                          </a:lnTo>
                          <a:lnTo>
                            <a:pt x="77" y="2591"/>
                          </a:lnTo>
                          <a:lnTo>
                            <a:pt x="78" y="2590"/>
                          </a:lnTo>
                          <a:lnTo>
                            <a:pt x="80" y="2590"/>
                          </a:lnTo>
                          <a:lnTo>
                            <a:pt x="81" y="2588"/>
                          </a:lnTo>
                          <a:lnTo>
                            <a:pt x="83" y="2587"/>
                          </a:lnTo>
                          <a:lnTo>
                            <a:pt x="84" y="2587"/>
                          </a:lnTo>
                          <a:lnTo>
                            <a:pt x="86" y="2585"/>
                          </a:lnTo>
                          <a:lnTo>
                            <a:pt x="87" y="2585"/>
                          </a:lnTo>
                          <a:lnTo>
                            <a:pt x="89" y="2584"/>
                          </a:lnTo>
                          <a:lnTo>
                            <a:pt x="90" y="2584"/>
                          </a:lnTo>
                          <a:lnTo>
                            <a:pt x="90" y="2582"/>
                          </a:lnTo>
                          <a:lnTo>
                            <a:pt x="92" y="2582"/>
                          </a:lnTo>
                          <a:lnTo>
                            <a:pt x="94" y="2581"/>
                          </a:lnTo>
                          <a:lnTo>
                            <a:pt x="95" y="2579"/>
                          </a:lnTo>
                          <a:lnTo>
                            <a:pt x="97" y="2579"/>
                          </a:lnTo>
                          <a:lnTo>
                            <a:pt x="98" y="2577"/>
                          </a:lnTo>
                          <a:lnTo>
                            <a:pt x="100" y="2577"/>
                          </a:lnTo>
                          <a:lnTo>
                            <a:pt x="101" y="2576"/>
                          </a:lnTo>
                          <a:lnTo>
                            <a:pt x="103" y="2574"/>
                          </a:lnTo>
                          <a:lnTo>
                            <a:pt x="104" y="2574"/>
                          </a:lnTo>
                          <a:lnTo>
                            <a:pt x="104" y="2573"/>
                          </a:lnTo>
                          <a:lnTo>
                            <a:pt x="106" y="2573"/>
                          </a:lnTo>
                          <a:lnTo>
                            <a:pt x="107" y="2571"/>
                          </a:lnTo>
                          <a:lnTo>
                            <a:pt x="109" y="2570"/>
                          </a:lnTo>
                          <a:lnTo>
                            <a:pt x="110" y="2570"/>
                          </a:lnTo>
                          <a:lnTo>
                            <a:pt x="112" y="2568"/>
                          </a:lnTo>
                          <a:lnTo>
                            <a:pt x="113" y="2567"/>
                          </a:lnTo>
                          <a:lnTo>
                            <a:pt x="115" y="2567"/>
                          </a:lnTo>
                          <a:lnTo>
                            <a:pt x="117" y="2565"/>
                          </a:lnTo>
                          <a:lnTo>
                            <a:pt x="118" y="2564"/>
                          </a:lnTo>
                          <a:lnTo>
                            <a:pt x="120" y="2562"/>
                          </a:lnTo>
                          <a:lnTo>
                            <a:pt x="121" y="2561"/>
                          </a:lnTo>
                          <a:lnTo>
                            <a:pt x="123" y="2559"/>
                          </a:lnTo>
                          <a:lnTo>
                            <a:pt x="124" y="2559"/>
                          </a:lnTo>
                          <a:lnTo>
                            <a:pt x="126" y="2557"/>
                          </a:lnTo>
                          <a:lnTo>
                            <a:pt x="127" y="2556"/>
                          </a:lnTo>
                          <a:lnTo>
                            <a:pt x="129" y="2556"/>
                          </a:lnTo>
                          <a:lnTo>
                            <a:pt x="130" y="2554"/>
                          </a:lnTo>
                          <a:lnTo>
                            <a:pt x="132" y="2553"/>
                          </a:lnTo>
                          <a:lnTo>
                            <a:pt x="132" y="2551"/>
                          </a:lnTo>
                          <a:lnTo>
                            <a:pt x="133" y="2551"/>
                          </a:lnTo>
                          <a:lnTo>
                            <a:pt x="135" y="2550"/>
                          </a:lnTo>
                          <a:lnTo>
                            <a:pt x="136" y="2548"/>
                          </a:lnTo>
                          <a:lnTo>
                            <a:pt x="138" y="2547"/>
                          </a:lnTo>
                          <a:lnTo>
                            <a:pt x="140" y="2545"/>
                          </a:lnTo>
                          <a:lnTo>
                            <a:pt x="141" y="2545"/>
                          </a:lnTo>
                          <a:lnTo>
                            <a:pt x="143" y="2544"/>
                          </a:lnTo>
                          <a:lnTo>
                            <a:pt x="144" y="2542"/>
                          </a:lnTo>
                          <a:lnTo>
                            <a:pt x="146" y="2541"/>
                          </a:lnTo>
                          <a:lnTo>
                            <a:pt x="146" y="2539"/>
                          </a:lnTo>
                          <a:lnTo>
                            <a:pt x="147" y="2538"/>
                          </a:lnTo>
                          <a:lnTo>
                            <a:pt x="149" y="2538"/>
                          </a:lnTo>
                          <a:lnTo>
                            <a:pt x="150" y="2536"/>
                          </a:lnTo>
                          <a:lnTo>
                            <a:pt x="152" y="2535"/>
                          </a:lnTo>
                          <a:lnTo>
                            <a:pt x="153" y="2533"/>
                          </a:lnTo>
                          <a:lnTo>
                            <a:pt x="155" y="2531"/>
                          </a:lnTo>
                          <a:lnTo>
                            <a:pt x="156" y="2530"/>
                          </a:lnTo>
                          <a:lnTo>
                            <a:pt x="158" y="2528"/>
                          </a:lnTo>
                          <a:lnTo>
                            <a:pt x="159" y="2528"/>
                          </a:lnTo>
                          <a:lnTo>
                            <a:pt x="159" y="2527"/>
                          </a:lnTo>
                          <a:lnTo>
                            <a:pt x="161" y="2525"/>
                          </a:lnTo>
                          <a:lnTo>
                            <a:pt x="163" y="2524"/>
                          </a:lnTo>
                          <a:lnTo>
                            <a:pt x="164" y="2522"/>
                          </a:lnTo>
                          <a:lnTo>
                            <a:pt x="166" y="2521"/>
                          </a:lnTo>
                          <a:lnTo>
                            <a:pt x="167" y="2519"/>
                          </a:lnTo>
                          <a:lnTo>
                            <a:pt x="169" y="2518"/>
                          </a:lnTo>
                          <a:lnTo>
                            <a:pt x="170" y="2516"/>
                          </a:lnTo>
                          <a:lnTo>
                            <a:pt x="172" y="2515"/>
                          </a:lnTo>
                          <a:lnTo>
                            <a:pt x="173" y="2513"/>
                          </a:lnTo>
                          <a:lnTo>
                            <a:pt x="173" y="2511"/>
                          </a:lnTo>
                          <a:lnTo>
                            <a:pt x="175" y="2510"/>
                          </a:lnTo>
                          <a:lnTo>
                            <a:pt x="176" y="2508"/>
                          </a:lnTo>
                          <a:lnTo>
                            <a:pt x="178" y="2507"/>
                          </a:lnTo>
                          <a:lnTo>
                            <a:pt x="179" y="2505"/>
                          </a:lnTo>
                          <a:lnTo>
                            <a:pt x="181" y="2504"/>
                          </a:lnTo>
                          <a:lnTo>
                            <a:pt x="182" y="2502"/>
                          </a:lnTo>
                          <a:lnTo>
                            <a:pt x="184" y="2501"/>
                          </a:lnTo>
                          <a:lnTo>
                            <a:pt x="186" y="2499"/>
                          </a:lnTo>
                          <a:lnTo>
                            <a:pt x="187" y="2498"/>
                          </a:lnTo>
                          <a:lnTo>
                            <a:pt x="187" y="2496"/>
                          </a:lnTo>
                          <a:lnTo>
                            <a:pt x="189" y="2495"/>
                          </a:lnTo>
                          <a:lnTo>
                            <a:pt x="190" y="2493"/>
                          </a:lnTo>
                          <a:lnTo>
                            <a:pt x="192" y="2490"/>
                          </a:lnTo>
                          <a:lnTo>
                            <a:pt x="193" y="2488"/>
                          </a:lnTo>
                          <a:lnTo>
                            <a:pt x="195" y="2487"/>
                          </a:lnTo>
                          <a:lnTo>
                            <a:pt x="196" y="2485"/>
                          </a:lnTo>
                          <a:lnTo>
                            <a:pt x="198" y="2484"/>
                          </a:lnTo>
                          <a:lnTo>
                            <a:pt x="199" y="2482"/>
                          </a:lnTo>
                          <a:lnTo>
                            <a:pt x="201" y="2481"/>
                          </a:lnTo>
                          <a:lnTo>
                            <a:pt x="201" y="2478"/>
                          </a:lnTo>
                          <a:lnTo>
                            <a:pt x="202" y="2476"/>
                          </a:lnTo>
                          <a:lnTo>
                            <a:pt x="204" y="2475"/>
                          </a:lnTo>
                          <a:lnTo>
                            <a:pt x="205" y="2473"/>
                          </a:lnTo>
                          <a:lnTo>
                            <a:pt x="207" y="2472"/>
                          </a:lnTo>
                          <a:lnTo>
                            <a:pt x="209" y="2468"/>
                          </a:lnTo>
                          <a:lnTo>
                            <a:pt x="210" y="2467"/>
                          </a:lnTo>
                          <a:lnTo>
                            <a:pt x="212" y="2465"/>
                          </a:lnTo>
                          <a:lnTo>
                            <a:pt x="213" y="2464"/>
                          </a:lnTo>
                          <a:lnTo>
                            <a:pt x="215" y="2461"/>
                          </a:lnTo>
                          <a:lnTo>
                            <a:pt x="215" y="2459"/>
                          </a:lnTo>
                          <a:lnTo>
                            <a:pt x="216" y="2458"/>
                          </a:lnTo>
                          <a:lnTo>
                            <a:pt x="218" y="2456"/>
                          </a:lnTo>
                          <a:lnTo>
                            <a:pt x="219" y="2453"/>
                          </a:lnTo>
                          <a:lnTo>
                            <a:pt x="221" y="2452"/>
                          </a:lnTo>
                          <a:lnTo>
                            <a:pt x="222" y="2450"/>
                          </a:lnTo>
                          <a:lnTo>
                            <a:pt x="224" y="2447"/>
                          </a:lnTo>
                          <a:lnTo>
                            <a:pt x="225" y="2446"/>
                          </a:lnTo>
                          <a:lnTo>
                            <a:pt x="227" y="2444"/>
                          </a:lnTo>
                          <a:lnTo>
                            <a:pt x="228" y="2441"/>
                          </a:lnTo>
                          <a:lnTo>
                            <a:pt x="228" y="2439"/>
                          </a:lnTo>
                          <a:lnTo>
                            <a:pt x="230" y="2436"/>
                          </a:lnTo>
                          <a:lnTo>
                            <a:pt x="232" y="2435"/>
                          </a:lnTo>
                          <a:lnTo>
                            <a:pt x="233" y="2433"/>
                          </a:lnTo>
                          <a:lnTo>
                            <a:pt x="235" y="2430"/>
                          </a:lnTo>
                          <a:lnTo>
                            <a:pt x="236" y="2429"/>
                          </a:lnTo>
                          <a:lnTo>
                            <a:pt x="238" y="2426"/>
                          </a:lnTo>
                          <a:lnTo>
                            <a:pt x="239" y="2424"/>
                          </a:lnTo>
                          <a:lnTo>
                            <a:pt x="241" y="2421"/>
                          </a:lnTo>
                          <a:lnTo>
                            <a:pt x="242" y="2419"/>
                          </a:lnTo>
                          <a:lnTo>
                            <a:pt x="242" y="2416"/>
                          </a:lnTo>
                          <a:lnTo>
                            <a:pt x="244" y="2415"/>
                          </a:lnTo>
                          <a:lnTo>
                            <a:pt x="245" y="2412"/>
                          </a:lnTo>
                          <a:lnTo>
                            <a:pt x="247" y="2410"/>
                          </a:lnTo>
                          <a:lnTo>
                            <a:pt x="248" y="2407"/>
                          </a:lnTo>
                          <a:lnTo>
                            <a:pt x="250" y="2406"/>
                          </a:lnTo>
                          <a:lnTo>
                            <a:pt x="252" y="2403"/>
                          </a:lnTo>
                          <a:lnTo>
                            <a:pt x="253" y="2401"/>
                          </a:lnTo>
                          <a:lnTo>
                            <a:pt x="255" y="2398"/>
                          </a:lnTo>
                          <a:lnTo>
                            <a:pt x="256" y="2395"/>
                          </a:lnTo>
                          <a:lnTo>
                            <a:pt x="256" y="2393"/>
                          </a:lnTo>
                          <a:lnTo>
                            <a:pt x="258" y="2390"/>
                          </a:lnTo>
                          <a:lnTo>
                            <a:pt x="259" y="2389"/>
                          </a:lnTo>
                          <a:lnTo>
                            <a:pt x="261" y="2386"/>
                          </a:lnTo>
                          <a:lnTo>
                            <a:pt x="262" y="2383"/>
                          </a:lnTo>
                          <a:lnTo>
                            <a:pt x="264" y="2381"/>
                          </a:lnTo>
                          <a:lnTo>
                            <a:pt x="265" y="2378"/>
                          </a:lnTo>
                          <a:lnTo>
                            <a:pt x="267" y="2375"/>
                          </a:lnTo>
                          <a:lnTo>
                            <a:pt x="268" y="2373"/>
                          </a:lnTo>
                          <a:lnTo>
                            <a:pt x="270" y="2370"/>
                          </a:lnTo>
                          <a:lnTo>
                            <a:pt x="270" y="2367"/>
                          </a:lnTo>
                          <a:lnTo>
                            <a:pt x="271" y="2364"/>
                          </a:lnTo>
                          <a:lnTo>
                            <a:pt x="273" y="2363"/>
                          </a:lnTo>
                          <a:lnTo>
                            <a:pt x="274" y="2360"/>
                          </a:lnTo>
                          <a:lnTo>
                            <a:pt x="276" y="2357"/>
                          </a:lnTo>
                          <a:lnTo>
                            <a:pt x="278" y="2353"/>
                          </a:lnTo>
                          <a:lnTo>
                            <a:pt x="279" y="2350"/>
                          </a:lnTo>
                          <a:lnTo>
                            <a:pt x="281" y="2349"/>
                          </a:lnTo>
                          <a:lnTo>
                            <a:pt x="282" y="2346"/>
                          </a:lnTo>
                          <a:lnTo>
                            <a:pt x="284" y="2343"/>
                          </a:lnTo>
                          <a:lnTo>
                            <a:pt x="284" y="2340"/>
                          </a:lnTo>
                          <a:lnTo>
                            <a:pt x="285" y="2337"/>
                          </a:lnTo>
                          <a:lnTo>
                            <a:pt x="287" y="2334"/>
                          </a:lnTo>
                          <a:lnTo>
                            <a:pt x="288" y="2330"/>
                          </a:lnTo>
                          <a:lnTo>
                            <a:pt x="290" y="2327"/>
                          </a:lnTo>
                          <a:lnTo>
                            <a:pt x="291" y="2324"/>
                          </a:lnTo>
                          <a:lnTo>
                            <a:pt x="293" y="2321"/>
                          </a:lnTo>
                          <a:lnTo>
                            <a:pt x="294" y="2320"/>
                          </a:lnTo>
                          <a:lnTo>
                            <a:pt x="296" y="2317"/>
                          </a:lnTo>
                          <a:lnTo>
                            <a:pt x="297" y="2314"/>
                          </a:lnTo>
                          <a:lnTo>
                            <a:pt x="297" y="2310"/>
                          </a:lnTo>
                          <a:lnTo>
                            <a:pt x="299" y="2307"/>
                          </a:lnTo>
                          <a:lnTo>
                            <a:pt x="301" y="2304"/>
                          </a:lnTo>
                          <a:lnTo>
                            <a:pt x="302" y="2300"/>
                          </a:lnTo>
                          <a:lnTo>
                            <a:pt x="304" y="2297"/>
                          </a:lnTo>
                          <a:lnTo>
                            <a:pt x="305" y="2294"/>
                          </a:lnTo>
                          <a:lnTo>
                            <a:pt x="307" y="2291"/>
                          </a:lnTo>
                          <a:lnTo>
                            <a:pt x="308" y="2287"/>
                          </a:lnTo>
                          <a:lnTo>
                            <a:pt x="310" y="2284"/>
                          </a:lnTo>
                          <a:lnTo>
                            <a:pt x="311" y="2281"/>
                          </a:lnTo>
                          <a:lnTo>
                            <a:pt x="311" y="2278"/>
                          </a:lnTo>
                          <a:lnTo>
                            <a:pt x="313" y="2275"/>
                          </a:lnTo>
                          <a:lnTo>
                            <a:pt x="314" y="2271"/>
                          </a:lnTo>
                          <a:lnTo>
                            <a:pt x="316" y="2268"/>
                          </a:lnTo>
                          <a:lnTo>
                            <a:pt x="317" y="2264"/>
                          </a:lnTo>
                          <a:lnTo>
                            <a:pt x="319" y="2261"/>
                          </a:lnTo>
                          <a:lnTo>
                            <a:pt x="320" y="2258"/>
                          </a:lnTo>
                          <a:lnTo>
                            <a:pt x="322" y="2254"/>
                          </a:lnTo>
                          <a:lnTo>
                            <a:pt x="324" y="2251"/>
                          </a:lnTo>
                          <a:lnTo>
                            <a:pt x="325" y="2248"/>
                          </a:lnTo>
                          <a:lnTo>
                            <a:pt x="325" y="2243"/>
                          </a:lnTo>
                          <a:lnTo>
                            <a:pt x="327" y="2240"/>
                          </a:lnTo>
                          <a:lnTo>
                            <a:pt x="328" y="2237"/>
                          </a:lnTo>
                          <a:lnTo>
                            <a:pt x="330" y="2232"/>
                          </a:lnTo>
                          <a:lnTo>
                            <a:pt x="331" y="2229"/>
                          </a:lnTo>
                          <a:lnTo>
                            <a:pt x="333" y="2226"/>
                          </a:lnTo>
                          <a:lnTo>
                            <a:pt x="334" y="2221"/>
                          </a:lnTo>
                          <a:lnTo>
                            <a:pt x="336" y="2218"/>
                          </a:lnTo>
                          <a:lnTo>
                            <a:pt x="337" y="2215"/>
                          </a:lnTo>
                          <a:lnTo>
                            <a:pt x="339" y="2211"/>
                          </a:lnTo>
                          <a:lnTo>
                            <a:pt x="339" y="2208"/>
                          </a:lnTo>
                          <a:lnTo>
                            <a:pt x="340" y="2203"/>
                          </a:lnTo>
                          <a:lnTo>
                            <a:pt x="342" y="2200"/>
                          </a:lnTo>
                          <a:lnTo>
                            <a:pt x="343" y="2195"/>
                          </a:lnTo>
                          <a:lnTo>
                            <a:pt x="345" y="2192"/>
                          </a:lnTo>
                          <a:lnTo>
                            <a:pt x="346" y="2188"/>
                          </a:lnTo>
                          <a:lnTo>
                            <a:pt x="348" y="2185"/>
                          </a:lnTo>
                          <a:lnTo>
                            <a:pt x="350" y="2180"/>
                          </a:lnTo>
                          <a:lnTo>
                            <a:pt x="351" y="2177"/>
                          </a:lnTo>
                          <a:lnTo>
                            <a:pt x="353" y="2172"/>
                          </a:lnTo>
                          <a:lnTo>
                            <a:pt x="353" y="2168"/>
                          </a:lnTo>
                          <a:lnTo>
                            <a:pt x="354" y="2165"/>
                          </a:lnTo>
                          <a:lnTo>
                            <a:pt x="356" y="2160"/>
                          </a:lnTo>
                          <a:lnTo>
                            <a:pt x="357" y="2156"/>
                          </a:lnTo>
                          <a:lnTo>
                            <a:pt x="359" y="2153"/>
                          </a:lnTo>
                          <a:lnTo>
                            <a:pt x="360" y="2148"/>
                          </a:lnTo>
                          <a:lnTo>
                            <a:pt x="362" y="2143"/>
                          </a:lnTo>
                          <a:lnTo>
                            <a:pt x="363" y="2140"/>
                          </a:lnTo>
                          <a:lnTo>
                            <a:pt x="365" y="2136"/>
                          </a:lnTo>
                          <a:lnTo>
                            <a:pt x="366" y="2131"/>
                          </a:lnTo>
                          <a:lnTo>
                            <a:pt x="366" y="2126"/>
                          </a:lnTo>
                          <a:lnTo>
                            <a:pt x="368" y="2123"/>
                          </a:lnTo>
                          <a:lnTo>
                            <a:pt x="370" y="2119"/>
                          </a:lnTo>
                          <a:lnTo>
                            <a:pt x="371" y="2114"/>
                          </a:lnTo>
                          <a:lnTo>
                            <a:pt x="373" y="2110"/>
                          </a:lnTo>
                          <a:lnTo>
                            <a:pt x="374" y="2105"/>
                          </a:lnTo>
                          <a:lnTo>
                            <a:pt x="376" y="2100"/>
                          </a:lnTo>
                          <a:lnTo>
                            <a:pt x="377" y="2097"/>
                          </a:lnTo>
                          <a:lnTo>
                            <a:pt x="379" y="2093"/>
                          </a:lnTo>
                          <a:lnTo>
                            <a:pt x="380" y="2088"/>
                          </a:lnTo>
                          <a:lnTo>
                            <a:pt x="380" y="2083"/>
                          </a:lnTo>
                          <a:lnTo>
                            <a:pt x="382" y="2079"/>
                          </a:lnTo>
                          <a:lnTo>
                            <a:pt x="383" y="2074"/>
                          </a:lnTo>
                          <a:lnTo>
                            <a:pt x="385" y="2070"/>
                          </a:lnTo>
                          <a:lnTo>
                            <a:pt x="386" y="2065"/>
                          </a:lnTo>
                          <a:lnTo>
                            <a:pt x="388" y="2060"/>
                          </a:lnTo>
                          <a:lnTo>
                            <a:pt x="389" y="2056"/>
                          </a:lnTo>
                          <a:lnTo>
                            <a:pt x="391" y="2051"/>
                          </a:lnTo>
                          <a:lnTo>
                            <a:pt x="393" y="2047"/>
                          </a:lnTo>
                          <a:lnTo>
                            <a:pt x="394" y="2042"/>
                          </a:lnTo>
                          <a:lnTo>
                            <a:pt x="394" y="2037"/>
                          </a:lnTo>
                          <a:lnTo>
                            <a:pt x="396" y="2033"/>
                          </a:lnTo>
                          <a:lnTo>
                            <a:pt x="397" y="2027"/>
                          </a:lnTo>
                          <a:lnTo>
                            <a:pt x="399" y="2022"/>
                          </a:lnTo>
                          <a:lnTo>
                            <a:pt x="400" y="2017"/>
                          </a:lnTo>
                          <a:lnTo>
                            <a:pt x="402" y="2013"/>
                          </a:lnTo>
                          <a:lnTo>
                            <a:pt x="403" y="2008"/>
                          </a:lnTo>
                          <a:lnTo>
                            <a:pt x="405" y="2004"/>
                          </a:lnTo>
                          <a:lnTo>
                            <a:pt x="406" y="1998"/>
                          </a:lnTo>
                          <a:lnTo>
                            <a:pt x="408" y="1993"/>
                          </a:lnTo>
                          <a:lnTo>
                            <a:pt x="408" y="1988"/>
                          </a:lnTo>
                          <a:lnTo>
                            <a:pt x="409" y="1984"/>
                          </a:lnTo>
                          <a:lnTo>
                            <a:pt x="411" y="1978"/>
                          </a:lnTo>
                          <a:lnTo>
                            <a:pt x="412" y="1973"/>
                          </a:lnTo>
                          <a:lnTo>
                            <a:pt x="414" y="1968"/>
                          </a:lnTo>
                          <a:lnTo>
                            <a:pt x="416" y="1962"/>
                          </a:lnTo>
                          <a:lnTo>
                            <a:pt x="417" y="1958"/>
                          </a:lnTo>
                          <a:lnTo>
                            <a:pt x="419" y="1952"/>
                          </a:lnTo>
                          <a:lnTo>
                            <a:pt x="420" y="1947"/>
                          </a:lnTo>
                          <a:lnTo>
                            <a:pt x="422" y="1942"/>
                          </a:lnTo>
                          <a:lnTo>
                            <a:pt x="422" y="1936"/>
                          </a:lnTo>
                          <a:lnTo>
                            <a:pt x="423" y="1932"/>
                          </a:lnTo>
                          <a:lnTo>
                            <a:pt x="425" y="1925"/>
                          </a:lnTo>
                          <a:lnTo>
                            <a:pt x="426" y="1921"/>
                          </a:lnTo>
                          <a:lnTo>
                            <a:pt x="428" y="1915"/>
                          </a:lnTo>
                          <a:lnTo>
                            <a:pt x="429" y="1910"/>
                          </a:lnTo>
                          <a:lnTo>
                            <a:pt x="431" y="1904"/>
                          </a:lnTo>
                          <a:lnTo>
                            <a:pt x="432" y="1899"/>
                          </a:lnTo>
                          <a:lnTo>
                            <a:pt x="434" y="1893"/>
                          </a:lnTo>
                          <a:lnTo>
                            <a:pt x="436" y="1889"/>
                          </a:lnTo>
                          <a:lnTo>
                            <a:pt x="436" y="1882"/>
                          </a:lnTo>
                          <a:lnTo>
                            <a:pt x="437" y="1876"/>
                          </a:lnTo>
                          <a:lnTo>
                            <a:pt x="439" y="1872"/>
                          </a:lnTo>
                          <a:lnTo>
                            <a:pt x="440" y="1866"/>
                          </a:lnTo>
                          <a:lnTo>
                            <a:pt x="442" y="1861"/>
                          </a:lnTo>
                          <a:lnTo>
                            <a:pt x="443" y="1855"/>
                          </a:lnTo>
                          <a:lnTo>
                            <a:pt x="445" y="1849"/>
                          </a:lnTo>
                          <a:lnTo>
                            <a:pt x="446" y="1843"/>
                          </a:lnTo>
                          <a:lnTo>
                            <a:pt x="448" y="1838"/>
                          </a:lnTo>
                          <a:lnTo>
                            <a:pt x="449" y="1832"/>
                          </a:lnTo>
                          <a:lnTo>
                            <a:pt x="449" y="1826"/>
                          </a:lnTo>
                          <a:lnTo>
                            <a:pt x="451" y="1820"/>
                          </a:lnTo>
                          <a:lnTo>
                            <a:pt x="452" y="1815"/>
                          </a:lnTo>
                          <a:lnTo>
                            <a:pt x="454" y="1809"/>
                          </a:lnTo>
                          <a:lnTo>
                            <a:pt x="455" y="1803"/>
                          </a:lnTo>
                          <a:lnTo>
                            <a:pt x="457" y="1797"/>
                          </a:lnTo>
                          <a:lnTo>
                            <a:pt x="458" y="1790"/>
                          </a:lnTo>
                          <a:lnTo>
                            <a:pt x="460" y="1784"/>
                          </a:lnTo>
                          <a:lnTo>
                            <a:pt x="462" y="1780"/>
                          </a:lnTo>
                          <a:lnTo>
                            <a:pt x="463" y="1774"/>
                          </a:lnTo>
                          <a:lnTo>
                            <a:pt x="463" y="1767"/>
                          </a:lnTo>
                          <a:lnTo>
                            <a:pt x="465" y="1761"/>
                          </a:lnTo>
                          <a:lnTo>
                            <a:pt x="466" y="1755"/>
                          </a:lnTo>
                          <a:lnTo>
                            <a:pt x="468" y="1749"/>
                          </a:lnTo>
                          <a:lnTo>
                            <a:pt x="469" y="1743"/>
                          </a:lnTo>
                          <a:lnTo>
                            <a:pt x="471" y="1737"/>
                          </a:lnTo>
                          <a:lnTo>
                            <a:pt x="472" y="1731"/>
                          </a:lnTo>
                          <a:lnTo>
                            <a:pt x="474" y="1724"/>
                          </a:lnTo>
                          <a:lnTo>
                            <a:pt x="475" y="1718"/>
                          </a:lnTo>
                          <a:lnTo>
                            <a:pt x="475" y="1712"/>
                          </a:lnTo>
                          <a:lnTo>
                            <a:pt x="477" y="1706"/>
                          </a:lnTo>
                          <a:lnTo>
                            <a:pt x="478" y="1700"/>
                          </a:lnTo>
                          <a:lnTo>
                            <a:pt x="480" y="1692"/>
                          </a:lnTo>
                          <a:lnTo>
                            <a:pt x="481" y="1686"/>
                          </a:lnTo>
                          <a:lnTo>
                            <a:pt x="483" y="1680"/>
                          </a:lnTo>
                          <a:lnTo>
                            <a:pt x="485" y="1674"/>
                          </a:lnTo>
                          <a:lnTo>
                            <a:pt x="486" y="1668"/>
                          </a:lnTo>
                          <a:lnTo>
                            <a:pt x="488" y="1662"/>
                          </a:lnTo>
                          <a:lnTo>
                            <a:pt x="489" y="1655"/>
                          </a:lnTo>
                          <a:lnTo>
                            <a:pt x="489" y="1648"/>
                          </a:lnTo>
                          <a:lnTo>
                            <a:pt x="491" y="1642"/>
                          </a:lnTo>
                          <a:lnTo>
                            <a:pt x="492" y="1635"/>
                          </a:lnTo>
                          <a:lnTo>
                            <a:pt x="494" y="1629"/>
                          </a:lnTo>
                          <a:lnTo>
                            <a:pt x="495" y="1622"/>
                          </a:lnTo>
                          <a:lnTo>
                            <a:pt x="497" y="1616"/>
                          </a:lnTo>
                          <a:lnTo>
                            <a:pt x="498" y="1609"/>
                          </a:lnTo>
                          <a:lnTo>
                            <a:pt x="500" y="1602"/>
                          </a:lnTo>
                          <a:lnTo>
                            <a:pt x="501" y="1596"/>
                          </a:lnTo>
                          <a:lnTo>
                            <a:pt x="503" y="1589"/>
                          </a:lnTo>
                          <a:lnTo>
                            <a:pt x="503" y="1582"/>
                          </a:lnTo>
                          <a:lnTo>
                            <a:pt x="504" y="1576"/>
                          </a:lnTo>
                          <a:lnTo>
                            <a:pt x="506" y="1570"/>
                          </a:lnTo>
                          <a:lnTo>
                            <a:pt x="508" y="1562"/>
                          </a:lnTo>
                          <a:lnTo>
                            <a:pt x="509" y="1556"/>
                          </a:lnTo>
                          <a:lnTo>
                            <a:pt x="511" y="1550"/>
                          </a:lnTo>
                          <a:lnTo>
                            <a:pt x="512" y="1542"/>
                          </a:lnTo>
                          <a:lnTo>
                            <a:pt x="514" y="1536"/>
                          </a:lnTo>
                          <a:lnTo>
                            <a:pt x="515" y="1528"/>
                          </a:lnTo>
                          <a:lnTo>
                            <a:pt x="517" y="1522"/>
                          </a:lnTo>
                          <a:lnTo>
                            <a:pt x="517" y="1514"/>
                          </a:lnTo>
                          <a:lnTo>
                            <a:pt x="518" y="1508"/>
                          </a:lnTo>
                          <a:lnTo>
                            <a:pt x="520" y="1500"/>
                          </a:lnTo>
                          <a:lnTo>
                            <a:pt x="521" y="1494"/>
                          </a:lnTo>
                          <a:lnTo>
                            <a:pt x="523" y="1487"/>
                          </a:lnTo>
                          <a:lnTo>
                            <a:pt x="524" y="1481"/>
                          </a:lnTo>
                          <a:lnTo>
                            <a:pt x="526" y="1473"/>
                          </a:lnTo>
                          <a:lnTo>
                            <a:pt x="527" y="1467"/>
                          </a:lnTo>
                          <a:lnTo>
                            <a:pt x="529" y="1459"/>
                          </a:lnTo>
                          <a:lnTo>
                            <a:pt x="531" y="1451"/>
                          </a:lnTo>
                          <a:lnTo>
                            <a:pt x="531" y="1445"/>
                          </a:lnTo>
                          <a:lnTo>
                            <a:pt x="532" y="1438"/>
                          </a:lnTo>
                          <a:lnTo>
                            <a:pt x="534" y="1431"/>
                          </a:lnTo>
                          <a:lnTo>
                            <a:pt x="535" y="1424"/>
                          </a:lnTo>
                          <a:lnTo>
                            <a:pt x="537" y="1416"/>
                          </a:lnTo>
                          <a:lnTo>
                            <a:pt x="538" y="1410"/>
                          </a:lnTo>
                          <a:lnTo>
                            <a:pt x="540" y="1402"/>
                          </a:lnTo>
                          <a:lnTo>
                            <a:pt x="541" y="1395"/>
                          </a:lnTo>
                          <a:lnTo>
                            <a:pt x="543" y="1388"/>
                          </a:lnTo>
                          <a:lnTo>
                            <a:pt x="544" y="1381"/>
                          </a:lnTo>
                          <a:lnTo>
                            <a:pt x="544" y="1373"/>
                          </a:lnTo>
                          <a:lnTo>
                            <a:pt x="546" y="1367"/>
                          </a:lnTo>
                          <a:lnTo>
                            <a:pt x="547" y="1359"/>
                          </a:lnTo>
                          <a:lnTo>
                            <a:pt x="549" y="1352"/>
                          </a:lnTo>
                          <a:lnTo>
                            <a:pt x="551" y="1344"/>
                          </a:lnTo>
                          <a:lnTo>
                            <a:pt x="552" y="1338"/>
                          </a:lnTo>
                          <a:lnTo>
                            <a:pt x="554" y="1330"/>
                          </a:lnTo>
                          <a:lnTo>
                            <a:pt x="555" y="1323"/>
                          </a:lnTo>
                          <a:lnTo>
                            <a:pt x="557" y="1315"/>
                          </a:lnTo>
                          <a:lnTo>
                            <a:pt x="558" y="1309"/>
                          </a:lnTo>
                          <a:lnTo>
                            <a:pt x="558" y="1301"/>
                          </a:lnTo>
                          <a:lnTo>
                            <a:pt x="560" y="1293"/>
                          </a:lnTo>
                          <a:lnTo>
                            <a:pt x="561" y="1286"/>
                          </a:lnTo>
                          <a:lnTo>
                            <a:pt x="563" y="1278"/>
                          </a:lnTo>
                          <a:lnTo>
                            <a:pt x="564" y="1272"/>
                          </a:lnTo>
                          <a:lnTo>
                            <a:pt x="566" y="1264"/>
                          </a:lnTo>
                          <a:lnTo>
                            <a:pt x="567" y="1256"/>
                          </a:lnTo>
                          <a:lnTo>
                            <a:pt x="569" y="1249"/>
                          </a:lnTo>
                          <a:lnTo>
                            <a:pt x="570" y="1241"/>
                          </a:lnTo>
                          <a:lnTo>
                            <a:pt x="572" y="1234"/>
                          </a:lnTo>
                          <a:lnTo>
                            <a:pt x="572" y="1227"/>
                          </a:lnTo>
                          <a:lnTo>
                            <a:pt x="573" y="1220"/>
                          </a:lnTo>
                          <a:lnTo>
                            <a:pt x="575" y="1212"/>
                          </a:lnTo>
                          <a:lnTo>
                            <a:pt x="577" y="1204"/>
                          </a:lnTo>
                          <a:lnTo>
                            <a:pt x="578" y="1197"/>
                          </a:lnTo>
                          <a:lnTo>
                            <a:pt x="580" y="1189"/>
                          </a:lnTo>
                          <a:lnTo>
                            <a:pt x="581" y="1181"/>
                          </a:lnTo>
                          <a:lnTo>
                            <a:pt x="583" y="1174"/>
                          </a:lnTo>
                          <a:lnTo>
                            <a:pt x="584" y="1168"/>
                          </a:lnTo>
                          <a:lnTo>
                            <a:pt x="586" y="1160"/>
                          </a:lnTo>
                          <a:lnTo>
                            <a:pt x="586" y="1152"/>
                          </a:lnTo>
                          <a:lnTo>
                            <a:pt x="587" y="1145"/>
                          </a:lnTo>
                          <a:lnTo>
                            <a:pt x="589" y="1137"/>
                          </a:lnTo>
                          <a:lnTo>
                            <a:pt x="590" y="1129"/>
                          </a:lnTo>
                          <a:lnTo>
                            <a:pt x="592" y="1122"/>
                          </a:lnTo>
                          <a:lnTo>
                            <a:pt x="593" y="1114"/>
                          </a:lnTo>
                          <a:lnTo>
                            <a:pt x="595" y="1106"/>
                          </a:lnTo>
                          <a:lnTo>
                            <a:pt x="596" y="1098"/>
                          </a:lnTo>
                          <a:lnTo>
                            <a:pt x="598" y="1091"/>
                          </a:lnTo>
                          <a:lnTo>
                            <a:pt x="600" y="1083"/>
                          </a:lnTo>
                          <a:lnTo>
                            <a:pt x="600" y="1075"/>
                          </a:lnTo>
                          <a:lnTo>
                            <a:pt x="601" y="1068"/>
                          </a:lnTo>
                          <a:lnTo>
                            <a:pt x="603" y="1062"/>
                          </a:lnTo>
                          <a:lnTo>
                            <a:pt x="604" y="1054"/>
                          </a:lnTo>
                          <a:lnTo>
                            <a:pt x="606" y="1046"/>
                          </a:lnTo>
                          <a:lnTo>
                            <a:pt x="607" y="1039"/>
                          </a:lnTo>
                          <a:lnTo>
                            <a:pt x="609" y="1031"/>
                          </a:lnTo>
                          <a:lnTo>
                            <a:pt x="610" y="1023"/>
                          </a:lnTo>
                          <a:lnTo>
                            <a:pt x="612" y="1016"/>
                          </a:lnTo>
                          <a:lnTo>
                            <a:pt x="613" y="1008"/>
                          </a:lnTo>
                          <a:lnTo>
                            <a:pt x="613" y="1000"/>
                          </a:lnTo>
                          <a:lnTo>
                            <a:pt x="615" y="993"/>
                          </a:lnTo>
                          <a:lnTo>
                            <a:pt x="616" y="985"/>
                          </a:lnTo>
                          <a:lnTo>
                            <a:pt x="618" y="977"/>
                          </a:lnTo>
                          <a:lnTo>
                            <a:pt x="619" y="970"/>
                          </a:lnTo>
                          <a:lnTo>
                            <a:pt x="621" y="962"/>
                          </a:lnTo>
                          <a:lnTo>
                            <a:pt x="623" y="954"/>
                          </a:lnTo>
                          <a:lnTo>
                            <a:pt x="624" y="947"/>
                          </a:lnTo>
                          <a:lnTo>
                            <a:pt x="626" y="939"/>
                          </a:lnTo>
                          <a:lnTo>
                            <a:pt x="627" y="933"/>
                          </a:lnTo>
                          <a:lnTo>
                            <a:pt x="627" y="925"/>
                          </a:lnTo>
                          <a:lnTo>
                            <a:pt x="629" y="917"/>
                          </a:lnTo>
                          <a:lnTo>
                            <a:pt x="630" y="910"/>
                          </a:lnTo>
                          <a:lnTo>
                            <a:pt x="632" y="902"/>
                          </a:lnTo>
                          <a:lnTo>
                            <a:pt x="633" y="894"/>
                          </a:lnTo>
                          <a:lnTo>
                            <a:pt x="635" y="887"/>
                          </a:lnTo>
                          <a:lnTo>
                            <a:pt x="636" y="879"/>
                          </a:lnTo>
                          <a:lnTo>
                            <a:pt x="638" y="871"/>
                          </a:lnTo>
                          <a:lnTo>
                            <a:pt x="639" y="864"/>
                          </a:lnTo>
                          <a:lnTo>
                            <a:pt x="641" y="856"/>
                          </a:lnTo>
                          <a:lnTo>
                            <a:pt x="641" y="850"/>
                          </a:lnTo>
                          <a:lnTo>
                            <a:pt x="642" y="842"/>
                          </a:lnTo>
                          <a:lnTo>
                            <a:pt x="644" y="835"/>
                          </a:lnTo>
                          <a:lnTo>
                            <a:pt x="645" y="827"/>
                          </a:lnTo>
                          <a:lnTo>
                            <a:pt x="647" y="819"/>
                          </a:lnTo>
                          <a:lnTo>
                            <a:pt x="649" y="812"/>
                          </a:lnTo>
                          <a:lnTo>
                            <a:pt x="650" y="804"/>
                          </a:lnTo>
                          <a:lnTo>
                            <a:pt x="652" y="798"/>
                          </a:lnTo>
                          <a:lnTo>
                            <a:pt x="653" y="790"/>
                          </a:lnTo>
                          <a:lnTo>
                            <a:pt x="655" y="782"/>
                          </a:lnTo>
                          <a:lnTo>
                            <a:pt x="655" y="775"/>
                          </a:lnTo>
                          <a:lnTo>
                            <a:pt x="656" y="767"/>
                          </a:lnTo>
                          <a:lnTo>
                            <a:pt x="658" y="759"/>
                          </a:lnTo>
                          <a:lnTo>
                            <a:pt x="659" y="753"/>
                          </a:lnTo>
                          <a:lnTo>
                            <a:pt x="661" y="746"/>
                          </a:lnTo>
                          <a:lnTo>
                            <a:pt x="662" y="738"/>
                          </a:lnTo>
                          <a:lnTo>
                            <a:pt x="664" y="730"/>
                          </a:lnTo>
                          <a:lnTo>
                            <a:pt x="665" y="724"/>
                          </a:lnTo>
                          <a:lnTo>
                            <a:pt x="667" y="716"/>
                          </a:lnTo>
                          <a:lnTo>
                            <a:pt x="669" y="709"/>
                          </a:lnTo>
                          <a:lnTo>
                            <a:pt x="669" y="701"/>
                          </a:lnTo>
                          <a:lnTo>
                            <a:pt x="670" y="695"/>
                          </a:lnTo>
                          <a:lnTo>
                            <a:pt x="672" y="687"/>
                          </a:lnTo>
                          <a:lnTo>
                            <a:pt x="673" y="680"/>
                          </a:lnTo>
                          <a:lnTo>
                            <a:pt x="675" y="673"/>
                          </a:lnTo>
                          <a:lnTo>
                            <a:pt x="676" y="666"/>
                          </a:lnTo>
                          <a:lnTo>
                            <a:pt x="678" y="658"/>
                          </a:lnTo>
                          <a:lnTo>
                            <a:pt x="679" y="652"/>
                          </a:lnTo>
                          <a:lnTo>
                            <a:pt x="681" y="644"/>
                          </a:lnTo>
                          <a:lnTo>
                            <a:pt x="682" y="637"/>
                          </a:lnTo>
                          <a:lnTo>
                            <a:pt x="682" y="631"/>
                          </a:lnTo>
                          <a:lnTo>
                            <a:pt x="684" y="623"/>
                          </a:lnTo>
                          <a:lnTo>
                            <a:pt x="685" y="617"/>
                          </a:lnTo>
                          <a:lnTo>
                            <a:pt x="687" y="609"/>
                          </a:lnTo>
                          <a:lnTo>
                            <a:pt x="688" y="603"/>
                          </a:lnTo>
                          <a:lnTo>
                            <a:pt x="690" y="595"/>
                          </a:lnTo>
                          <a:lnTo>
                            <a:pt x="692" y="589"/>
                          </a:lnTo>
                          <a:lnTo>
                            <a:pt x="693" y="581"/>
                          </a:lnTo>
                          <a:lnTo>
                            <a:pt x="695" y="575"/>
                          </a:lnTo>
                          <a:lnTo>
                            <a:pt x="696" y="568"/>
                          </a:lnTo>
                          <a:lnTo>
                            <a:pt x="696" y="562"/>
                          </a:lnTo>
                          <a:lnTo>
                            <a:pt x="698" y="554"/>
                          </a:lnTo>
                          <a:lnTo>
                            <a:pt x="699" y="548"/>
                          </a:lnTo>
                          <a:lnTo>
                            <a:pt x="701" y="540"/>
                          </a:lnTo>
                          <a:lnTo>
                            <a:pt x="702" y="534"/>
                          </a:lnTo>
                          <a:lnTo>
                            <a:pt x="704" y="528"/>
                          </a:lnTo>
                          <a:lnTo>
                            <a:pt x="705" y="520"/>
                          </a:lnTo>
                          <a:lnTo>
                            <a:pt x="707" y="514"/>
                          </a:lnTo>
                          <a:lnTo>
                            <a:pt x="708" y="508"/>
                          </a:lnTo>
                          <a:lnTo>
                            <a:pt x="710" y="500"/>
                          </a:lnTo>
                          <a:lnTo>
                            <a:pt x="710" y="494"/>
                          </a:lnTo>
                          <a:lnTo>
                            <a:pt x="711" y="488"/>
                          </a:lnTo>
                          <a:lnTo>
                            <a:pt x="713" y="482"/>
                          </a:lnTo>
                          <a:lnTo>
                            <a:pt x="715" y="476"/>
                          </a:lnTo>
                          <a:lnTo>
                            <a:pt x="716" y="468"/>
                          </a:lnTo>
                          <a:lnTo>
                            <a:pt x="718" y="462"/>
                          </a:lnTo>
                          <a:lnTo>
                            <a:pt x="719" y="456"/>
                          </a:lnTo>
                          <a:lnTo>
                            <a:pt x="721" y="450"/>
                          </a:lnTo>
                          <a:lnTo>
                            <a:pt x="722" y="443"/>
                          </a:lnTo>
                          <a:lnTo>
                            <a:pt x="724" y="437"/>
                          </a:lnTo>
                          <a:lnTo>
                            <a:pt x="724" y="431"/>
                          </a:lnTo>
                          <a:lnTo>
                            <a:pt x="725" y="425"/>
                          </a:lnTo>
                          <a:lnTo>
                            <a:pt x="727" y="419"/>
                          </a:lnTo>
                          <a:lnTo>
                            <a:pt x="728" y="413"/>
                          </a:lnTo>
                          <a:lnTo>
                            <a:pt x="730" y="407"/>
                          </a:lnTo>
                          <a:lnTo>
                            <a:pt x="731" y="400"/>
                          </a:lnTo>
                          <a:lnTo>
                            <a:pt x="733" y="394"/>
                          </a:lnTo>
                          <a:lnTo>
                            <a:pt x="735" y="388"/>
                          </a:lnTo>
                          <a:lnTo>
                            <a:pt x="736" y="382"/>
                          </a:lnTo>
                          <a:lnTo>
                            <a:pt x="738" y="376"/>
                          </a:lnTo>
                          <a:lnTo>
                            <a:pt x="738" y="370"/>
                          </a:lnTo>
                          <a:lnTo>
                            <a:pt x="739" y="364"/>
                          </a:lnTo>
                          <a:lnTo>
                            <a:pt x="741" y="359"/>
                          </a:lnTo>
                          <a:lnTo>
                            <a:pt x="742" y="353"/>
                          </a:lnTo>
                          <a:lnTo>
                            <a:pt x="744" y="347"/>
                          </a:lnTo>
                          <a:lnTo>
                            <a:pt x="745" y="341"/>
                          </a:lnTo>
                          <a:lnTo>
                            <a:pt x="747" y="336"/>
                          </a:lnTo>
                          <a:lnTo>
                            <a:pt x="748" y="330"/>
                          </a:lnTo>
                          <a:lnTo>
                            <a:pt x="750" y="325"/>
                          </a:lnTo>
                          <a:lnTo>
                            <a:pt x="751" y="319"/>
                          </a:lnTo>
                          <a:lnTo>
                            <a:pt x="751" y="313"/>
                          </a:lnTo>
                          <a:lnTo>
                            <a:pt x="753" y="308"/>
                          </a:lnTo>
                          <a:lnTo>
                            <a:pt x="754" y="302"/>
                          </a:lnTo>
                          <a:lnTo>
                            <a:pt x="756" y="298"/>
                          </a:lnTo>
                          <a:lnTo>
                            <a:pt x="757" y="291"/>
                          </a:lnTo>
                          <a:lnTo>
                            <a:pt x="759" y="287"/>
                          </a:lnTo>
                          <a:lnTo>
                            <a:pt x="761" y="281"/>
                          </a:lnTo>
                          <a:lnTo>
                            <a:pt x="762" y="276"/>
                          </a:lnTo>
                          <a:lnTo>
                            <a:pt x="764" y="272"/>
                          </a:lnTo>
                          <a:lnTo>
                            <a:pt x="765" y="265"/>
                          </a:lnTo>
                          <a:lnTo>
                            <a:pt x="765" y="261"/>
                          </a:lnTo>
                          <a:lnTo>
                            <a:pt x="767" y="256"/>
                          </a:lnTo>
                          <a:lnTo>
                            <a:pt x="768" y="250"/>
                          </a:lnTo>
                          <a:lnTo>
                            <a:pt x="770" y="245"/>
                          </a:lnTo>
                          <a:lnTo>
                            <a:pt x="771" y="241"/>
                          </a:lnTo>
                          <a:lnTo>
                            <a:pt x="773" y="236"/>
                          </a:lnTo>
                          <a:lnTo>
                            <a:pt x="774" y="232"/>
                          </a:lnTo>
                          <a:lnTo>
                            <a:pt x="776" y="227"/>
                          </a:lnTo>
                          <a:lnTo>
                            <a:pt x="777" y="222"/>
                          </a:lnTo>
                          <a:lnTo>
                            <a:pt x="779" y="218"/>
                          </a:lnTo>
                          <a:lnTo>
                            <a:pt x="779" y="213"/>
                          </a:lnTo>
                          <a:lnTo>
                            <a:pt x="780" y="209"/>
                          </a:lnTo>
                          <a:lnTo>
                            <a:pt x="782" y="204"/>
                          </a:lnTo>
                          <a:lnTo>
                            <a:pt x="784" y="199"/>
                          </a:lnTo>
                          <a:lnTo>
                            <a:pt x="785" y="195"/>
                          </a:lnTo>
                          <a:lnTo>
                            <a:pt x="787" y="190"/>
                          </a:lnTo>
                          <a:lnTo>
                            <a:pt x="788" y="186"/>
                          </a:lnTo>
                          <a:lnTo>
                            <a:pt x="790" y="181"/>
                          </a:lnTo>
                          <a:lnTo>
                            <a:pt x="791" y="178"/>
                          </a:lnTo>
                          <a:lnTo>
                            <a:pt x="793" y="173"/>
                          </a:lnTo>
                          <a:lnTo>
                            <a:pt x="793" y="169"/>
                          </a:lnTo>
                          <a:lnTo>
                            <a:pt x="794" y="164"/>
                          </a:lnTo>
                          <a:lnTo>
                            <a:pt x="796" y="161"/>
                          </a:lnTo>
                          <a:lnTo>
                            <a:pt x="797" y="157"/>
                          </a:lnTo>
                          <a:lnTo>
                            <a:pt x="799" y="153"/>
                          </a:lnTo>
                          <a:lnTo>
                            <a:pt x="800" y="149"/>
                          </a:lnTo>
                          <a:lnTo>
                            <a:pt x="802" y="146"/>
                          </a:lnTo>
                          <a:lnTo>
                            <a:pt x="803" y="141"/>
                          </a:lnTo>
                          <a:lnTo>
                            <a:pt x="805" y="138"/>
                          </a:lnTo>
                          <a:lnTo>
                            <a:pt x="807" y="133"/>
                          </a:lnTo>
                          <a:lnTo>
                            <a:pt x="807" y="130"/>
                          </a:lnTo>
                          <a:lnTo>
                            <a:pt x="808" y="127"/>
                          </a:lnTo>
                          <a:lnTo>
                            <a:pt x="810" y="123"/>
                          </a:lnTo>
                          <a:lnTo>
                            <a:pt x="811" y="120"/>
                          </a:lnTo>
                          <a:lnTo>
                            <a:pt x="813" y="117"/>
                          </a:lnTo>
                          <a:lnTo>
                            <a:pt x="814" y="112"/>
                          </a:lnTo>
                          <a:lnTo>
                            <a:pt x="816" y="109"/>
                          </a:lnTo>
                          <a:lnTo>
                            <a:pt x="817" y="106"/>
                          </a:lnTo>
                          <a:lnTo>
                            <a:pt x="819" y="103"/>
                          </a:lnTo>
                          <a:lnTo>
                            <a:pt x="820" y="100"/>
                          </a:lnTo>
                          <a:lnTo>
                            <a:pt x="820" y="97"/>
                          </a:lnTo>
                          <a:lnTo>
                            <a:pt x="822" y="94"/>
                          </a:lnTo>
                          <a:lnTo>
                            <a:pt x="823" y="90"/>
                          </a:lnTo>
                          <a:lnTo>
                            <a:pt x="825" y="87"/>
                          </a:lnTo>
                          <a:lnTo>
                            <a:pt x="826" y="84"/>
                          </a:lnTo>
                          <a:lnTo>
                            <a:pt x="828" y="81"/>
                          </a:lnTo>
                          <a:lnTo>
                            <a:pt x="829" y="78"/>
                          </a:lnTo>
                          <a:lnTo>
                            <a:pt x="831" y="75"/>
                          </a:lnTo>
                          <a:lnTo>
                            <a:pt x="833" y="74"/>
                          </a:lnTo>
                          <a:lnTo>
                            <a:pt x="834" y="71"/>
                          </a:lnTo>
                          <a:lnTo>
                            <a:pt x="834" y="68"/>
                          </a:lnTo>
                          <a:lnTo>
                            <a:pt x="836" y="64"/>
                          </a:lnTo>
                          <a:lnTo>
                            <a:pt x="837" y="63"/>
                          </a:lnTo>
                          <a:lnTo>
                            <a:pt x="839" y="60"/>
                          </a:lnTo>
                          <a:lnTo>
                            <a:pt x="840" y="58"/>
                          </a:lnTo>
                          <a:lnTo>
                            <a:pt x="842" y="55"/>
                          </a:lnTo>
                          <a:lnTo>
                            <a:pt x="843" y="54"/>
                          </a:lnTo>
                          <a:lnTo>
                            <a:pt x="845" y="51"/>
                          </a:lnTo>
                          <a:lnTo>
                            <a:pt x="846" y="49"/>
                          </a:lnTo>
                          <a:lnTo>
                            <a:pt x="848" y="46"/>
                          </a:lnTo>
                          <a:lnTo>
                            <a:pt x="848" y="44"/>
                          </a:lnTo>
                          <a:lnTo>
                            <a:pt x="849" y="41"/>
                          </a:lnTo>
                          <a:lnTo>
                            <a:pt x="851" y="40"/>
                          </a:lnTo>
                          <a:lnTo>
                            <a:pt x="853" y="38"/>
                          </a:lnTo>
                          <a:lnTo>
                            <a:pt x="854" y="37"/>
                          </a:lnTo>
                          <a:lnTo>
                            <a:pt x="856" y="34"/>
                          </a:lnTo>
                          <a:lnTo>
                            <a:pt x="857" y="32"/>
                          </a:lnTo>
                          <a:lnTo>
                            <a:pt x="859" y="31"/>
                          </a:lnTo>
                          <a:lnTo>
                            <a:pt x="860" y="29"/>
                          </a:lnTo>
                          <a:lnTo>
                            <a:pt x="862" y="28"/>
                          </a:lnTo>
                          <a:lnTo>
                            <a:pt x="862" y="26"/>
                          </a:lnTo>
                          <a:lnTo>
                            <a:pt x="863" y="25"/>
                          </a:lnTo>
                          <a:lnTo>
                            <a:pt x="865" y="23"/>
                          </a:lnTo>
                          <a:lnTo>
                            <a:pt x="866" y="21"/>
                          </a:lnTo>
                          <a:lnTo>
                            <a:pt x="868" y="20"/>
                          </a:lnTo>
                          <a:lnTo>
                            <a:pt x="869" y="18"/>
                          </a:lnTo>
                          <a:lnTo>
                            <a:pt x="871" y="17"/>
                          </a:lnTo>
                          <a:lnTo>
                            <a:pt x="872" y="15"/>
                          </a:lnTo>
                          <a:lnTo>
                            <a:pt x="874" y="15"/>
                          </a:lnTo>
                          <a:lnTo>
                            <a:pt x="876" y="14"/>
                          </a:lnTo>
                          <a:lnTo>
                            <a:pt x="876" y="12"/>
                          </a:lnTo>
                          <a:lnTo>
                            <a:pt x="877" y="11"/>
                          </a:lnTo>
                          <a:lnTo>
                            <a:pt x="879" y="11"/>
                          </a:lnTo>
                          <a:lnTo>
                            <a:pt x="880" y="9"/>
                          </a:lnTo>
                          <a:lnTo>
                            <a:pt x="882" y="9"/>
                          </a:lnTo>
                          <a:lnTo>
                            <a:pt x="883" y="8"/>
                          </a:lnTo>
                          <a:lnTo>
                            <a:pt x="885" y="6"/>
                          </a:lnTo>
                          <a:lnTo>
                            <a:pt x="886" y="6"/>
                          </a:lnTo>
                          <a:lnTo>
                            <a:pt x="888" y="5"/>
                          </a:lnTo>
                          <a:lnTo>
                            <a:pt x="889" y="5"/>
                          </a:lnTo>
                          <a:lnTo>
                            <a:pt x="891" y="3"/>
                          </a:lnTo>
                          <a:lnTo>
                            <a:pt x="892" y="3"/>
                          </a:lnTo>
                          <a:lnTo>
                            <a:pt x="894" y="3"/>
                          </a:lnTo>
                          <a:lnTo>
                            <a:pt x="895" y="2"/>
                          </a:lnTo>
                          <a:lnTo>
                            <a:pt x="897" y="2"/>
                          </a:lnTo>
                          <a:lnTo>
                            <a:pt x="899" y="2"/>
                          </a:lnTo>
                          <a:lnTo>
                            <a:pt x="900" y="0"/>
                          </a:lnTo>
                          <a:lnTo>
                            <a:pt x="902" y="0"/>
                          </a:lnTo>
                          <a:lnTo>
                            <a:pt x="903" y="0"/>
                          </a:lnTo>
                          <a:lnTo>
                            <a:pt x="905" y="0"/>
                          </a:lnTo>
                          <a:lnTo>
                            <a:pt x="906" y="0"/>
                          </a:lnTo>
                          <a:lnTo>
                            <a:pt x="908" y="0"/>
                          </a:lnTo>
                          <a:lnTo>
                            <a:pt x="909" y="0"/>
                          </a:lnTo>
                          <a:lnTo>
                            <a:pt x="911" y="0"/>
                          </a:lnTo>
                          <a:lnTo>
                            <a:pt x="912" y="0"/>
                          </a:lnTo>
                          <a:lnTo>
                            <a:pt x="914" y="0"/>
                          </a:lnTo>
                          <a:lnTo>
                            <a:pt x="915" y="0"/>
                          </a:lnTo>
                          <a:lnTo>
                            <a:pt x="917" y="0"/>
                          </a:lnTo>
                          <a:lnTo>
                            <a:pt x="918" y="0"/>
                          </a:lnTo>
                          <a:lnTo>
                            <a:pt x="920" y="2"/>
                          </a:lnTo>
                          <a:lnTo>
                            <a:pt x="922" y="2"/>
                          </a:lnTo>
                          <a:lnTo>
                            <a:pt x="923" y="2"/>
                          </a:lnTo>
                          <a:lnTo>
                            <a:pt x="925" y="2"/>
                          </a:lnTo>
                          <a:lnTo>
                            <a:pt x="926" y="3"/>
                          </a:lnTo>
                          <a:lnTo>
                            <a:pt x="928" y="3"/>
                          </a:lnTo>
                          <a:lnTo>
                            <a:pt x="929" y="3"/>
                          </a:lnTo>
                          <a:lnTo>
                            <a:pt x="931" y="5"/>
                          </a:lnTo>
                          <a:lnTo>
                            <a:pt x="932" y="6"/>
                          </a:lnTo>
                          <a:lnTo>
                            <a:pt x="934" y="6"/>
                          </a:lnTo>
                          <a:lnTo>
                            <a:pt x="935" y="8"/>
                          </a:lnTo>
                          <a:lnTo>
                            <a:pt x="937" y="8"/>
                          </a:lnTo>
                          <a:lnTo>
                            <a:pt x="938" y="9"/>
                          </a:lnTo>
                          <a:lnTo>
                            <a:pt x="940" y="9"/>
                          </a:lnTo>
                          <a:lnTo>
                            <a:pt x="941" y="11"/>
                          </a:lnTo>
                          <a:lnTo>
                            <a:pt x="943" y="11"/>
                          </a:lnTo>
                          <a:lnTo>
                            <a:pt x="944" y="12"/>
                          </a:lnTo>
                          <a:lnTo>
                            <a:pt x="946" y="14"/>
                          </a:lnTo>
                          <a:lnTo>
                            <a:pt x="948" y="15"/>
                          </a:lnTo>
                          <a:lnTo>
                            <a:pt x="949" y="15"/>
                          </a:lnTo>
                          <a:lnTo>
                            <a:pt x="951" y="17"/>
                          </a:lnTo>
                          <a:lnTo>
                            <a:pt x="952" y="18"/>
                          </a:lnTo>
                          <a:lnTo>
                            <a:pt x="954" y="18"/>
                          </a:lnTo>
                          <a:lnTo>
                            <a:pt x="955" y="20"/>
                          </a:lnTo>
                          <a:lnTo>
                            <a:pt x="957" y="21"/>
                          </a:lnTo>
                          <a:lnTo>
                            <a:pt x="958" y="23"/>
                          </a:lnTo>
                          <a:lnTo>
                            <a:pt x="958" y="25"/>
                          </a:lnTo>
                          <a:lnTo>
                            <a:pt x="960" y="25"/>
                          </a:lnTo>
                          <a:lnTo>
                            <a:pt x="961" y="26"/>
                          </a:lnTo>
                          <a:lnTo>
                            <a:pt x="963" y="28"/>
                          </a:lnTo>
                          <a:lnTo>
                            <a:pt x="964" y="29"/>
                          </a:lnTo>
                          <a:lnTo>
                            <a:pt x="966" y="31"/>
                          </a:lnTo>
                          <a:lnTo>
                            <a:pt x="968" y="32"/>
                          </a:lnTo>
                          <a:lnTo>
                            <a:pt x="969" y="34"/>
                          </a:lnTo>
                          <a:lnTo>
                            <a:pt x="971" y="35"/>
                          </a:lnTo>
                          <a:lnTo>
                            <a:pt x="972" y="37"/>
                          </a:lnTo>
                          <a:lnTo>
                            <a:pt x="974" y="38"/>
                          </a:lnTo>
                          <a:lnTo>
                            <a:pt x="975" y="40"/>
                          </a:lnTo>
                          <a:lnTo>
                            <a:pt x="977" y="41"/>
                          </a:lnTo>
                          <a:lnTo>
                            <a:pt x="978" y="43"/>
                          </a:lnTo>
                          <a:lnTo>
                            <a:pt x="980" y="44"/>
                          </a:lnTo>
                          <a:lnTo>
                            <a:pt x="981" y="46"/>
                          </a:lnTo>
                          <a:lnTo>
                            <a:pt x="983" y="48"/>
                          </a:lnTo>
                          <a:lnTo>
                            <a:pt x="984" y="51"/>
                          </a:lnTo>
                          <a:lnTo>
                            <a:pt x="986" y="52"/>
                          </a:lnTo>
                          <a:lnTo>
                            <a:pt x="986" y="54"/>
                          </a:lnTo>
                          <a:lnTo>
                            <a:pt x="987" y="55"/>
                          </a:lnTo>
                          <a:lnTo>
                            <a:pt x="989" y="57"/>
                          </a:lnTo>
                          <a:lnTo>
                            <a:pt x="991" y="58"/>
                          </a:lnTo>
                          <a:lnTo>
                            <a:pt x="992" y="60"/>
                          </a:lnTo>
                          <a:lnTo>
                            <a:pt x="994" y="61"/>
                          </a:lnTo>
                          <a:lnTo>
                            <a:pt x="995" y="63"/>
                          </a:lnTo>
                          <a:lnTo>
                            <a:pt x="997" y="64"/>
                          </a:lnTo>
                          <a:lnTo>
                            <a:pt x="998" y="68"/>
                          </a:lnTo>
                          <a:lnTo>
                            <a:pt x="1000" y="69"/>
                          </a:lnTo>
                          <a:lnTo>
                            <a:pt x="1000" y="71"/>
                          </a:lnTo>
                          <a:lnTo>
                            <a:pt x="1001" y="72"/>
                          </a:lnTo>
                          <a:lnTo>
                            <a:pt x="1003" y="74"/>
                          </a:lnTo>
                          <a:lnTo>
                            <a:pt x="1004" y="75"/>
                          </a:lnTo>
                          <a:lnTo>
                            <a:pt x="1006" y="78"/>
                          </a:lnTo>
                          <a:lnTo>
                            <a:pt x="1007" y="80"/>
                          </a:lnTo>
                          <a:lnTo>
                            <a:pt x="1009" y="81"/>
                          </a:lnTo>
                          <a:lnTo>
                            <a:pt x="1010" y="83"/>
                          </a:lnTo>
                          <a:lnTo>
                            <a:pt x="1012" y="84"/>
                          </a:lnTo>
                          <a:lnTo>
                            <a:pt x="1014" y="86"/>
                          </a:lnTo>
                          <a:lnTo>
                            <a:pt x="1014" y="89"/>
                          </a:lnTo>
                          <a:lnTo>
                            <a:pt x="1015" y="90"/>
                          </a:lnTo>
                          <a:lnTo>
                            <a:pt x="1017" y="92"/>
                          </a:lnTo>
                          <a:lnTo>
                            <a:pt x="1018" y="94"/>
                          </a:lnTo>
                          <a:lnTo>
                            <a:pt x="1020" y="95"/>
                          </a:lnTo>
                          <a:lnTo>
                            <a:pt x="1021" y="98"/>
                          </a:lnTo>
                          <a:lnTo>
                            <a:pt x="1023" y="100"/>
                          </a:lnTo>
                          <a:lnTo>
                            <a:pt x="1024" y="101"/>
                          </a:lnTo>
                          <a:lnTo>
                            <a:pt x="1026" y="103"/>
                          </a:lnTo>
                          <a:lnTo>
                            <a:pt x="1027" y="104"/>
                          </a:lnTo>
                          <a:lnTo>
                            <a:pt x="1027" y="107"/>
                          </a:lnTo>
                          <a:lnTo>
                            <a:pt x="1029" y="109"/>
                          </a:lnTo>
                          <a:lnTo>
                            <a:pt x="1030" y="110"/>
                          </a:lnTo>
                          <a:lnTo>
                            <a:pt x="1032" y="112"/>
                          </a:lnTo>
                          <a:lnTo>
                            <a:pt x="1034" y="114"/>
                          </a:lnTo>
                          <a:lnTo>
                            <a:pt x="1035" y="117"/>
                          </a:lnTo>
                          <a:lnTo>
                            <a:pt x="1037" y="118"/>
                          </a:lnTo>
                          <a:lnTo>
                            <a:pt x="1038" y="120"/>
                          </a:lnTo>
                          <a:lnTo>
                            <a:pt x="1040" y="121"/>
                          </a:lnTo>
                          <a:lnTo>
                            <a:pt x="1041" y="123"/>
                          </a:lnTo>
                          <a:lnTo>
                            <a:pt x="1041" y="124"/>
                          </a:lnTo>
                          <a:lnTo>
                            <a:pt x="1043" y="127"/>
                          </a:lnTo>
                          <a:lnTo>
                            <a:pt x="1044" y="129"/>
                          </a:lnTo>
                          <a:lnTo>
                            <a:pt x="1046" y="130"/>
                          </a:lnTo>
                          <a:lnTo>
                            <a:pt x="1047" y="132"/>
                          </a:lnTo>
                          <a:lnTo>
                            <a:pt x="1049" y="133"/>
                          </a:lnTo>
                          <a:lnTo>
                            <a:pt x="1050" y="135"/>
                          </a:lnTo>
                          <a:lnTo>
                            <a:pt x="1052" y="137"/>
                          </a:lnTo>
                          <a:lnTo>
                            <a:pt x="1053" y="140"/>
                          </a:lnTo>
                          <a:lnTo>
                            <a:pt x="1055" y="141"/>
                          </a:lnTo>
                          <a:lnTo>
                            <a:pt x="1055" y="143"/>
                          </a:lnTo>
                          <a:lnTo>
                            <a:pt x="1056" y="144"/>
                          </a:lnTo>
                          <a:lnTo>
                            <a:pt x="1058" y="146"/>
                          </a:lnTo>
                          <a:lnTo>
                            <a:pt x="1060" y="147"/>
                          </a:lnTo>
                          <a:lnTo>
                            <a:pt x="1061" y="149"/>
                          </a:lnTo>
                          <a:lnTo>
                            <a:pt x="1063" y="150"/>
                          </a:lnTo>
                          <a:lnTo>
                            <a:pt x="1064" y="152"/>
                          </a:lnTo>
                          <a:lnTo>
                            <a:pt x="1066" y="153"/>
                          </a:lnTo>
                          <a:lnTo>
                            <a:pt x="1067" y="155"/>
                          </a:lnTo>
                          <a:lnTo>
                            <a:pt x="1069" y="157"/>
                          </a:lnTo>
                          <a:lnTo>
                            <a:pt x="1069" y="158"/>
                          </a:lnTo>
                          <a:lnTo>
                            <a:pt x="1070" y="160"/>
                          </a:lnTo>
                          <a:lnTo>
                            <a:pt x="1072" y="161"/>
                          </a:lnTo>
                          <a:lnTo>
                            <a:pt x="1073" y="163"/>
                          </a:lnTo>
                          <a:lnTo>
                            <a:pt x="1075" y="164"/>
                          </a:lnTo>
                          <a:lnTo>
                            <a:pt x="1076" y="166"/>
                          </a:lnTo>
                          <a:lnTo>
                            <a:pt x="1078" y="167"/>
                          </a:lnTo>
                          <a:lnTo>
                            <a:pt x="1079" y="169"/>
                          </a:lnTo>
                          <a:lnTo>
                            <a:pt x="1081" y="170"/>
                          </a:lnTo>
                          <a:lnTo>
                            <a:pt x="1083" y="172"/>
                          </a:lnTo>
                          <a:lnTo>
                            <a:pt x="1083" y="173"/>
                          </a:lnTo>
                          <a:lnTo>
                            <a:pt x="1084" y="175"/>
                          </a:lnTo>
                          <a:lnTo>
                            <a:pt x="1086" y="175"/>
                          </a:lnTo>
                          <a:lnTo>
                            <a:pt x="1087" y="176"/>
                          </a:lnTo>
                          <a:lnTo>
                            <a:pt x="1089" y="178"/>
                          </a:lnTo>
                          <a:lnTo>
                            <a:pt x="1090" y="179"/>
                          </a:lnTo>
                          <a:lnTo>
                            <a:pt x="1092" y="181"/>
                          </a:lnTo>
                          <a:lnTo>
                            <a:pt x="1093" y="181"/>
                          </a:lnTo>
                          <a:lnTo>
                            <a:pt x="1095" y="183"/>
                          </a:lnTo>
                          <a:lnTo>
                            <a:pt x="1096" y="184"/>
                          </a:lnTo>
                          <a:lnTo>
                            <a:pt x="1096" y="186"/>
                          </a:lnTo>
                          <a:lnTo>
                            <a:pt x="1098" y="186"/>
                          </a:lnTo>
                          <a:lnTo>
                            <a:pt x="1099" y="187"/>
                          </a:lnTo>
                          <a:lnTo>
                            <a:pt x="1101" y="189"/>
                          </a:lnTo>
                          <a:lnTo>
                            <a:pt x="1102" y="189"/>
                          </a:lnTo>
                          <a:lnTo>
                            <a:pt x="1104" y="190"/>
                          </a:lnTo>
                          <a:lnTo>
                            <a:pt x="1106" y="192"/>
                          </a:lnTo>
                          <a:lnTo>
                            <a:pt x="1107" y="192"/>
                          </a:lnTo>
                          <a:lnTo>
                            <a:pt x="1109" y="193"/>
                          </a:lnTo>
                          <a:lnTo>
                            <a:pt x="1110" y="193"/>
                          </a:lnTo>
                          <a:lnTo>
                            <a:pt x="1110" y="195"/>
                          </a:lnTo>
                          <a:lnTo>
                            <a:pt x="1112" y="196"/>
                          </a:lnTo>
                          <a:lnTo>
                            <a:pt x="1113" y="196"/>
                          </a:lnTo>
                          <a:lnTo>
                            <a:pt x="1115" y="198"/>
                          </a:lnTo>
                          <a:lnTo>
                            <a:pt x="1116" y="198"/>
                          </a:lnTo>
                          <a:lnTo>
                            <a:pt x="1118" y="199"/>
                          </a:lnTo>
                          <a:lnTo>
                            <a:pt x="1119" y="199"/>
                          </a:lnTo>
                          <a:lnTo>
                            <a:pt x="1121" y="199"/>
                          </a:lnTo>
                          <a:lnTo>
                            <a:pt x="1122" y="201"/>
                          </a:lnTo>
                          <a:lnTo>
                            <a:pt x="1124" y="201"/>
                          </a:lnTo>
                          <a:lnTo>
                            <a:pt x="1124" y="203"/>
                          </a:lnTo>
                          <a:lnTo>
                            <a:pt x="1125" y="203"/>
                          </a:lnTo>
                          <a:lnTo>
                            <a:pt x="1127" y="203"/>
                          </a:lnTo>
                          <a:lnTo>
                            <a:pt x="1128" y="204"/>
                          </a:lnTo>
                          <a:lnTo>
                            <a:pt x="1130" y="204"/>
                          </a:lnTo>
                          <a:lnTo>
                            <a:pt x="1132" y="204"/>
                          </a:lnTo>
                          <a:lnTo>
                            <a:pt x="1133" y="204"/>
                          </a:lnTo>
                          <a:lnTo>
                            <a:pt x="1135" y="206"/>
                          </a:lnTo>
                          <a:lnTo>
                            <a:pt x="1136" y="206"/>
                          </a:lnTo>
                          <a:lnTo>
                            <a:pt x="1138" y="206"/>
                          </a:lnTo>
                          <a:lnTo>
                            <a:pt x="1139" y="206"/>
                          </a:lnTo>
                          <a:lnTo>
                            <a:pt x="1141" y="207"/>
                          </a:lnTo>
                          <a:lnTo>
                            <a:pt x="1142" y="207"/>
                          </a:lnTo>
                          <a:lnTo>
                            <a:pt x="1144" y="207"/>
                          </a:lnTo>
                          <a:lnTo>
                            <a:pt x="1145" y="207"/>
                          </a:lnTo>
                          <a:lnTo>
                            <a:pt x="1147" y="207"/>
                          </a:lnTo>
                          <a:lnTo>
                            <a:pt x="1148" y="207"/>
                          </a:lnTo>
                          <a:lnTo>
                            <a:pt x="1150" y="207"/>
                          </a:lnTo>
                          <a:lnTo>
                            <a:pt x="1152" y="207"/>
                          </a:lnTo>
                          <a:lnTo>
                            <a:pt x="1153" y="207"/>
                          </a:lnTo>
                          <a:lnTo>
                            <a:pt x="1155" y="207"/>
                          </a:lnTo>
                          <a:lnTo>
                            <a:pt x="1156" y="207"/>
                          </a:lnTo>
                          <a:lnTo>
                            <a:pt x="1158" y="207"/>
                          </a:lnTo>
                          <a:lnTo>
                            <a:pt x="1159" y="207"/>
                          </a:lnTo>
                          <a:lnTo>
                            <a:pt x="1161" y="206"/>
                          </a:lnTo>
                          <a:lnTo>
                            <a:pt x="1162" y="206"/>
                          </a:lnTo>
                          <a:lnTo>
                            <a:pt x="1164" y="206"/>
                          </a:lnTo>
                          <a:lnTo>
                            <a:pt x="1165" y="206"/>
                          </a:lnTo>
                          <a:lnTo>
                            <a:pt x="1167" y="204"/>
                          </a:lnTo>
                          <a:lnTo>
                            <a:pt x="1168" y="204"/>
                          </a:lnTo>
                          <a:lnTo>
                            <a:pt x="1170" y="204"/>
                          </a:lnTo>
                          <a:lnTo>
                            <a:pt x="1171" y="204"/>
                          </a:lnTo>
                          <a:lnTo>
                            <a:pt x="1173" y="203"/>
                          </a:lnTo>
                          <a:lnTo>
                            <a:pt x="1175" y="203"/>
                          </a:lnTo>
                          <a:lnTo>
                            <a:pt x="1176" y="203"/>
                          </a:lnTo>
                          <a:lnTo>
                            <a:pt x="1178" y="201"/>
                          </a:lnTo>
                          <a:lnTo>
                            <a:pt x="1179" y="201"/>
                          </a:lnTo>
                          <a:lnTo>
                            <a:pt x="1179" y="199"/>
                          </a:lnTo>
                          <a:lnTo>
                            <a:pt x="1181" y="199"/>
                          </a:lnTo>
                          <a:lnTo>
                            <a:pt x="1182" y="198"/>
                          </a:lnTo>
                          <a:lnTo>
                            <a:pt x="1184" y="198"/>
                          </a:lnTo>
                          <a:lnTo>
                            <a:pt x="1185" y="196"/>
                          </a:lnTo>
                          <a:lnTo>
                            <a:pt x="1187" y="196"/>
                          </a:lnTo>
                          <a:lnTo>
                            <a:pt x="1188" y="195"/>
                          </a:lnTo>
                          <a:lnTo>
                            <a:pt x="1190" y="195"/>
                          </a:lnTo>
                          <a:lnTo>
                            <a:pt x="1191" y="193"/>
                          </a:lnTo>
                          <a:lnTo>
                            <a:pt x="1193" y="193"/>
                          </a:lnTo>
                          <a:lnTo>
                            <a:pt x="1193" y="192"/>
                          </a:lnTo>
                          <a:lnTo>
                            <a:pt x="1194" y="192"/>
                          </a:lnTo>
                          <a:lnTo>
                            <a:pt x="1196" y="190"/>
                          </a:lnTo>
                          <a:lnTo>
                            <a:pt x="1198" y="189"/>
                          </a:lnTo>
                          <a:lnTo>
                            <a:pt x="1199" y="189"/>
                          </a:lnTo>
                          <a:lnTo>
                            <a:pt x="1201" y="187"/>
                          </a:lnTo>
                          <a:lnTo>
                            <a:pt x="1202" y="186"/>
                          </a:lnTo>
                          <a:lnTo>
                            <a:pt x="1204" y="184"/>
                          </a:lnTo>
                          <a:lnTo>
                            <a:pt x="1205" y="184"/>
                          </a:lnTo>
                          <a:lnTo>
                            <a:pt x="1207" y="183"/>
                          </a:lnTo>
                          <a:lnTo>
                            <a:pt x="1207" y="181"/>
                          </a:lnTo>
                          <a:lnTo>
                            <a:pt x="1208" y="179"/>
                          </a:lnTo>
                          <a:lnTo>
                            <a:pt x="1210" y="179"/>
                          </a:lnTo>
                          <a:lnTo>
                            <a:pt x="1211" y="178"/>
                          </a:lnTo>
                          <a:lnTo>
                            <a:pt x="1213" y="176"/>
                          </a:lnTo>
                          <a:lnTo>
                            <a:pt x="1214" y="175"/>
                          </a:lnTo>
                          <a:lnTo>
                            <a:pt x="1216" y="173"/>
                          </a:lnTo>
                          <a:lnTo>
                            <a:pt x="1217" y="172"/>
                          </a:lnTo>
                          <a:lnTo>
                            <a:pt x="1219" y="172"/>
                          </a:lnTo>
                          <a:lnTo>
                            <a:pt x="1221" y="170"/>
                          </a:lnTo>
                          <a:lnTo>
                            <a:pt x="1221" y="169"/>
                          </a:lnTo>
                          <a:lnTo>
                            <a:pt x="1222" y="167"/>
                          </a:lnTo>
                          <a:lnTo>
                            <a:pt x="1224" y="166"/>
                          </a:lnTo>
                          <a:lnTo>
                            <a:pt x="1225" y="164"/>
                          </a:lnTo>
                          <a:lnTo>
                            <a:pt x="1227" y="163"/>
                          </a:lnTo>
                          <a:lnTo>
                            <a:pt x="1228" y="161"/>
                          </a:lnTo>
                          <a:lnTo>
                            <a:pt x="1230" y="160"/>
                          </a:lnTo>
                          <a:lnTo>
                            <a:pt x="1231" y="158"/>
                          </a:lnTo>
                          <a:lnTo>
                            <a:pt x="1233" y="157"/>
                          </a:lnTo>
                          <a:lnTo>
                            <a:pt x="1234" y="155"/>
                          </a:lnTo>
                          <a:lnTo>
                            <a:pt x="1234" y="153"/>
                          </a:lnTo>
                          <a:lnTo>
                            <a:pt x="1236" y="152"/>
                          </a:lnTo>
                          <a:lnTo>
                            <a:pt x="1237" y="150"/>
                          </a:lnTo>
                          <a:lnTo>
                            <a:pt x="1239" y="149"/>
                          </a:lnTo>
                          <a:lnTo>
                            <a:pt x="1240" y="147"/>
                          </a:lnTo>
                          <a:lnTo>
                            <a:pt x="1242" y="146"/>
                          </a:lnTo>
                          <a:lnTo>
                            <a:pt x="1244" y="144"/>
                          </a:lnTo>
                          <a:lnTo>
                            <a:pt x="1245" y="141"/>
                          </a:lnTo>
                          <a:lnTo>
                            <a:pt x="1247" y="140"/>
                          </a:lnTo>
                          <a:lnTo>
                            <a:pt x="1248" y="138"/>
                          </a:lnTo>
                          <a:lnTo>
                            <a:pt x="1248" y="137"/>
                          </a:lnTo>
                          <a:lnTo>
                            <a:pt x="1250" y="135"/>
                          </a:lnTo>
                          <a:lnTo>
                            <a:pt x="1251" y="133"/>
                          </a:lnTo>
                          <a:lnTo>
                            <a:pt x="1253" y="132"/>
                          </a:lnTo>
                          <a:lnTo>
                            <a:pt x="1254" y="130"/>
                          </a:lnTo>
                          <a:lnTo>
                            <a:pt x="1256" y="127"/>
                          </a:lnTo>
                          <a:lnTo>
                            <a:pt x="1257" y="126"/>
                          </a:lnTo>
                          <a:lnTo>
                            <a:pt x="1259" y="124"/>
                          </a:lnTo>
                          <a:lnTo>
                            <a:pt x="1260" y="123"/>
                          </a:lnTo>
                          <a:lnTo>
                            <a:pt x="1262" y="121"/>
                          </a:lnTo>
                          <a:lnTo>
                            <a:pt x="1262" y="120"/>
                          </a:lnTo>
                          <a:lnTo>
                            <a:pt x="1263" y="117"/>
                          </a:lnTo>
                          <a:lnTo>
                            <a:pt x="1265" y="115"/>
                          </a:lnTo>
                          <a:lnTo>
                            <a:pt x="1267" y="114"/>
                          </a:lnTo>
                          <a:lnTo>
                            <a:pt x="1268" y="112"/>
                          </a:lnTo>
                          <a:lnTo>
                            <a:pt x="1270" y="110"/>
                          </a:lnTo>
                          <a:lnTo>
                            <a:pt x="1271" y="107"/>
                          </a:lnTo>
                          <a:lnTo>
                            <a:pt x="1273" y="106"/>
                          </a:lnTo>
                          <a:lnTo>
                            <a:pt x="1274" y="104"/>
                          </a:lnTo>
                          <a:lnTo>
                            <a:pt x="1276" y="103"/>
                          </a:lnTo>
                          <a:lnTo>
                            <a:pt x="1276" y="101"/>
                          </a:lnTo>
                          <a:lnTo>
                            <a:pt x="1277" y="98"/>
                          </a:lnTo>
                          <a:lnTo>
                            <a:pt x="1279" y="97"/>
                          </a:lnTo>
                          <a:lnTo>
                            <a:pt x="1280" y="95"/>
                          </a:lnTo>
                          <a:lnTo>
                            <a:pt x="1282" y="94"/>
                          </a:lnTo>
                          <a:lnTo>
                            <a:pt x="1283" y="92"/>
                          </a:lnTo>
                          <a:lnTo>
                            <a:pt x="1285" y="89"/>
                          </a:lnTo>
                          <a:lnTo>
                            <a:pt x="1286" y="87"/>
                          </a:lnTo>
                          <a:lnTo>
                            <a:pt x="1288" y="86"/>
                          </a:lnTo>
                          <a:lnTo>
                            <a:pt x="1290" y="84"/>
                          </a:lnTo>
                          <a:lnTo>
                            <a:pt x="1290" y="83"/>
                          </a:lnTo>
                          <a:lnTo>
                            <a:pt x="1291" y="80"/>
                          </a:lnTo>
                          <a:lnTo>
                            <a:pt x="1293" y="78"/>
                          </a:lnTo>
                          <a:lnTo>
                            <a:pt x="1294" y="77"/>
                          </a:lnTo>
                          <a:lnTo>
                            <a:pt x="1296" y="75"/>
                          </a:lnTo>
                          <a:lnTo>
                            <a:pt x="1297" y="74"/>
                          </a:lnTo>
                          <a:lnTo>
                            <a:pt x="1299" y="72"/>
                          </a:lnTo>
                          <a:lnTo>
                            <a:pt x="1300" y="69"/>
                          </a:lnTo>
                          <a:lnTo>
                            <a:pt x="1302" y="68"/>
                          </a:lnTo>
                          <a:lnTo>
                            <a:pt x="1303" y="66"/>
                          </a:lnTo>
                          <a:lnTo>
                            <a:pt x="1303" y="64"/>
                          </a:lnTo>
                          <a:lnTo>
                            <a:pt x="1305" y="63"/>
                          </a:lnTo>
                          <a:lnTo>
                            <a:pt x="1306" y="61"/>
                          </a:lnTo>
                          <a:lnTo>
                            <a:pt x="1308" y="60"/>
                          </a:lnTo>
                          <a:lnTo>
                            <a:pt x="1309" y="58"/>
                          </a:lnTo>
                          <a:lnTo>
                            <a:pt x="1311" y="55"/>
                          </a:lnTo>
                          <a:lnTo>
                            <a:pt x="1313" y="54"/>
                          </a:lnTo>
                          <a:lnTo>
                            <a:pt x="1314" y="52"/>
                          </a:lnTo>
                          <a:lnTo>
                            <a:pt x="1316" y="51"/>
                          </a:lnTo>
                          <a:lnTo>
                            <a:pt x="1317" y="49"/>
                          </a:lnTo>
                          <a:lnTo>
                            <a:pt x="1317" y="48"/>
                          </a:lnTo>
                          <a:lnTo>
                            <a:pt x="1319" y="46"/>
                          </a:lnTo>
                          <a:lnTo>
                            <a:pt x="1320" y="44"/>
                          </a:lnTo>
                          <a:lnTo>
                            <a:pt x="1322" y="43"/>
                          </a:lnTo>
                          <a:lnTo>
                            <a:pt x="1323" y="41"/>
                          </a:lnTo>
                          <a:lnTo>
                            <a:pt x="1325" y="40"/>
                          </a:lnTo>
                          <a:lnTo>
                            <a:pt x="1326" y="38"/>
                          </a:lnTo>
                          <a:lnTo>
                            <a:pt x="1328" y="37"/>
                          </a:lnTo>
                          <a:lnTo>
                            <a:pt x="1329" y="35"/>
                          </a:lnTo>
                          <a:lnTo>
                            <a:pt x="1331" y="34"/>
                          </a:lnTo>
                          <a:lnTo>
                            <a:pt x="1331" y="32"/>
                          </a:lnTo>
                          <a:lnTo>
                            <a:pt x="1333" y="31"/>
                          </a:lnTo>
                          <a:lnTo>
                            <a:pt x="1334" y="31"/>
                          </a:lnTo>
                          <a:lnTo>
                            <a:pt x="1336" y="29"/>
                          </a:lnTo>
                          <a:lnTo>
                            <a:pt x="1337" y="28"/>
                          </a:lnTo>
                          <a:lnTo>
                            <a:pt x="1339" y="26"/>
                          </a:lnTo>
                          <a:lnTo>
                            <a:pt x="1340" y="25"/>
                          </a:lnTo>
                          <a:lnTo>
                            <a:pt x="1342" y="23"/>
                          </a:lnTo>
                          <a:lnTo>
                            <a:pt x="1343" y="23"/>
                          </a:lnTo>
                          <a:lnTo>
                            <a:pt x="1345" y="21"/>
                          </a:lnTo>
                          <a:lnTo>
                            <a:pt x="1345" y="20"/>
                          </a:lnTo>
                          <a:lnTo>
                            <a:pt x="1346" y="18"/>
                          </a:lnTo>
                          <a:lnTo>
                            <a:pt x="1348" y="18"/>
                          </a:lnTo>
                          <a:lnTo>
                            <a:pt x="1349" y="17"/>
                          </a:lnTo>
                          <a:lnTo>
                            <a:pt x="1351" y="15"/>
                          </a:lnTo>
                          <a:lnTo>
                            <a:pt x="1352" y="14"/>
                          </a:lnTo>
                          <a:lnTo>
                            <a:pt x="1354" y="14"/>
                          </a:lnTo>
                          <a:lnTo>
                            <a:pt x="1355" y="12"/>
                          </a:lnTo>
                          <a:lnTo>
                            <a:pt x="1357" y="12"/>
                          </a:lnTo>
                          <a:lnTo>
                            <a:pt x="1359" y="11"/>
                          </a:lnTo>
                          <a:lnTo>
                            <a:pt x="1359" y="9"/>
                          </a:lnTo>
                          <a:lnTo>
                            <a:pt x="1360" y="9"/>
                          </a:lnTo>
                          <a:lnTo>
                            <a:pt x="1362" y="8"/>
                          </a:lnTo>
                          <a:lnTo>
                            <a:pt x="1363" y="8"/>
                          </a:lnTo>
                          <a:lnTo>
                            <a:pt x="1365" y="6"/>
                          </a:lnTo>
                          <a:lnTo>
                            <a:pt x="1366" y="6"/>
                          </a:lnTo>
                          <a:lnTo>
                            <a:pt x="1368" y="5"/>
                          </a:lnTo>
                          <a:lnTo>
                            <a:pt x="1369" y="5"/>
                          </a:lnTo>
                          <a:lnTo>
                            <a:pt x="1371" y="5"/>
                          </a:lnTo>
                          <a:lnTo>
                            <a:pt x="1372" y="3"/>
                          </a:lnTo>
                          <a:lnTo>
                            <a:pt x="1374" y="3"/>
                          </a:lnTo>
                          <a:lnTo>
                            <a:pt x="1375" y="2"/>
                          </a:lnTo>
                          <a:lnTo>
                            <a:pt x="1377" y="2"/>
                          </a:lnTo>
                          <a:lnTo>
                            <a:pt x="1378" y="2"/>
                          </a:lnTo>
                          <a:lnTo>
                            <a:pt x="1380" y="2"/>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14" name="Group 92"/>
                  <p:cNvGrpSpPr>
                    <a:grpSpLocks/>
                  </p:cNvGrpSpPr>
                  <p:nvPr/>
                </p:nvGrpSpPr>
                <p:grpSpPr bwMode="auto">
                  <a:xfrm>
                    <a:off x="9979" y="10116"/>
                    <a:ext cx="6048" cy="288"/>
                    <a:chOff x="9331" y="9547"/>
                    <a:chExt cx="6048" cy="288"/>
                  </a:xfrm>
                </p:grpSpPr>
                <p:sp>
                  <p:nvSpPr>
                    <p:cNvPr id="15" name="Line 98"/>
                    <p:cNvSpPr>
                      <a:spLocks noChangeShapeType="1"/>
                    </p:cNvSpPr>
                    <p:nvPr/>
                  </p:nvSpPr>
                  <p:spPr bwMode="auto">
                    <a:xfrm>
                      <a:off x="9331" y="9691"/>
                      <a:ext cx="6048"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6" name="Line 97"/>
                    <p:cNvSpPr>
                      <a:spLocks noChangeShapeType="1"/>
                    </p:cNvSpPr>
                    <p:nvPr/>
                  </p:nvSpPr>
                  <p:spPr bwMode="auto">
                    <a:xfrm>
                      <a:off x="1235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7" name="Line 96"/>
                    <p:cNvSpPr>
                      <a:spLocks noChangeShapeType="1"/>
                    </p:cNvSpPr>
                    <p:nvPr/>
                  </p:nvSpPr>
                  <p:spPr bwMode="auto">
                    <a:xfrm>
                      <a:off x="1307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8" name="Line 95"/>
                    <p:cNvSpPr>
                      <a:spLocks noChangeShapeType="1"/>
                    </p:cNvSpPr>
                    <p:nvPr/>
                  </p:nvSpPr>
                  <p:spPr bwMode="auto">
                    <a:xfrm>
                      <a:off x="1379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9" name="Line 94"/>
                    <p:cNvSpPr>
                      <a:spLocks noChangeShapeType="1"/>
                    </p:cNvSpPr>
                    <p:nvPr/>
                  </p:nvSpPr>
                  <p:spPr bwMode="auto">
                    <a:xfrm>
                      <a:off x="1091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20" name="Line 93"/>
                    <p:cNvSpPr>
                      <a:spLocks noChangeShapeType="1"/>
                    </p:cNvSpPr>
                    <p:nvPr/>
                  </p:nvSpPr>
                  <p:spPr bwMode="auto">
                    <a:xfrm>
                      <a:off x="1163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11" name="Text Box 89"/>
                <p:cNvSpPr txBox="1">
                  <a:spLocks noChangeArrowheads="1"/>
                </p:cNvSpPr>
                <p:nvPr/>
              </p:nvSpPr>
              <p:spPr bwMode="auto">
                <a:xfrm>
                  <a:off x="11923" y="10267"/>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2" name="Text Box 87"/>
                <p:cNvSpPr txBox="1">
                  <a:spLocks noChangeArrowheads="1"/>
                </p:cNvSpPr>
                <p:nvPr/>
              </p:nvSpPr>
              <p:spPr bwMode="auto">
                <a:xfrm>
                  <a:off x="11186" y="10267"/>
                  <a:ext cx="5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pSp>
        <p:graphicFrame>
          <p:nvGraphicFramePr>
            <p:cNvPr id="77" name="Object 76"/>
            <p:cNvGraphicFramePr>
              <a:graphicFrameLocks noChangeAspect="1"/>
            </p:cNvGraphicFramePr>
            <p:nvPr>
              <p:extLst>
                <p:ext uri="{D42A27DB-BD31-4B8C-83A1-F6EECF244321}">
                  <p14:modId xmlns:p14="http://schemas.microsoft.com/office/powerpoint/2010/main" val="643478768"/>
                </p:ext>
              </p:extLst>
            </p:nvPr>
          </p:nvGraphicFramePr>
          <p:xfrm>
            <a:off x="3717273" y="2847975"/>
            <a:ext cx="219075" cy="276225"/>
          </p:xfrm>
          <a:graphic>
            <a:graphicData uri="http://schemas.openxmlformats.org/presentationml/2006/ole">
              <mc:AlternateContent xmlns:mc="http://schemas.openxmlformats.org/markup-compatibility/2006">
                <mc:Choice xmlns:v="urn:schemas-microsoft-com:vml" Requires="v">
                  <p:oleObj spid="_x0000_s86330" name="Equation" r:id="rId3" imgW="215806" imgH="279279" progId="Equation.DSMT4">
                    <p:embed/>
                  </p:oleObj>
                </mc:Choice>
                <mc:Fallback>
                  <p:oleObj name="Equation" r:id="rId3" imgW="215806"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7273" y="2847975"/>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226539313"/>
                </p:ext>
              </p:extLst>
            </p:nvPr>
          </p:nvGraphicFramePr>
          <p:xfrm>
            <a:off x="2354372" y="5529039"/>
            <a:ext cx="333375" cy="276225"/>
          </p:xfrm>
          <a:graphic>
            <a:graphicData uri="http://schemas.openxmlformats.org/presentationml/2006/ole">
              <mc:AlternateContent xmlns:mc="http://schemas.openxmlformats.org/markup-compatibility/2006">
                <mc:Choice xmlns:v="urn:schemas-microsoft-com:vml" Requires="v">
                  <p:oleObj spid="_x0000_s86331" name="Equation" r:id="rId5" imgW="330200" imgH="279400" progId="Equation.DSMT4">
                    <p:embed/>
                  </p:oleObj>
                </mc:Choice>
                <mc:Fallback>
                  <p:oleObj name="Equation" r:id="rId5" imgW="3302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372" y="5529039"/>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2974187693"/>
                </p:ext>
              </p:extLst>
            </p:nvPr>
          </p:nvGraphicFramePr>
          <p:xfrm>
            <a:off x="4642762" y="3720657"/>
            <a:ext cx="219075" cy="276225"/>
          </p:xfrm>
          <a:graphic>
            <a:graphicData uri="http://schemas.openxmlformats.org/presentationml/2006/ole">
              <mc:AlternateContent xmlns:mc="http://schemas.openxmlformats.org/markup-compatibility/2006">
                <mc:Choice xmlns:v="urn:schemas-microsoft-com:vml" Requires="v">
                  <p:oleObj spid="_x0000_s86332" name="Equation" r:id="rId7" imgW="215806" imgH="279279" progId="Equation.DSMT4">
                    <p:embed/>
                  </p:oleObj>
                </mc:Choice>
                <mc:Fallback>
                  <p:oleObj name="Equation" r:id="rId7" imgW="215806"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2762" y="3720657"/>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4288163219"/>
                </p:ext>
              </p:extLst>
            </p:nvPr>
          </p:nvGraphicFramePr>
          <p:xfrm>
            <a:off x="4044838" y="2114550"/>
            <a:ext cx="257175" cy="276225"/>
          </p:xfrm>
          <a:graphic>
            <a:graphicData uri="http://schemas.openxmlformats.org/presentationml/2006/ole">
              <mc:AlternateContent xmlns:mc="http://schemas.openxmlformats.org/markup-compatibility/2006">
                <mc:Choice xmlns:v="urn:schemas-microsoft-com:vml" Requires="v">
                  <p:oleObj spid="_x0000_s86333" name="Equation" r:id="rId9" imgW="253890" imgH="279279" progId="Equation.DSMT4">
                    <p:embed/>
                  </p:oleObj>
                </mc:Choice>
                <mc:Fallback>
                  <p:oleObj name="Equation" r:id="rId9" imgW="253890"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4838" y="2114550"/>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325586296"/>
                </p:ext>
              </p:extLst>
            </p:nvPr>
          </p:nvGraphicFramePr>
          <p:xfrm>
            <a:off x="2859910" y="2132385"/>
            <a:ext cx="381000" cy="276225"/>
          </p:xfrm>
          <a:graphic>
            <a:graphicData uri="http://schemas.openxmlformats.org/presentationml/2006/ole">
              <mc:AlternateContent xmlns:mc="http://schemas.openxmlformats.org/markup-compatibility/2006">
                <mc:Choice xmlns:v="urn:schemas-microsoft-com:vml" Requires="v">
                  <p:oleObj spid="_x0000_s86334" name="Equation" r:id="rId11" imgW="380835" imgH="279279" progId="Equation.DSMT4">
                    <p:embed/>
                  </p:oleObj>
                </mc:Choice>
                <mc:Fallback>
                  <p:oleObj name="Equation" r:id="rId11" imgW="380835"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9910" y="2132385"/>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289173826"/>
                </p:ext>
              </p:extLst>
            </p:nvPr>
          </p:nvGraphicFramePr>
          <p:xfrm>
            <a:off x="4059948" y="5533174"/>
            <a:ext cx="257175" cy="276225"/>
          </p:xfrm>
          <a:graphic>
            <a:graphicData uri="http://schemas.openxmlformats.org/presentationml/2006/ole">
              <mc:AlternateContent xmlns:mc="http://schemas.openxmlformats.org/markup-compatibility/2006">
                <mc:Choice xmlns:v="urn:schemas-microsoft-com:vml" Requires="v">
                  <p:oleObj spid="_x0000_s86335" name="Equation" r:id="rId13" imgW="253890" imgH="279279" progId="Equation.DSMT4">
                    <p:embed/>
                  </p:oleObj>
                </mc:Choice>
                <mc:Fallback>
                  <p:oleObj name="Equation" r:id="rId13" imgW="253890"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9948" y="5533174"/>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275008086"/>
                </p:ext>
              </p:extLst>
            </p:nvPr>
          </p:nvGraphicFramePr>
          <p:xfrm>
            <a:off x="4640957" y="5517232"/>
            <a:ext cx="219075" cy="276225"/>
          </p:xfrm>
          <a:graphic>
            <a:graphicData uri="http://schemas.openxmlformats.org/presentationml/2006/ole">
              <mc:AlternateContent xmlns:mc="http://schemas.openxmlformats.org/markup-compatibility/2006">
                <mc:Choice xmlns:v="urn:schemas-microsoft-com:vml" Requires="v">
                  <p:oleObj spid="_x0000_s86336" name="Equation" r:id="rId14" imgW="215806" imgH="279279" progId="Equation.DSMT4">
                    <p:embed/>
                  </p:oleObj>
                </mc:Choice>
                <mc:Fallback>
                  <p:oleObj name="Equation" r:id="rId14" imgW="215806" imgH="27927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0957" y="5517232"/>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530773877"/>
                </p:ext>
              </p:extLst>
            </p:nvPr>
          </p:nvGraphicFramePr>
          <p:xfrm>
            <a:off x="2828122" y="5527860"/>
            <a:ext cx="381000" cy="276225"/>
          </p:xfrm>
          <a:graphic>
            <a:graphicData uri="http://schemas.openxmlformats.org/presentationml/2006/ole">
              <mc:AlternateContent xmlns:mc="http://schemas.openxmlformats.org/markup-compatibility/2006">
                <mc:Choice xmlns:v="urn:schemas-microsoft-com:vml" Requires="v">
                  <p:oleObj spid="_x0000_s86337" name="Equation" r:id="rId16" imgW="380835" imgH="279279" progId="Equation.DSMT4">
                    <p:embed/>
                  </p:oleObj>
                </mc:Choice>
                <mc:Fallback>
                  <p:oleObj name="Equation" r:id="rId16" imgW="380835" imgH="27927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8122" y="5527860"/>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907393432"/>
                </p:ext>
              </p:extLst>
            </p:nvPr>
          </p:nvGraphicFramePr>
          <p:xfrm>
            <a:off x="2327260" y="3719512"/>
            <a:ext cx="333375" cy="276225"/>
          </p:xfrm>
          <a:graphic>
            <a:graphicData uri="http://schemas.openxmlformats.org/presentationml/2006/ole">
              <mc:AlternateContent xmlns:mc="http://schemas.openxmlformats.org/markup-compatibility/2006">
                <mc:Choice xmlns:v="urn:schemas-microsoft-com:vml" Requires="v">
                  <p:oleObj spid="_x0000_s86338" name="Equation" r:id="rId18" imgW="330200" imgH="279400" progId="Equation.DSMT4">
                    <p:embed/>
                  </p:oleObj>
                </mc:Choice>
                <mc:Fallback>
                  <p:oleObj name="Equation" r:id="rId18" imgW="330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27260" y="3719512"/>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809030282"/>
                </p:ext>
              </p:extLst>
            </p:nvPr>
          </p:nvGraphicFramePr>
          <p:xfrm>
            <a:off x="1304219" y="2495550"/>
            <a:ext cx="685800" cy="352425"/>
          </p:xfrm>
          <a:graphic>
            <a:graphicData uri="http://schemas.openxmlformats.org/presentationml/2006/ole">
              <mc:AlternateContent xmlns:mc="http://schemas.openxmlformats.org/markup-compatibility/2006">
                <mc:Choice xmlns:v="urn:schemas-microsoft-com:vml" Requires="v">
                  <p:oleObj spid="_x0000_s86339" name="Equation" r:id="rId20" imgW="685502" imgH="355446" progId="Equation.DSMT4">
                    <p:embed/>
                  </p:oleObj>
                </mc:Choice>
                <mc:Fallback>
                  <p:oleObj name="Equation" r:id="rId20" imgW="685502" imgH="3554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04219" y="2495550"/>
                          <a:ext cx="6858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95"/>
            <p:cNvGraphicFramePr>
              <a:graphicFrameLocks noChangeAspect="1"/>
            </p:cNvGraphicFramePr>
            <p:nvPr>
              <p:extLst>
                <p:ext uri="{D42A27DB-BD31-4B8C-83A1-F6EECF244321}">
                  <p14:modId xmlns:p14="http://schemas.microsoft.com/office/powerpoint/2010/main" val="401899581"/>
                </p:ext>
              </p:extLst>
            </p:nvPr>
          </p:nvGraphicFramePr>
          <p:xfrm>
            <a:off x="1272108" y="1214437"/>
            <a:ext cx="533400" cy="333375"/>
          </p:xfrm>
          <a:graphic>
            <a:graphicData uri="http://schemas.openxmlformats.org/presentationml/2006/ole">
              <mc:AlternateContent xmlns:mc="http://schemas.openxmlformats.org/markup-compatibility/2006">
                <mc:Choice xmlns:v="urn:schemas-microsoft-com:vml" Requires="v">
                  <p:oleObj spid="_x0000_s86340" name="Equation" r:id="rId22" imgW="533169" imgH="330057" progId="Equation.DSMT4">
                    <p:embed/>
                  </p:oleObj>
                </mc:Choice>
                <mc:Fallback>
                  <p:oleObj name="Equation" r:id="rId22" imgW="533169" imgH="33005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2108" y="1214437"/>
                          <a:ext cx="5334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3884562947"/>
                </p:ext>
              </p:extLst>
            </p:nvPr>
          </p:nvGraphicFramePr>
          <p:xfrm>
            <a:off x="1267210" y="4097986"/>
            <a:ext cx="619125" cy="333375"/>
          </p:xfrm>
          <a:graphic>
            <a:graphicData uri="http://schemas.openxmlformats.org/presentationml/2006/ole">
              <mc:AlternateContent xmlns:mc="http://schemas.openxmlformats.org/markup-compatibility/2006">
                <mc:Choice xmlns:v="urn:schemas-microsoft-com:vml" Requires="v">
                  <p:oleObj spid="_x0000_s86341" name="Equation" r:id="rId24" imgW="622030" imgH="330057" progId="Equation.DSMT4">
                    <p:embed/>
                  </p:oleObj>
                </mc:Choice>
                <mc:Fallback>
                  <p:oleObj name="Equation" r:id="rId24" imgW="622030" imgH="330057"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7210" y="4097986"/>
                          <a:ext cx="619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 name="TextBox 100"/>
          <p:cNvSpPr txBox="1"/>
          <p:nvPr/>
        </p:nvSpPr>
        <p:spPr>
          <a:xfrm>
            <a:off x="323528" y="476672"/>
            <a:ext cx="5929906"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In frequency domain : </a:t>
            </a:r>
            <a:endParaRPr lang="en-SG" sz="2000" dirty="0">
              <a:latin typeface="Tahoma" pitchFamily="34" charset="0"/>
              <a:ea typeface="Tahoma" pitchFamily="34" charset="0"/>
              <a:cs typeface="Tahoma" pitchFamily="34" charset="0"/>
            </a:endParaRPr>
          </a:p>
        </p:txBody>
      </p:sp>
      <p:sp>
        <p:nvSpPr>
          <p:cNvPr id="103" name="TextBox 102"/>
          <p:cNvSpPr txBox="1"/>
          <p:nvPr/>
        </p:nvSpPr>
        <p:spPr>
          <a:xfrm>
            <a:off x="6588224" y="2276872"/>
            <a:ext cx="2088232" cy="2554545"/>
          </a:xfrm>
          <a:prstGeom prst="rect">
            <a:avLst/>
          </a:prstGeom>
          <a:noFill/>
        </p:spPr>
        <p:txBody>
          <a:bodyPr wrap="square" rtlCol="0">
            <a:spAutoFit/>
          </a:bodyPr>
          <a:lstStyle/>
          <a:p>
            <a:pPr algn="ctr"/>
            <a:r>
              <a:rPr lang="en-US" sz="2000" dirty="0" smtClean="0">
                <a:solidFill>
                  <a:srgbClr val="0000FF"/>
                </a:solidFill>
                <a:latin typeface="Tahoma" pitchFamily="34" charset="0"/>
                <a:ea typeface="Tahoma" pitchFamily="34" charset="0"/>
                <a:cs typeface="Tahoma" pitchFamily="34" charset="0"/>
              </a:rPr>
              <a:t>Convolution in frequency domain</a:t>
            </a:r>
            <a:r>
              <a:rPr lang="en-SG" sz="2000" dirty="0" smtClean="0">
                <a:solidFill>
                  <a:srgbClr val="0000FF"/>
                </a:solidFill>
                <a:latin typeface="Tahoma" pitchFamily="34" charset="0"/>
                <a:ea typeface="Tahoma" pitchFamily="34" charset="0"/>
                <a:cs typeface="Tahoma" pitchFamily="34" charset="0"/>
              </a:rPr>
              <a:t> with the Comb function produces replicas in frequency domain</a:t>
            </a:r>
            <a:endParaRPr lang="en-US" sz="2000" dirty="0" smtClean="0">
              <a:solidFill>
                <a:srgbClr val="0000FF"/>
              </a:solidFill>
              <a:latin typeface="Tahoma" pitchFamily="34" charset="0"/>
              <a:ea typeface="Tahoma" pitchFamily="34" charset="0"/>
              <a:cs typeface="Tahoma" pitchFamily="34" charset="0"/>
            </a:endParaRPr>
          </a:p>
        </p:txBody>
      </p:sp>
      <p:sp>
        <p:nvSpPr>
          <p:cNvPr id="105" name="TextBox 104"/>
          <p:cNvSpPr txBox="1"/>
          <p:nvPr/>
        </p:nvSpPr>
        <p:spPr>
          <a:xfrm>
            <a:off x="3965439" y="1052736"/>
            <a:ext cx="2287360" cy="70788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Original spectrum before sampling</a:t>
            </a:r>
            <a:endParaRPr lang="en-SG" sz="2000" dirty="0">
              <a:latin typeface="Tahoma" pitchFamily="34" charset="0"/>
              <a:ea typeface="Tahoma" pitchFamily="34" charset="0"/>
              <a:cs typeface="Tahoma" pitchFamily="34" charset="0"/>
            </a:endParaRPr>
          </a:p>
        </p:txBody>
      </p:sp>
      <p:sp>
        <p:nvSpPr>
          <p:cNvPr id="106" name="TextBox 105"/>
          <p:cNvSpPr txBox="1"/>
          <p:nvPr/>
        </p:nvSpPr>
        <p:spPr>
          <a:xfrm>
            <a:off x="5444544" y="4941168"/>
            <a:ext cx="2007776" cy="707886"/>
          </a:xfrm>
          <a:prstGeom prst="rect">
            <a:avLst/>
          </a:prstGeom>
          <a:noFill/>
        </p:spPr>
        <p:txBody>
          <a:bodyPr wrap="square" rtlCol="0">
            <a:spAutoFit/>
          </a:bodyPr>
          <a:lstStyle/>
          <a:p>
            <a:r>
              <a:rPr lang="en-US" sz="2000" dirty="0">
                <a:latin typeface="Tahoma" pitchFamily="34" charset="0"/>
                <a:ea typeface="Tahoma" pitchFamily="34" charset="0"/>
                <a:cs typeface="Tahoma" pitchFamily="34" charset="0"/>
              </a:rPr>
              <a:t>S</a:t>
            </a:r>
            <a:r>
              <a:rPr lang="en-US" sz="2000" dirty="0" smtClean="0">
                <a:latin typeface="Tahoma" pitchFamily="34" charset="0"/>
                <a:ea typeface="Tahoma" pitchFamily="34" charset="0"/>
                <a:cs typeface="Tahoma" pitchFamily="34" charset="0"/>
              </a:rPr>
              <a:t>pectrum after sampling</a:t>
            </a:r>
            <a:endParaRPr lang="en-SG" sz="2000" dirty="0">
              <a:latin typeface="Tahoma" pitchFamily="34" charset="0"/>
              <a:ea typeface="Tahoma" pitchFamily="34" charset="0"/>
              <a:cs typeface="Tahoma" pitchFamily="34" charset="0"/>
            </a:endParaRPr>
          </a:p>
        </p:txBody>
      </p:sp>
      <p:sp>
        <p:nvSpPr>
          <p:cNvPr id="52" name="TextBox 51"/>
          <p:cNvSpPr txBox="1"/>
          <p:nvPr/>
        </p:nvSpPr>
        <p:spPr>
          <a:xfrm>
            <a:off x="323528" y="5877272"/>
            <a:ext cx="8064896" cy="707886"/>
          </a:xfrm>
          <a:prstGeom prst="rect">
            <a:avLst/>
          </a:prstGeom>
          <a:noFill/>
        </p:spPr>
        <p:txBody>
          <a:bodyPr wrap="square" rtlCol="0">
            <a:spAutoFit/>
          </a:bodyPr>
          <a:lstStyle/>
          <a:p>
            <a:r>
              <a:rPr lang="en-US" sz="2000" dirty="0" smtClean="0">
                <a:solidFill>
                  <a:srgbClr val="FF0000"/>
                </a:solidFill>
                <a:latin typeface="Tahoma" pitchFamily="34" charset="0"/>
                <a:ea typeface="Tahoma" pitchFamily="34" charset="0"/>
                <a:cs typeface="Tahoma" pitchFamily="34" charset="0"/>
              </a:rPr>
              <a:t>The result of the sampling process is that the spectrum of the sampled signal extends all the way to infinity. </a:t>
            </a:r>
            <a:endParaRPr lang="en-SG" sz="2000" dirty="0">
              <a:solidFill>
                <a:srgbClr val="FF000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2651440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 name="Group 169"/>
          <p:cNvGrpSpPr/>
          <p:nvPr/>
        </p:nvGrpSpPr>
        <p:grpSpPr>
          <a:xfrm>
            <a:off x="2118468" y="836712"/>
            <a:ext cx="5189836" cy="5168801"/>
            <a:chOff x="1156634" y="852487"/>
            <a:chExt cx="5189836" cy="5168801"/>
          </a:xfrm>
        </p:grpSpPr>
        <p:graphicFrame>
          <p:nvGraphicFramePr>
            <p:cNvPr id="5" name="Object 4"/>
            <p:cNvGraphicFramePr>
              <a:graphicFrameLocks noChangeAspect="1"/>
            </p:cNvGraphicFramePr>
            <p:nvPr>
              <p:extLst>
                <p:ext uri="{D42A27DB-BD31-4B8C-83A1-F6EECF244321}">
                  <p14:modId xmlns:p14="http://schemas.microsoft.com/office/powerpoint/2010/main" val="1066908209"/>
                </p:ext>
              </p:extLst>
            </p:nvPr>
          </p:nvGraphicFramePr>
          <p:xfrm>
            <a:off x="1239813" y="3024152"/>
            <a:ext cx="523875" cy="333375"/>
          </p:xfrm>
          <a:graphic>
            <a:graphicData uri="http://schemas.openxmlformats.org/presentationml/2006/ole">
              <mc:AlternateContent xmlns:mc="http://schemas.openxmlformats.org/markup-compatibility/2006">
                <mc:Choice xmlns:v="urn:schemas-microsoft-com:vml" Requires="v">
                  <p:oleObj spid="_x0000_s89505" name="Equation" r:id="rId3" imgW="520474" imgH="330057" progId="Equation.DSMT4">
                    <p:embed/>
                  </p:oleObj>
                </mc:Choice>
                <mc:Fallback>
                  <p:oleObj name="Equation" r:id="rId3" imgW="520474" imgH="330057" progId="Equation.DSMT4">
                    <p:embed/>
                    <p:pic>
                      <p:nvPicPr>
                        <p:cNvPr id="0"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813" y="3024152"/>
                          <a:ext cx="523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7261456"/>
                </p:ext>
              </p:extLst>
            </p:nvPr>
          </p:nvGraphicFramePr>
          <p:xfrm>
            <a:off x="1156634" y="852487"/>
            <a:ext cx="619125" cy="333375"/>
          </p:xfrm>
          <a:graphic>
            <a:graphicData uri="http://schemas.openxmlformats.org/presentationml/2006/ole">
              <mc:AlternateContent xmlns:mc="http://schemas.openxmlformats.org/markup-compatibility/2006">
                <mc:Choice xmlns:v="urn:schemas-microsoft-com:vml" Requires="v">
                  <p:oleObj spid="_x0000_s89506" name="Equation" r:id="rId5" imgW="622030" imgH="330057" progId="Equation.DSMT4">
                    <p:embed/>
                  </p:oleObj>
                </mc:Choice>
                <mc:Fallback>
                  <p:oleObj name="Equation" r:id="rId5" imgW="622030" imgH="330057" progId="Equation.DSMT4">
                    <p:embed/>
                    <p:pic>
                      <p:nvPicPr>
                        <p:cNvPr id="0" name="Object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634" y="852487"/>
                          <a:ext cx="619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41994737"/>
                </p:ext>
              </p:extLst>
            </p:nvPr>
          </p:nvGraphicFramePr>
          <p:xfrm>
            <a:off x="1156634" y="4601052"/>
            <a:ext cx="533400" cy="352425"/>
          </p:xfrm>
          <a:graphic>
            <a:graphicData uri="http://schemas.openxmlformats.org/presentationml/2006/ole">
              <mc:AlternateContent xmlns:mc="http://schemas.openxmlformats.org/markup-compatibility/2006">
                <mc:Choice xmlns:v="urn:schemas-microsoft-com:vml" Requires="v">
                  <p:oleObj spid="_x0000_s89507" name="Equation" r:id="rId7" imgW="533169" imgH="355446" progId="Equation.DSMT4">
                    <p:embed/>
                  </p:oleObj>
                </mc:Choice>
                <mc:Fallback>
                  <p:oleObj name="Equation" r:id="rId7" imgW="533169" imgH="355446" progId="Equation.DSMT4">
                    <p:embed/>
                    <p:pic>
                      <p:nvPicPr>
                        <p:cNvPr id="0" name="Object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634" y="4601052"/>
                          <a:ext cx="5334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64295304"/>
                </p:ext>
              </p:extLst>
            </p:nvPr>
          </p:nvGraphicFramePr>
          <p:xfrm>
            <a:off x="3925839" y="2355705"/>
            <a:ext cx="257175" cy="276225"/>
          </p:xfrm>
          <a:graphic>
            <a:graphicData uri="http://schemas.openxmlformats.org/presentationml/2006/ole">
              <mc:AlternateContent xmlns:mc="http://schemas.openxmlformats.org/markup-compatibility/2006">
                <mc:Choice xmlns:v="urn:schemas-microsoft-com:vml" Requires="v">
                  <p:oleObj spid="_x0000_s89508" name="Equation" r:id="rId9" imgW="253890" imgH="279279" progId="Equation.DSMT4">
                    <p:embed/>
                  </p:oleObj>
                </mc:Choice>
                <mc:Fallback>
                  <p:oleObj name="Equation" r:id="rId9" imgW="253890" imgH="279279" progId="Equation.DSMT4">
                    <p:embed/>
                    <p:pic>
                      <p:nvPicPr>
                        <p:cNvPr id="0" name="Object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839" y="2355705"/>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5193826"/>
                </p:ext>
              </p:extLst>
            </p:nvPr>
          </p:nvGraphicFramePr>
          <p:xfrm>
            <a:off x="2736108" y="2293937"/>
            <a:ext cx="381000" cy="276225"/>
          </p:xfrm>
          <a:graphic>
            <a:graphicData uri="http://schemas.openxmlformats.org/presentationml/2006/ole">
              <mc:AlternateContent xmlns:mc="http://schemas.openxmlformats.org/markup-compatibility/2006">
                <mc:Choice xmlns:v="urn:schemas-microsoft-com:vml" Requires="v">
                  <p:oleObj spid="_x0000_s89509" name="Equation" r:id="rId11" imgW="380835" imgH="279279" progId="Equation.DSMT4">
                    <p:embed/>
                  </p:oleObj>
                </mc:Choice>
                <mc:Fallback>
                  <p:oleObj name="Equation" r:id="rId11" imgW="380835" imgH="279279" progId="Equation.DSMT4">
                    <p:embed/>
                    <p:pic>
                      <p:nvPicPr>
                        <p:cNvPr id="0" name="Object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108" y="2293937"/>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81558433"/>
                </p:ext>
              </p:extLst>
            </p:nvPr>
          </p:nvGraphicFramePr>
          <p:xfrm>
            <a:off x="3922584" y="5715766"/>
            <a:ext cx="257175" cy="276225"/>
          </p:xfrm>
          <a:graphic>
            <a:graphicData uri="http://schemas.openxmlformats.org/presentationml/2006/ole">
              <mc:AlternateContent xmlns:mc="http://schemas.openxmlformats.org/markup-compatibility/2006">
                <mc:Choice xmlns:v="urn:schemas-microsoft-com:vml" Requires="v">
                  <p:oleObj spid="_x0000_s89510" name="Equation" r:id="rId13" imgW="253890" imgH="279279" progId="Equation.DSMT4">
                    <p:embed/>
                  </p:oleObj>
                </mc:Choice>
                <mc:Fallback>
                  <p:oleObj name="Equation" r:id="rId13" imgW="253890" imgH="279279" progId="Equation.DSMT4">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584" y="5715766"/>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627326"/>
                </p:ext>
              </p:extLst>
            </p:nvPr>
          </p:nvGraphicFramePr>
          <p:xfrm>
            <a:off x="2726937" y="5712228"/>
            <a:ext cx="381000" cy="276225"/>
          </p:xfrm>
          <a:graphic>
            <a:graphicData uri="http://schemas.openxmlformats.org/presentationml/2006/ole">
              <mc:AlternateContent xmlns:mc="http://schemas.openxmlformats.org/markup-compatibility/2006">
                <mc:Choice xmlns:v="urn:schemas-microsoft-com:vml" Requires="v">
                  <p:oleObj spid="_x0000_s89511" name="Equation" r:id="rId14" imgW="380835" imgH="279279" progId="Equation.DSMT4">
                    <p:embed/>
                  </p:oleObj>
                </mc:Choice>
                <mc:Fallback>
                  <p:oleObj name="Equation" r:id="rId14" imgW="380835" imgH="279279" progId="Equation.DSMT4">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6937" y="5712228"/>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81380458"/>
                </p:ext>
              </p:extLst>
            </p:nvPr>
          </p:nvGraphicFramePr>
          <p:xfrm>
            <a:off x="3925839" y="3984307"/>
            <a:ext cx="257175" cy="276225"/>
          </p:xfrm>
          <a:graphic>
            <a:graphicData uri="http://schemas.openxmlformats.org/presentationml/2006/ole">
              <mc:AlternateContent xmlns:mc="http://schemas.openxmlformats.org/markup-compatibility/2006">
                <mc:Choice xmlns:v="urn:schemas-microsoft-com:vml" Requires="v">
                  <p:oleObj spid="_x0000_s89512" name="Equation" r:id="rId15" imgW="253890" imgH="279279" progId="Equation.DSMT4">
                    <p:embed/>
                  </p:oleObj>
                </mc:Choice>
                <mc:Fallback>
                  <p:oleObj name="Equation" r:id="rId15" imgW="253890" imgH="279279" progId="Equation.DSMT4">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839" y="3984307"/>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00339840"/>
                </p:ext>
              </p:extLst>
            </p:nvPr>
          </p:nvGraphicFramePr>
          <p:xfrm>
            <a:off x="4478522" y="2363232"/>
            <a:ext cx="219075" cy="276225"/>
          </p:xfrm>
          <a:graphic>
            <a:graphicData uri="http://schemas.openxmlformats.org/presentationml/2006/ole">
              <mc:AlternateContent xmlns:mc="http://schemas.openxmlformats.org/markup-compatibility/2006">
                <mc:Choice xmlns:v="urn:schemas-microsoft-com:vml" Requires="v">
                  <p:oleObj spid="_x0000_s89513" name="Equation" r:id="rId16" imgW="215806" imgH="279279" progId="Equation.DSMT4">
                    <p:embed/>
                  </p:oleObj>
                </mc:Choice>
                <mc:Fallback>
                  <p:oleObj name="Equation" r:id="rId16" imgW="215806" imgH="279279" progId="Equation.DSMT4">
                    <p:embed/>
                    <p:pic>
                      <p:nvPicPr>
                        <p:cNvPr id="0" name="Object 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8522" y="2363232"/>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20010885"/>
                </p:ext>
              </p:extLst>
            </p:nvPr>
          </p:nvGraphicFramePr>
          <p:xfrm>
            <a:off x="2697337" y="3954012"/>
            <a:ext cx="381000" cy="276225"/>
          </p:xfrm>
          <a:graphic>
            <a:graphicData uri="http://schemas.openxmlformats.org/presentationml/2006/ole">
              <mc:AlternateContent xmlns:mc="http://schemas.openxmlformats.org/markup-compatibility/2006">
                <mc:Choice xmlns:v="urn:schemas-microsoft-com:vml" Requires="v">
                  <p:oleObj spid="_x0000_s89514" name="Equation" r:id="rId18" imgW="380835" imgH="279279" progId="Equation.DSMT4">
                    <p:embed/>
                  </p:oleObj>
                </mc:Choice>
                <mc:Fallback>
                  <p:oleObj name="Equation" r:id="rId18" imgW="380835" imgH="279279" progId="Equation.DSMT4">
                    <p:embed/>
                    <p:pic>
                      <p:nvPicPr>
                        <p:cNvPr id="0" name="Object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7337" y="3954012"/>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00212712"/>
                </p:ext>
              </p:extLst>
            </p:nvPr>
          </p:nvGraphicFramePr>
          <p:xfrm>
            <a:off x="2200498" y="2381307"/>
            <a:ext cx="333375" cy="276225"/>
          </p:xfrm>
          <a:graphic>
            <a:graphicData uri="http://schemas.openxmlformats.org/presentationml/2006/ole">
              <mc:AlternateContent xmlns:mc="http://schemas.openxmlformats.org/markup-compatibility/2006">
                <mc:Choice xmlns:v="urn:schemas-microsoft-com:vml" Requires="v">
                  <p:oleObj spid="_x0000_s89515" name="Equation" r:id="rId20" imgW="330200" imgH="279400" progId="Equation.DSMT4">
                    <p:embed/>
                  </p:oleObj>
                </mc:Choice>
                <mc:Fallback>
                  <p:oleObj name="Equation" r:id="rId20" imgW="330200" imgH="279400" progId="Equation.DSMT4">
                    <p:embed/>
                    <p:pic>
                      <p:nvPicPr>
                        <p:cNvPr id="0" name="Object 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00498" y="2381307"/>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5" name="Group 121"/>
            <p:cNvGrpSpPr>
              <a:grpSpLocks/>
            </p:cNvGrpSpPr>
            <p:nvPr/>
          </p:nvGrpSpPr>
          <p:grpSpPr bwMode="auto">
            <a:xfrm>
              <a:off x="5724128" y="2093317"/>
              <a:ext cx="622342" cy="3063875"/>
              <a:chOff x="8856" y="3110"/>
              <a:chExt cx="980" cy="4825"/>
            </a:xfrm>
          </p:grpSpPr>
          <p:sp>
            <p:nvSpPr>
              <p:cNvPr id="130" name="Text Box 132"/>
              <p:cNvSpPr txBox="1">
                <a:spLocks noChangeArrowheads="1"/>
              </p:cNvSpPr>
              <p:nvPr/>
            </p:nvSpPr>
            <p:spPr bwMode="auto">
              <a:xfrm>
                <a:off x="8942" y="5215"/>
                <a:ext cx="820"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31" name="Text Box 130"/>
              <p:cNvSpPr txBox="1">
                <a:spLocks noChangeArrowheads="1"/>
              </p:cNvSpPr>
              <p:nvPr/>
            </p:nvSpPr>
            <p:spPr bwMode="auto">
              <a:xfrm>
                <a:off x="8856" y="3110"/>
                <a:ext cx="9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32" name="Text Box 128"/>
              <p:cNvSpPr txBox="1">
                <a:spLocks noChangeArrowheads="1"/>
              </p:cNvSpPr>
              <p:nvPr/>
            </p:nvSpPr>
            <p:spPr bwMode="auto">
              <a:xfrm>
                <a:off x="8923" y="7375"/>
                <a:ext cx="84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nvGrpSpPr>
              <p:cNvPr id="133" name="Group 123"/>
              <p:cNvGrpSpPr>
                <a:grpSpLocks/>
              </p:cNvGrpSpPr>
              <p:nvPr/>
            </p:nvGrpSpPr>
            <p:grpSpPr bwMode="auto">
              <a:xfrm>
                <a:off x="9115" y="7027"/>
                <a:ext cx="432" cy="432"/>
                <a:chOff x="9187" y="8983"/>
                <a:chExt cx="432" cy="432"/>
              </a:xfrm>
            </p:grpSpPr>
            <p:sp>
              <p:nvSpPr>
                <p:cNvPr id="135" name="Oval 127"/>
                <p:cNvSpPr>
                  <a:spLocks noChangeArrowheads="1"/>
                </p:cNvSpPr>
                <p:nvPr/>
              </p:nvSpPr>
              <p:spPr bwMode="auto">
                <a:xfrm>
                  <a:off x="9187" y="8983"/>
                  <a:ext cx="432" cy="432"/>
                </a:xfrm>
                <a:prstGeom prst="ellipse">
                  <a:avLst/>
                </a:prstGeom>
                <a:solidFill>
                  <a:srgbClr val="3366FF"/>
                </a:solidFill>
                <a:ln w="19050">
                  <a:solidFill>
                    <a:srgbClr val="00CCFF"/>
                  </a:solidFill>
                  <a:round/>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36" name="Group 124"/>
                <p:cNvGrpSpPr>
                  <a:grpSpLocks/>
                </p:cNvGrpSpPr>
                <p:nvPr/>
              </p:nvGrpSpPr>
              <p:grpSpPr bwMode="auto">
                <a:xfrm>
                  <a:off x="9283" y="9133"/>
                  <a:ext cx="230" cy="114"/>
                  <a:chOff x="4291" y="9314"/>
                  <a:chExt cx="216" cy="143"/>
                </a:xfrm>
              </p:grpSpPr>
              <p:sp>
                <p:nvSpPr>
                  <p:cNvPr id="137" name="Line 126"/>
                  <p:cNvSpPr>
                    <a:spLocks noChangeShapeType="1"/>
                  </p:cNvSpPr>
                  <p:nvPr/>
                </p:nvSpPr>
                <p:spPr bwMode="auto">
                  <a:xfrm>
                    <a:off x="4291" y="9314"/>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38" name="Line 125"/>
                  <p:cNvSpPr>
                    <a:spLocks noChangeShapeType="1"/>
                  </p:cNvSpPr>
                  <p:nvPr/>
                </p:nvSpPr>
                <p:spPr bwMode="auto">
                  <a:xfrm>
                    <a:off x="4291" y="9457"/>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134" name="Oval 122"/>
              <p:cNvSpPr>
                <a:spLocks noChangeArrowheads="1"/>
              </p:cNvSpPr>
              <p:nvPr/>
            </p:nvSpPr>
            <p:spPr bwMode="auto">
              <a:xfrm>
                <a:off x="9115" y="4135"/>
                <a:ext cx="432" cy="432"/>
              </a:xfrm>
              <a:prstGeom prst="ellipse">
                <a:avLst/>
              </a:prstGeom>
              <a:solidFill>
                <a:srgbClr val="3366FF"/>
              </a:solidFill>
              <a:ln w="19050">
                <a:solidFill>
                  <a:srgbClr val="00CCFF"/>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sym typeface="Wingdings 2" pitchFamily="18" charset="2"/>
                  </a:rPr>
                  <a:t></a:t>
                </a:r>
              </a:p>
            </p:txBody>
          </p:sp>
        </p:grpSp>
        <p:grpSp>
          <p:nvGrpSpPr>
            <p:cNvPr id="23" name="Group 60"/>
            <p:cNvGrpSpPr>
              <a:grpSpLocks/>
            </p:cNvGrpSpPr>
            <p:nvPr/>
          </p:nvGrpSpPr>
          <p:grpSpPr bwMode="auto">
            <a:xfrm>
              <a:off x="1156634" y="1308610"/>
              <a:ext cx="4622108" cy="4712678"/>
              <a:chOff x="9907" y="2491"/>
              <a:chExt cx="6048" cy="6065"/>
            </a:xfrm>
          </p:grpSpPr>
          <p:grpSp>
            <p:nvGrpSpPr>
              <p:cNvPr id="77" name="Group 102"/>
              <p:cNvGrpSpPr>
                <a:grpSpLocks/>
              </p:cNvGrpSpPr>
              <p:nvPr/>
            </p:nvGrpSpPr>
            <p:grpSpPr bwMode="auto">
              <a:xfrm>
                <a:off x="9907" y="4867"/>
                <a:ext cx="6048" cy="1536"/>
                <a:chOff x="9907" y="4867"/>
                <a:chExt cx="6048" cy="1536"/>
              </a:xfrm>
            </p:grpSpPr>
            <p:sp>
              <p:nvSpPr>
                <p:cNvPr id="113" name="Text Box 115"/>
                <p:cNvSpPr txBox="1">
                  <a:spLocks noChangeArrowheads="1"/>
                </p:cNvSpPr>
                <p:nvPr/>
              </p:nvSpPr>
              <p:spPr bwMode="auto">
                <a:xfrm>
                  <a:off x="14083" y="4867"/>
                  <a:ext cx="36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rPr>
                    <a:t>K</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4" name="Text Box 113"/>
                <p:cNvSpPr txBox="1">
                  <a:spLocks noChangeArrowheads="1"/>
                </p:cNvSpPr>
                <p:nvPr/>
              </p:nvSpPr>
              <p:spPr bwMode="auto">
                <a:xfrm>
                  <a:off x="13435" y="5963"/>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15" name="Text Box 111"/>
                <p:cNvSpPr txBox="1">
                  <a:spLocks noChangeArrowheads="1"/>
                </p:cNvSpPr>
                <p:nvPr/>
              </p:nvSpPr>
              <p:spPr bwMode="auto">
                <a:xfrm>
                  <a:off x="11923" y="5963"/>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16" name="Text Box 110"/>
                <p:cNvSpPr txBox="1">
                  <a:spLocks noChangeArrowheads="1"/>
                </p:cNvSpPr>
                <p:nvPr/>
              </p:nvSpPr>
              <p:spPr bwMode="auto">
                <a:xfrm>
                  <a:off x="12801" y="5963"/>
                  <a:ext cx="2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7" name="Text Box 109"/>
                <p:cNvSpPr txBox="1">
                  <a:spLocks noChangeArrowheads="1"/>
                </p:cNvSpPr>
                <p:nvPr/>
              </p:nvSpPr>
              <p:spPr bwMode="auto">
                <a:xfrm>
                  <a:off x="15307" y="5819"/>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nvGrpSpPr>
                <p:cNvPr id="118" name="Group 103"/>
                <p:cNvGrpSpPr>
                  <a:grpSpLocks/>
                </p:cNvGrpSpPr>
                <p:nvPr/>
              </p:nvGrpSpPr>
              <p:grpSpPr bwMode="auto">
                <a:xfrm>
                  <a:off x="9907" y="5092"/>
                  <a:ext cx="6048" cy="871"/>
                  <a:chOff x="9907" y="5092"/>
                  <a:chExt cx="6048" cy="871"/>
                </a:xfrm>
              </p:grpSpPr>
              <p:grpSp>
                <p:nvGrpSpPr>
                  <p:cNvPr id="119" name="Group 105"/>
                  <p:cNvGrpSpPr>
                    <a:grpSpLocks/>
                  </p:cNvGrpSpPr>
                  <p:nvPr/>
                </p:nvGrpSpPr>
                <p:grpSpPr bwMode="auto">
                  <a:xfrm>
                    <a:off x="9907" y="5092"/>
                    <a:ext cx="6048" cy="871"/>
                    <a:chOff x="9907" y="5092"/>
                    <a:chExt cx="6048" cy="871"/>
                  </a:xfrm>
                </p:grpSpPr>
                <p:sp>
                  <p:nvSpPr>
                    <p:cNvPr id="121" name="Line 108"/>
                    <p:cNvSpPr>
                      <a:spLocks noChangeShapeType="1"/>
                    </p:cNvSpPr>
                    <p:nvPr/>
                  </p:nvSpPr>
                  <p:spPr bwMode="auto">
                    <a:xfrm>
                      <a:off x="13723" y="50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22" name="Line 107"/>
                    <p:cNvSpPr>
                      <a:spLocks noChangeShapeType="1"/>
                    </p:cNvSpPr>
                    <p:nvPr/>
                  </p:nvSpPr>
                  <p:spPr bwMode="auto">
                    <a:xfrm>
                      <a:off x="9907" y="5819"/>
                      <a:ext cx="60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23" name="Line 106"/>
                    <p:cNvSpPr>
                      <a:spLocks noChangeShapeType="1"/>
                    </p:cNvSpPr>
                    <p:nvPr/>
                  </p:nvSpPr>
                  <p:spPr bwMode="auto">
                    <a:xfrm>
                      <a:off x="12931" y="567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120" name="Freeform 104"/>
                  <p:cNvSpPr>
                    <a:spLocks/>
                  </p:cNvSpPr>
                  <p:nvPr/>
                </p:nvSpPr>
                <p:spPr bwMode="auto">
                  <a:xfrm>
                    <a:off x="9907" y="5099"/>
                    <a:ext cx="6048" cy="720"/>
                  </a:xfrm>
                  <a:custGeom>
                    <a:avLst/>
                    <a:gdLst>
                      <a:gd name="T0" fmla="*/ 0 w 6048"/>
                      <a:gd name="T1" fmla="*/ 720 h 720"/>
                      <a:gd name="T2" fmla="*/ 2304 w 6048"/>
                      <a:gd name="T3" fmla="*/ 720 h 720"/>
                      <a:gd name="T4" fmla="*/ 2304 w 6048"/>
                      <a:gd name="T5" fmla="*/ 0 h 720"/>
                      <a:gd name="T6" fmla="*/ 3744 w 6048"/>
                      <a:gd name="T7" fmla="*/ 0 h 720"/>
                      <a:gd name="T8" fmla="*/ 3744 w 6048"/>
                      <a:gd name="T9" fmla="*/ 720 h 720"/>
                      <a:gd name="T10" fmla="*/ 6048 w 6048"/>
                      <a:gd name="T11" fmla="*/ 720 h 720"/>
                    </a:gdLst>
                    <a:ahLst/>
                    <a:cxnLst>
                      <a:cxn ang="0">
                        <a:pos x="T0" y="T1"/>
                      </a:cxn>
                      <a:cxn ang="0">
                        <a:pos x="T2" y="T3"/>
                      </a:cxn>
                      <a:cxn ang="0">
                        <a:pos x="T4" y="T5"/>
                      </a:cxn>
                      <a:cxn ang="0">
                        <a:pos x="T6" y="T7"/>
                      </a:cxn>
                      <a:cxn ang="0">
                        <a:pos x="T8" y="T9"/>
                      </a:cxn>
                      <a:cxn ang="0">
                        <a:pos x="T10" y="T11"/>
                      </a:cxn>
                    </a:cxnLst>
                    <a:rect l="0" t="0" r="r" b="b"/>
                    <a:pathLst>
                      <a:path w="6048" h="720">
                        <a:moveTo>
                          <a:pt x="0" y="720"/>
                        </a:moveTo>
                        <a:lnTo>
                          <a:pt x="2304" y="720"/>
                        </a:lnTo>
                        <a:lnTo>
                          <a:pt x="2304" y="0"/>
                        </a:lnTo>
                        <a:lnTo>
                          <a:pt x="3744" y="0"/>
                        </a:lnTo>
                        <a:lnTo>
                          <a:pt x="3744" y="720"/>
                        </a:lnTo>
                        <a:lnTo>
                          <a:pt x="6048" y="720"/>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nvGrpSpPr>
              <p:cNvPr id="78" name="Group 88"/>
              <p:cNvGrpSpPr>
                <a:grpSpLocks/>
              </p:cNvGrpSpPr>
              <p:nvPr/>
            </p:nvGrpSpPr>
            <p:grpSpPr bwMode="auto">
              <a:xfrm>
                <a:off x="9907" y="6955"/>
                <a:ext cx="6048" cy="1601"/>
                <a:chOff x="9907" y="6955"/>
                <a:chExt cx="6048" cy="1601"/>
              </a:xfrm>
            </p:grpSpPr>
            <p:sp>
              <p:nvSpPr>
                <p:cNvPr id="102" name="Text Box 100"/>
                <p:cNvSpPr txBox="1">
                  <a:spLocks noChangeArrowheads="1"/>
                </p:cNvSpPr>
                <p:nvPr/>
              </p:nvSpPr>
              <p:spPr bwMode="auto">
                <a:xfrm>
                  <a:off x="13435" y="8116"/>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103" name="Text Box 98"/>
                <p:cNvSpPr txBox="1">
                  <a:spLocks noChangeArrowheads="1"/>
                </p:cNvSpPr>
                <p:nvPr/>
              </p:nvSpPr>
              <p:spPr bwMode="auto">
                <a:xfrm>
                  <a:off x="11923" y="8116"/>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nvGrpSpPr>
                <p:cNvPr id="104" name="Group 91"/>
                <p:cNvGrpSpPr>
                  <a:grpSpLocks/>
                </p:cNvGrpSpPr>
                <p:nvPr/>
              </p:nvGrpSpPr>
              <p:grpSpPr bwMode="auto">
                <a:xfrm>
                  <a:off x="9907" y="6955"/>
                  <a:ext cx="6048" cy="1161"/>
                  <a:chOff x="9907" y="6955"/>
                  <a:chExt cx="6048" cy="1161"/>
                </a:xfrm>
              </p:grpSpPr>
              <p:sp>
                <p:nvSpPr>
                  <p:cNvPr id="107" name="Freeform 97" descr="30%"/>
                  <p:cNvSpPr>
                    <a:spLocks/>
                  </p:cNvSpPr>
                  <p:nvPr/>
                </p:nvSpPr>
                <p:spPr bwMode="auto">
                  <a:xfrm>
                    <a:off x="9907" y="6955"/>
                    <a:ext cx="6048" cy="1008"/>
                  </a:xfrm>
                  <a:custGeom>
                    <a:avLst/>
                    <a:gdLst>
                      <a:gd name="T0" fmla="*/ 130 w 8634"/>
                      <a:gd name="T1" fmla="*/ 2384 h 2384"/>
                      <a:gd name="T2" fmla="*/ 267 w 8634"/>
                      <a:gd name="T3" fmla="*/ 2384 h 2384"/>
                      <a:gd name="T4" fmla="*/ 406 w 8634"/>
                      <a:gd name="T5" fmla="*/ 2384 h 2384"/>
                      <a:gd name="T6" fmla="*/ 544 w 8634"/>
                      <a:gd name="T7" fmla="*/ 2384 h 2384"/>
                      <a:gd name="T8" fmla="*/ 683 w 8634"/>
                      <a:gd name="T9" fmla="*/ 2384 h 2384"/>
                      <a:gd name="T10" fmla="*/ 821 w 8634"/>
                      <a:gd name="T11" fmla="*/ 2384 h 2384"/>
                      <a:gd name="T12" fmla="*/ 958 w 8634"/>
                      <a:gd name="T13" fmla="*/ 2384 h 2384"/>
                      <a:gd name="T14" fmla="*/ 1096 w 8634"/>
                      <a:gd name="T15" fmla="*/ 2384 h 2384"/>
                      <a:gd name="T16" fmla="*/ 1235 w 8634"/>
                      <a:gd name="T17" fmla="*/ 2384 h 2384"/>
                      <a:gd name="T18" fmla="*/ 1373 w 8634"/>
                      <a:gd name="T19" fmla="*/ 2384 h 2384"/>
                      <a:gd name="T20" fmla="*/ 1512 w 8634"/>
                      <a:gd name="T21" fmla="*/ 2384 h 2384"/>
                      <a:gd name="T22" fmla="*/ 1649 w 8634"/>
                      <a:gd name="T23" fmla="*/ 2384 h 2384"/>
                      <a:gd name="T24" fmla="*/ 1787 w 8634"/>
                      <a:gd name="T25" fmla="*/ 2384 h 2384"/>
                      <a:gd name="T26" fmla="*/ 1926 w 8634"/>
                      <a:gd name="T27" fmla="*/ 2384 h 2384"/>
                      <a:gd name="T28" fmla="*/ 2064 w 8634"/>
                      <a:gd name="T29" fmla="*/ 2384 h 2384"/>
                      <a:gd name="T30" fmla="*/ 2202 w 8634"/>
                      <a:gd name="T31" fmla="*/ 2384 h 2384"/>
                      <a:gd name="T32" fmla="*/ 2339 w 8634"/>
                      <a:gd name="T33" fmla="*/ 2384 h 2384"/>
                      <a:gd name="T34" fmla="*/ 2478 w 8634"/>
                      <a:gd name="T35" fmla="*/ 2384 h 2384"/>
                      <a:gd name="T36" fmla="*/ 2616 w 8634"/>
                      <a:gd name="T37" fmla="*/ 2384 h 2384"/>
                      <a:gd name="T38" fmla="*/ 2755 w 8634"/>
                      <a:gd name="T39" fmla="*/ 2384 h 2384"/>
                      <a:gd name="T40" fmla="*/ 2893 w 8634"/>
                      <a:gd name="T41" fmla="*/ 2384 h 2384"/>
                      <a:gd name="T42" fmla="*/ 3030 w 8634"/>
                      <a:gd name="T43" fmla="*/ 2383 h 2384"/>
                      <a:gd name="T44" fmla="*/ 3168 w 8634"/>
                      <a:gd name="T45" fmla="*/ 2374 h 2384"/>
                      <a:gd name="T46" fmla="*/ 3307 w 8634"/>
                      <a:gd name="T47" fmla="*/ 2344 h 2384"/>
                      <a:gd name="T48" fmla="*/ 3446 w 8634"/>
                      <a:gd name="T49" fmla="*/ 2249 h 2384"/>
                      <a:gd name="T50" fmla="*/ 3584 w 8634"/>
                      <a:gd name="T51" fmla="*/ 2002 h 2384"/>
                      <a:gd name="T52" fmla="*/ 3721 w 8634"/>
                      <a:gd name="T53" fmla="*/ 1503 h 2384"/>
                      <a:gd name="T54" fmla="*/ 3859 w 8634"/>
                      <a:gd name="T55" fmla="*/ 779 h 2384"/>
                      <a:gd name="T56" fmla="*/ 3998 w 8634"/>
                      <a:gd name="T57" fmla="*/ 154 h 2384"/>
                      <a:gd name="T58" fmla="*/ 4136 w 8634"/>
                      <a:gd name="T59" fmla="*/ 12 h 2384"/>
                      <a:gd name="T60" fmla="*/ 4275 w 8634"/>
                      <a:gd name="T61" fmla="*/ 169 h 2384"/>
                      <a:gd name="T62" fmla="*/ 4411 w 8634"/>
                      <a:gd name="T63" fmla="*/ 114 h 2384"/>
                      <a:gd name="T64" fmla="*/ 4550 w 8634"/>
                      <a:gd name="T65" fmla="*/ 4 h 2384"/>
                      <a:gd name="T66" fmla="*/ 4689 w 8634"/>
                      <a:gd name="T67" fmla="*/ 346 h 2384"/>
                      <a:gd name="T68" fmla="*/ 4827 w 8634"/>
                      <a:gd name="T69" fmla="*/ 1064 h 2384"/>
                      <a:gd name="T70" fmla="*/ 4965 w 8634"/>
                      <a:gd name="T71" fmla="*/ 1723 h 2384"/>
                      <a:gd name="T72" fmla="*/ 5102 w 8634"/>
                      <a:gd name="T73" fmla="*/ 2119 h 2384"/>
                      <a:gd name="T74" fmla="*/ 5241 w 8634"/>
                      <a:gd name="T75" fmla="*/ 2297 h 2384"/>
                      <a:gd name="T76" fmla="*/ 5379 w 8634"/>
                      <a:gd name="T77" fmla="*/ 2361 h 2384"/>
                      <a:gd name="T78" fmla="*/ 5518 w 8634"/>
                      <a:gd name="T79" fmla="*/ 2379 h 2384"/>
                      <a:gd name="T80" fmla="*/ 5656 w 8634"/>
                      <a:gd name="T81" fmla="*/ 2383 h 2384"/>
                      <a:gd name="T82" fmla="*/ 5793 w 8634"/>
                      <a:gd name="T83" fmla="*/ 2384 h 2384"/>
                      <a:gd name="T84" fmla="*/ 5931 w 8634"/>
                      <a:gd name="T85" fmla="*/ 2384 h 2384"/>
                      <a:gd name="T86" fmla="*/ 6070 w 8634"/>
                      <a:gd name="T87" fmla="*/ 2384 h 2384"/>
                      <a:gd name="T88" fmla="*/ 6208 w 8634"/>
                      <a:gd name="T89" fmla="*/ 2384 h 2384"/>
                      <a:gd name="T90" fmla="*/ 6347 w 8634"/>
                      <a:gd name="T91" fmla="*/ 2384 h 2384"/>
                      <a:gd name="T92" fmla="*/ 6484 w 8634"/>
                      <a:gd name="T93" fmla="*/ 2384 h 2384"/>
                      <a:gd name="T94" fmla="*/ 6622 w 8634"/>
                      <a:gd name="T95" fmla="*/ 2384 h 2384"/>
                      <a:gd name="T96" fmla="*/ 6761 w 8634"/>
                      <a:gd name="T97" fmla="*/ 2384 h 2384"/>
                      <a:gd name="T98" fmla="*/ 6899 w 8634"/>
                      <a:gd name="T99" fmla="*/ 2384 h 2384"/>
                      <a:gd name="T100" fmla="*/ 7038 w 8634"/>
                      <a:gd name="T101" fmla="*/ 2384 h 2384"/>
                      <a:gd name="T102" fmla="*/ 7174 w 8634"/>
                      <a:gd name="T103" fmla="*/ 2384 h 2384"/>
                      <a:gd name="T104" fmla="*/ 7313 w 8634"/>
                      <a:gd name="T105" fmla="*/ 2384 h 2384"/>
                      <a:gd name="T106" fmla="*/ 7451 w 8634"/>
                      <a:gd name="T107" fmla="*/ 2384 h 2384"/>
                      <a:gd name="T108" fmla="*/ 7590 w 8634"/>
                      <a:gd name="T109" fmla="*/ 2384 h 2384"/>
                      <a:gd name="T110" fmla="*/ 7728 w 8634"/>
                      <a:gd name="T111" fmla="*/ 2384 h 2384"/>
                      <a:gd name="T112" fmla="*/ 7865 w 8634"/>
                      <a:gd name="T113" fmla="*/ 2384 h 2384"/>
                      <a:gd name="T114" fmla="*/ 8003 w 8634"/>
                      <a:gd name="T115" fmla="*/ 2384 h 2384"/>
                      <a:gd name="T116" fmla="*/ 8142 w 8634"/>
                      <a:gd name="T117" fmla="*/ 2384 h 2384"/>
                      <a:gd name="T118" fmla="*/ 8281 w 8634"/>
                      <a:gd name="T119" fmla="*/ 2384 h 2384"/>
                      <a:gd name="T120" fmla="*/ 8419 w 8634"/>
                      <a:gd name="T121" fmla="*/ 2384 h 2384"/>
                      <a:gd name="T122" fmla="*/ 8556 w 8634"/>
                      <a:gd name="T123" fmla="*/ 2384 h 2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634" h="2384">
                        <a:moveTo>
                          <a:pt x="0" y="2384"/>
                        </a:moveTo>
                        <a:lnTo>
                          <a:pt x="8" y="2384"/>
                        </a:lnTo>
                        <a:lnTo>
                          <a:pt x="18" y="2384"/>
                        </a:lnTo>
                        <a:lnTo>
                          <a:pt x="26" y="2384"/>
                        </a:lnTo>
                        <a:lnTo>
                          <a:pt x="34" y="2384"/>
                        </a:lnTo>
                        <a:lnTo>
                          <a:pt x="44" y="2384"/>
                        </a:lnTo>
                        <a:lnTo>
                          <a:pt x="52" y="2384"/>
                        </a:lnTo>
                        <a:lnTo>
                          <a:pt x="60" y="2384"/>
                        </a:lnTo>
                        <a:lnTo>
                          <a:pt x="69" y="2384"/>
                        </a:lnTo>
                        <a:lnTo>
                          <a:pt x="78" y="2384"/>
                        </a:lnTo>
                        <a:lnTo>
                          <a:pt x="86" y="2384"/>
                        </a:lnTo>
                        <a:lnTo>
                          <a:pt x="94" y="2384"/>
                        </a:lnTo>
                        <a:lnTo>
                          <a:pt x="104" y="2384"/>
                        </a:lnTo>
                        <a:lnTo>
                          <a:pt x="113" y="2384"/>
                        </a:lnTo>
                        <a:lnTo>
                          <a:pt x="121" y="2384"/>
                        </a:lnTo>
                        <a:lnTo>
                          <a:pt x="130" y="2384"/>
                        </a:lnTo>
                        <a:lnTo>
                          <a:pt x="138" y="2384"/>
                        </a:lnTo>
                        <a:lnTo>
                          <a:pt x="147" y="2384"/>
                        </a:lnTo>
                        <a:lnTo>
                          <a:pt x="155" y="2384"/>
                        </a:lnTo>
                        <a:lnTo>
                          <a:pt x="165" y="2384"/>
                        </a:lnTo>
                        <a:lnTo>
                          <a:pt x="173" y="2384"/>
                        </a:lnTo>
                        <a:lnTo>
                          <a:pt x="181" y="2384"/>
                        </a:lnTo>
                        <a:lnTo>
                          <a:pt x="190" y="2384"/>
                        </a:lnTo>
                        <a:lnTo>
                          <a:pt x="199" y="2384"/>
                        </a:lnTo>
                        <a:lnTo>
                          <a:pt x="207" y="2384"/>
                        </a:lnTo>
                        <a:lnTo>
                          <a:pt x="217" y="2384"/>
                        </a:lnTo>
                        <a:lnTo>
                          <a:pt x="225" y="2384"/>
                        </a:lnTo>
                        <a:lnTo>
                          <a:pt x="233" y="2384"/>
                        </a:lnTo>
                        <a:lnTo>
                          <a:pt x="241" y="2384"/>
                        </a:lnTo>
                        <a:lnTo>
                          <a:pt x="251" y="2384"/>
                        </a:lnTo>
                        <a:lnTo>
                          <a:pt x="259" y="2384"/>
                        </a:lnTo>
                        <a:lnTo>
                          <a:pt x="267" y="2384"/>
                        </a:lnTo>
                        <a:lnTo>
                          <a:pt x="277" y="2384"/>
                        </a:lnTo>
                        <a:lnTo>
                          <a:pt x="285" y="2384"/>
                        </a:lnTo>
                        <a:lnTo>
                          <a:pt x="293" y="2384"/>
                        </a:lnTo>
                        <a:lnTo>
                          <a:pt x="303" y="2384"/>
                        </a:lnTo>
                        <a:lnTo>
                          <a:pt x="311" y="2384"/>
                        </a:lnTo>
                        <a:lnTo>
                          <a:pt x="319" y="2384"/>
                        </a:lnTo>
                        <a:lnTo>
                          <a:pt x="328" y="2384"/>
                        </a:lnTo>
                        <a:lnTo>
                          <a:pt x="337" y="2384"/>
                        </a:lnTo>
                        <a:lnTo>
                          <a:pt x="345" y="2384"/>
                        </a:lnTo>
                        <a:lnTo>
                          <a:pt x="353" y="2384"/>
                        </a:lnTo>
                        <a:lnTo>
                          <a:pt x="363" y="2384"/>
                        </a:lnTo>
                        <a:lnTo>
                          <a:pt x="372" y="2384"/>
                        </a:lnTo>
                        <a:lnTo>
                          <a:pt x="380" y="2384"/>
                        </a:lnTo>
                        <a:lnTo>
                          <a:pt x="389" y="2384"/>
                        </a:lnTo>
                        <a:lnTo>
                          <a:pt x="397" y="2384"/>
                        </a:lnTo>
                        <a:lnTo>
                          <a:pt x="406" y="2384"/>
                        </a:lnTo>
                        <a:lnTo>
                          <a:pt x="414" y="2384"/>
                        </a:lnTo>
                        <a:lnTo>
                          <a:pt x="424" y="2384"/>
                        </a:lnTo>
                        <a:lnTo>
                          <a:pt x="432" y="2384"/>
                        </a:lnTo>
                        <a:lnTo>
                          <a:pt x="440" y="2384"/>
                        </a:lnTo>
                        <a:lnTo>
                          <a:pt x="450" y="2384"/>
                        </a:lnTo>
                        <a:lnTo>
                          <a:pt x="458" y="2384"/>
                        </a:lnTo>
                        <a:lnTo>
                          <a:pt x="466" y="2384"/>
                        </a:lnTo>
                        <a:lnTo>
                          <a:pt x="476" y="2384"/>
                        </a:lnTo>
                        <a:lnTo>
                          <a:pt x="484" y="2384"/>
                        </a:lnTo>
                        <a:lnTo>
                          <a:pt x="492" y="2384"/>
                        </a:lnTo>
                        <a:lnTo>
                          <a:pt x="500" y="2384"/>
                        </a:lnTo>
                        <a:lnTo>
                          <a:pt x="510" y="2384"/>
                        </a:lnTo>
                        <a:lnTo>
                          <a:pt x="518" y="2384"/>
                        </a:lnTo>
                        <a:lnTo>
                          <a:pt x="526" y="2384"/>
                        </a:lnTo>
                        <a:lnTo>
                          <a:pt x="536" y="2384"/>
                        </a:lnTo>
                        <a:lnTo>
                          <a:pt x="544" y="2384"/>
                        </a:lnTo>
                        <a:lnTo>
                          <a:pt x="552" y="2384"/>
                        </a:lnTo>
                        <a:lnTo>
                          <a:pt x="562" y="2384"/>
                        </a:lnTo>
                        <a:lnTo>
                          <a:pt x="570" y="2384"/>
                        </a:lnTo>
                        <a:lnTo>
                          <a:pt x="578" y="2384"/>
                        </a:lnTo>
                        <a:lnTo>
                          <a:pt x="587" y="2384"/>
                        </a:lnTo>
                        <a:lnTo>
                          <a:pt x="596" y="2384"/>
                        </a:lnTo>
                        <a:lnTo>
                          <a:pt x="604" y="2384"/>
                        </a:lnTo>
                        <a:lnTo>
                          <a:pt x="612" y="2384"/>
                        </a:lnTo>
                        <a:lnTo>
                          <a:pt x="622" y="2384"/>
                        </a:lnTo>
                        <a:lnTo>
                          <a:pt x="631" y="2384"/>
                        </a:lnTo>
                        <a:lnTo>
                          <a:pt x="639" y="2384"/>
                        </a:lnTo>
                        <a:lnTo>
                          <a:pt x="648" y="2384"/>
                        </a:lnTo>
                        <a:lnTo>
                          <a:pt x="656" y="2384"/>
                        </a:lnTo>
                        <a:lnTo>
                          <a:pt x="665" y="2384"/>
                        </a:lnTo>
                        <a:lnTo>
                          <a:pt x="673" y="2384"/>
                        </a:lnTo>
                        <a:lnTo>
                          <a:pt x="683" y="2384"/>
                        </a:lnTo>
                        <a:lnTo>
                          <a:pt x="691" y="2384"/>
                        </a:lnTo>
                        <a:lnTo>
                          <a:pt x="699" y="2384"/>
                        </a:lnTo>
                        <a:lnTo>
                          <a:pt x="709" y="2384"/>
                        </a:lnTo>
                        <a:lnTo>
                          <a:pt x="717" y="2384"/>
                        </a:lnTo>
                        <a:lnTo>
                          <a:pt x="725" y="2384"/>
                        </a:lnTo>
                        <a:lnTo>
                          <a:pt x="735" y="2384"/>
                        </a:lnTo>
                        <a:lnTo>
                          <a:pt x="743" y="2384"/>
                        </a:lnTo>
                        <a:lnTo>
                          <a:pt x="751" y="2384"/>
                        </a:lnTo>
                        <a:lnTo>
                          <a:pt x="759" y="2384"/>
                        </a:lnTo>
                        <a:lnTo>
                          <a:pt x="769" y="2384"/>
                        </a:lnTo>
                        <a:lnTo>
                          <a:pt x="777" y="2384"/>
                        </a:lnTo>
                        <a:lnTo>
                          <a:pt x="785" y="2384"/>
                        </a:lnTo>
                        <a:lnTo>
                          <a:pt x="795" y="2384"/>
                        </a:lnTo>
                        <a:lnTo>
                          <a:pt x="803" y="2384"/>
                        </a:lnTo>
                        <a:lnTo>
                          <a:pt x="811" y="2384"/>
                        </a:lnTo>
                        <a:lnTo>
                          <a:pt x="821" y="2384"/>
                        </a:lnTo>
                        <a:lnTo>
                          <a:pt x="829" y="2384"/>
                        </a:lnTo>
                        <a:lnTo>
                          <a:pt x="837" y="2384"/>
                        </a:lnTo>
                        <a:lnTo>
                          <a:pt x="846" y="2384"/>
                        </a:lnTo>
                        <a:lnTo>
                          <a:pt x="855" y="2384"/>
                        </a:lnTo>
                        <a:lnTo>
                          <a:pt x="863" y="2384"/>
                        </a:lnTo>
                        <a:lnTo>
                          <a:pt x="871" y="2384"/>
                        </a:lnTo>
                        <a:lnTo>
                          <a:pt x="881" y="2384"/>
                        </a:lnTo>
                        <a:lnTo>
                          <a:pt x="890" y="2384"/>
                        </a:lnTo>
                        <a:lnTo>
                          <a:pt x="898" y="2384"/>
                        </a:lnTo>
                        <a:lnTo>
                          <a:pt x="907" y="2384"/>
                        </a:lnTo>
                        <a:lnTo>
                          <a:pt x="915" y="2384"/>
                        </a:lnTo>
                        <a:lnTo>
                          <a:pt x="924" y="2384"/>
                        </a:lnTo>
                        <a:lnTo>
                          <a:pt x="932" y="2384"/>
                        </a:lnTo>
                        <a:lnTo>
                          <a:pt x="942" y="2384"/>
                        </a:lnTo>
                        <a:lnTo>
                          <a:pt x="950" y="2384"/>
                        </a:lnTo>
                        <a:lnTo>
                          <a:pt x="958" y="2384"/>
                        </a:lnTo>
                        <a:lnTo>
                          <a:pt x="968" y="2384"/>
                        </a:lnTo>
                        <a:lnTo>
                          <a:pt x="976" y="2384"/>
                        </a:lnTo>
                        <a:lnTo>
                          <a:pt x="984" y="2384"/>
                        </a:lnTo>
                        <a:lnTo>
                          <a:pt x="994" y="2384"/>
                        </a:lnTo>
                        <a:lnTo>
                          <a:pt x="1002" y="2384"/>
                        </a:lnTo>
                        <a:lnTo>
                          <a:pt x="1010" y="2384"/>
                        </a:lnTo>
                        <a:lnTo>
                          <a:pt x="1018" y="2384"/>
                        </a:lnTo>
                        <a:lnTo>
                          <a:pt x="1028" y="2384"/>
                        </a:lnTo>
                        <a:lnTo>
                          <a:pt x="1036" y="2384"/>
                        </a:lnTo>
                        <a:lnTo>
                          <a:pt x="1044" y="2384"/>
                        </a:lnTo>
                        <a:lnTo>
                          <a:pt x="1054" y="2384"/>
                        </a:lnTo>
                        <a:lnTo>
                          <a:pt x="1062" y="2384"/>
                        </a:lnTo>
                        <a:lnTo>
                          <a:pt x="1070" y="2384"/>
                        </a:lnTo>
                        <a:lnTo>
                          <a:pt x="1080" y="2384"/>
                        </a:lnTo>
                        <a:lnTo>
                          <a:pt x="1088" y="2384"/>
                        </a:lnTo>
                        <a:lnTo>
                          <a:pt x="1096" y="2384"/>
                        </a:lnTo>
                        <a:lnTo>
                          <a:pt x="1105" y="2384"/>
                        </a:lnTo>
                        <a:lnTo>
                          <a:pt x="1114" y="2384"/>
                        </a:lnTo>
                        <a:lnTo>
                          <a:pt x="1122" y="2384"/>
                        </a:lnTo>
                        <a:lnTo>
                          <a:pt x="1131" y="2384"/>
                        </a:lnTo>
                        <a:lnTo>
                          <a:pt x="1140" y="2384"/>
                        </a:lnTo>
                        <a:lnTo>
                          <a:pt x="1149" y="2384"/>
                        </a:lnTo>
                        <a:lnTo>
                          <a:pt x="1157" y="2384"/>
                        </a:lnTo>
                        <a:lnTo>
                          <a:pt x="1166" y="2384"/>
                        </a:lnTo>
                        <a:lnTo>
                          <a:pt x="1174" y="2384"/>
                        </a:lnTo>
                        <a:lnTo>
                          <a:pt x="1183" y="2384"/>
                        </a:lnTo>
                        <a:lnTo>
                          <a:pt x="1191" y="2384"/>
                        </a:lnTo>
                        <a:lnTo>
                          <a:pt x="1201" y="2384"/>
                        </a:lnTo>
                        <a:lnTo>
                          <a:pt x="1209" y="2384"/>
                        </a:lnTo>
                        <a:lnTo>
                          <a:pt x="1217" y="2384"/>
                        </a:lnTo>
                        <a:lnTo>
                          <a:pt x="1227" y="2384"/>
                        </a:lnTo>
                        <a:lnTo>
                          <a:pt x="1235" y="2384"/>
                        </a:lnTo>
                        <a:lnTo>
                          <a:pt x="1243" y="2384"/>
                        </a:lnTo>
                        <a:lnTo>
                          <a:pt x="1253" y="2384"/>
                        </a:lnTo>
                        <a:lnTo>
                          <a:pt x="1261" y="2384"/>
                        </a:lnTo>
                        <a:lnTo>
                          <a:pt x="1269" y="2384"/>
                        </a:lnTo>
                        <a:lnTo>
                          <a:pt x="1277" y="2384"/>
                        </a:lnTo>
                        <a:lnTo>
                          <a:pt x="1287" y="2384"/>
                        </a:lnTo>
                        <a:lnTo>
                          <a:pt x="1295" y="2384"/>
                        </a:lnTo>
                        <a:lnTo>
                          <a:pt x="1303" y="2384"/>
                        </a:lnTo>
                        <a:lnTo>
                          <a:pt x="1313" y="2384"/>
                        </a:lnTo>
                        <a:lnTo>
                          <a:pt x="1321" y="2384"/>
                        </a:lnTo>
                        <a:lnTo>
                          <a:pt x="1329" y="2384"/>
                        </a:lnTo>
                        <a:lnTo>
                          <a:pt x="1339" y="2384"/>
                        </a:lnTo>
                        <a:lnTo>
                          <a:pt x="1347" y="2384"/>
                        </a:lnTo>
                        <a:lnTo>
                          <a:pt x="1355" y="2384"/>
                        </a:lnTo>
                        <a:lnTo>
                          <a:pt x="1364" y="2384"/>
                        </a:lnTo>
                        <a:lnTo>
                          <a:pt x="1373" y="2384"/>
                        </a:lnTo>
                        <a:lnTo>
                          <a:pt x="1381" y="2384"/>
                        </a:lnTo>
                        <a:lnTo>
                          <a:pt x="1390" y="2384"/>
                        </a:lnTo>
                        <a:lnTo>
                          <a:pt x="1399" y="2384"/>
                        </a:lnTo>
                        <a:lnTo>
                          <a:pt x="1408" y="2384"/>
                        </a:lnTo>
                        <a:lnTo>
                          <a:pt x="1416" y="2384"/>
                        </a:lnTo>
                        <a:lnTo>
                          <a:pt x="1425" y="2384"/>
                        </a:lnTo>
                        <a:lnTo>
                          <a:pt x="1434" y="2384"/>
                        </a:lnTo>
                        <a:lnTo>
                          <a:pt x="1442" y="2384"/>
                        </a:lnTo>
                        <a:lnTo>
                          <a:pt x="1450" y="2384"/>
                        </a:lnTo>
                        <a:lnTo>
                          <a:pt x="1460" y="2384"/>
                        </a:lnTo>
                        <a:lnTo>
                          <a:pt x="1468" y="2384"/>
                        </a:lnTo>
                        <a:lnTo>
                          <a:pt x="1476" y="2384"/>
                        </a:lnTo>
                        <a:lnTo>
                          <a:pt x="1486" y="2384"/>
                        </a:lnTo>
                        <a:lnTo>
                          <a:pt x="1494" y="2384"/>
                        </a:lnTo>
                        <a:lnTo>
                          <a:pt x="1502" y="2384"/>
                        </a:lnTo>
                        <a:lnTo>
                          <a:pt x="1512" y="2384"/>
                        </a:lnTo>
                        <a:lnTo>
                          <a:pt x="1520" y="2384"/>
                        </a:lnTo>
                        <a:lnTo>
                          <a:pt x="1528" y="2384"/>
                        </a:lnTo>
                        <a:lnTo>
                          <a:pt x="1536" y="2384"/>
                        </a:lnTo>
                        <a:lnTo>
                          <a:pt x="1546" y="2384"/>
                        </a:lnTo>
                        <a:lnTo>
                          <a:pt x="1554" y="2384"/>
                        </a:lnTo>
                        <a:lnTo>
                          <a:pt x="1562" y="2384"/>
                        </a:lnTo>
                        <a:lnTo>
                          <a:pt x="1572" y="2384"/>
                        </a:lnTo>
                        <a:lnTo>
                          <a:pt x="1580" y="2384"/>
                        </a:lnTo>
                        <a:lnTo>
                          <a:pt x="1588" y="2384"/>
                        </a:lnTo>
                        <a:lnTo>
                          <a:pt x="1598" y="2384"/>
                        </a:lnTo>
                        <a:lnTo>
                          <a:pt x="1606" y="2384"/>
                        </a:lnTo>
                        <a:lnTo>
                          <a:pt x="1614" y="2384"/>
                        </a:lnTo>
                        <a:lnTo>
                          <a:pt x="1623" y="2384"/>
                        </a:lnTo>
                        <a:lnTo>
                          <a:pt x="1632" y="2384"/>
                        </a:lnTo>
                        <a:lnTo>
                          <a:pt x="1640" y="2384"/>
                        </a:lnTo>
                        <a:lnTo>
                          <a:pt x="1649" y="2384"/>
                        </a:lnTo>
                        <a:lnTo>
                          <a:pt x="1658" y="2384"/>
                        </a:lnTo>
                        <a:lnTo>
                          <a:pt x="1667" y="2384"/>
                        </a:lnTo>
                        <a:lnTo>
                          <a:pt x="1675" y="2384"/>
                        </a:lnTo>
                        <a:lnTo>
                          <a:pt x="1684" y="2384"/>
                        </a:lnTo>
                        <a:lnTo>
                          <a:pt x="1693" y="2384"/>
                        </a:lnTo>
                        <a:lnTo>
                          <a:pt x="1701" y="2384"/>
                        </a:lnTo>
                        <a:lnTo>
                          <a:pt x="1709" y="2384"/>
                        </a:lnTo>
                        <a:lnTo>
                          <a:pt x="1719" y="2384"/>
                        </a:lnTo>
                        <a:lnTo>
                          <a:pt x="1727" y="2384"/>
                        </a:lnTo>
                        <a:lnTo>
                          <a:pt x="1735" y="2384"/>
                        </a:lnTo>
                        <a:lnTo>
                          <a:pt x="1745" y="2384"/>
                        </a:lnTo>
                        <a:lnTo>
                          <a:pt x="1753" y="2384"/>
                        </a:lnTo>
                        <a:lnTo>
                          <a:pt x="1761" y="2384"/>
                        </a:lnTo>
                        <a:lnTo>
                          <a:pt x="1771" y="2384"/>
                        </a:lnTo>
                        <a:lnTo>
                          <a:pt x="1779" y="2384"/>
                        </a:lnTo>
                        <a:lnTo>
                          <a:pt x="1787" y="2384"/>
                        </a:lnTo>
                        <a:lnTo>
                          <a:pt x="1795" y="2384"/>
                        </a:lnTo>
                        <a:lnTo>
                          <a:pt x="1805" y="2384"/>
                        </a:lnTo>
                        <a:lnTo>
                          <a:pt x="1813" y="2384"/>
                        </a:lnTo>
                        <a:lnTo>
                          <a:pt x="1821" y="2384"/>
                        </a:lnTo>
                        <a:lnTo>
                          <a:pt x="1831" y="2384"/>
                        </a:lnTo>
                        <a:lnTo>
                          <a:pt x="1839" y="2384"/>
                        </a:lnTo>
                        <a:lnTo>
                          <a:pt x="1847" y="2384"/>
                        </a:lnTo>
                        <a:lnTo>
                          <a:pt x="1857" y="2384"/>
                        </a:lnTo>
                        <a:lnTo>
                          <a:pt x="1865" y="2384"/>
                        </a:lnTo>
                        <a:lnTo>
                          <a:pt x="1873" y="2384"/>
                        </a:lnTo>
                        <a:lnTo>
                          <a:pt x="1882" y="2384"/>
                        </a:lnTo>
                        <a:lnTo>
                          <a:pt x="1891" y="2384"/>
                        </a:lnTo>
                        <a:lnTo>
                          <a:pt x="1899" y="2384"/>
                        </a:lnTo>
                        <a:lnTo>
                          <a:pt x="1908" y="2384"/>
                        </a:lnTo>
                        <a:lnTo>
                          <a:pt x="1917" y="2384"/>
                        </a:lnTo>
                        <a:lnTo>
                          <a:pt x="1926" y="2384"/>
                        </a:lnTo>
                        <a:lnTo>
                          <a:pt x="1934" y="2384"/>
                        </a:lnTo>
                        <a:lnTo>
                          <a:pt x="1943" y="2384"/>
                        </a:lnTo>
                        <a:lnTo>
                          <a:pt x="1952" y="2384"/>
                        </a:lnTo>
                        <a:lnTo>
                          <a:pt x="1960" y="2384"/>
                        </a:lnTo>
                        <a:lnTo>
                          <a:pt x="1968" y="2384"/>
                        </a:lnTo>
                        <a:lnTo>
                          <a:pt x="1978" y="2384"/>
                        </a:lnTo>
                        <a:lnTo>
                          <a:pt x="1986" y="2384"/>
                        </a:lnTo>
                        <a:lnTo>
                          <a:pt x="1994" y="2384"/>
                        </a:lnTo>
                        <a:lnTo>
                          <a:pt x="2004" y="2384"/>
                        </a:lnTo>
                        <a:lnTo>
                          <a:pt x="2012" y="2384"/>
                        </a:lnTo>
                        <a:lnTo>
                          <a:pt x="2020" y="2384"/>
                        </a:lnTo>
                        <a:lnTo>
                          <a:pt x="2030" y="2384"/>
                        </a:lnTo>
                        <a:lnTo>
                          <a:pt x="2038" y="2384"/>
                        </a:lnTo>
                        <a:lnTo>
                          <a:pt x="2046" y="2384"/>
                        </a:lnTo>
                        <a:lnTo>
                          <a:pt x="2054" y="2384"/>
                        </a:lnTo>
                        <a:lnTo>
                          <a:pt x="2064" y="2384"/>
                        </a:lnTo>
                        <a:lnTo>
                          <a:pt x="2072" y="2384"/>
                        </a:lnTo>
                        <a:lnTo>
                          <a:pt x="2080" y="2384"/>
                        </a:lnTo>
                        <a:lnTo>
                          <a:pt x="2090" y="2384"/>
                        </a:lnTo>
                        <a:lnTo>
                          <a:pt x="2098" y="2384"/>
                        </a:lnTo>
                        <a:lnTo>
                          <a:pt x="2106" y="2384"/>
                        </a:lnTo>
                        <a:lnTo>
                          <a:pt x="2116" y="2384"/>
                        </a:lnTo>
                        <a:lnTo>
                          <a:pt x="2124" y="2384"/>
                        </a:lnTo>
                        <a:lnTo>
                          <a:pt x="2132" y="2384"/>
                        </a:lnTo>
                        <a:lnTo>
                          <a:pt x="2141" y="2384"/>
                        </a:lnTo>
                        <a:lnTo>
                          <a:pt x="2150" y="2384"/>
                        </a:lnTo>
                        <a:lnTo>
                          <a:pt x="2158" y="2384"/>
                        </a:lnTo>
                        <a:lnTo>
                          <a:pt x="2167" y="2384"/>
                        </a:lnTo>
                        <a:lnTo>
                          <a:pt x="2176" y="2384"/>
                        </a:lnTo>
                        <a:lnTo>
                          <a:pt x="2185" y="2384"/>
                        </a:lnTo>
                        <a:lnTo>
                          <a:pt x="2193" y="2384"/>
                        </a:lnTo>
                        <a:lnTo>
                          <a:pt x="2202" y="2384"/>
                        </a:lnTo>
                        <a:lnTo>
                          <a:pt x="2211" y="2384"/>
                        </a:lnTo>
                        <a:lnTo>
                          <a:pt x="2219" y="2384"/>
                        </a:lnTo>
                        <a:lnTo>
                          <a:pt x="2227" y="2384"/>
                        </a:lnTo>
                        <a:lnTo>
                          <a:pt x="2237" y="2384"/>
                        </a:lnTo>
                        <a:lnTo>
                          <a:pt x="2245" y="2384"/>
                        </a:lnTo>
                        <a:lnTo>
                          <a:pt x="2253" y="2384"/>
                        </a:lnTo>
                        <a:lnTo>
                          <a:pt x="2263" y="2384"/>
                        </a:lnTo>
                        <a:lnTo>
                          <a:pt x="2271" y="2384"/>
                        </a:lnTo>
                        <a:lnTo>
                          <a:pt x="2279" y="2384"/>
                        </a:lnTo>
                        <a:lnTo>
                          <a:pt x="2289" y="2384"/>
                        </a:lnTo>
                        <a:lnTo>
                          <a:pt x="2297" y="2384"/>
                        </a:lnTo>
                        <a:lnTo>
                          <a:pt x="2305" y="2384"/>
                        </a:lnTo>
                        <a:lnTo>
                          <a:pt x="2313" y="2384"/>
                        </a:lnTo>
                        <a:lnTo>
                          <a:pt x="2323" y="2384"/>
                        </a:lnTo>
                        <a:lnTo>
                          <a:pt x="2331" y="2384"/>
                        </a:lnTo>
                        <a:lnTo>
                          <a:pt x="2339" y="2384"/>
                        </a:lnTo>
                        <a:lnTo>
                          <a:pt x="2349" y="2384"/>
                        </a:lnTo>
                        <a:lnTo>
                          <a:pt x="2357" y="2384"/>
                        </a:lnTo>
                        <a:lnTo>
                          <a:pt x="2365" y="2384"/>
                        </a:lnTo>
                        <a:lnTo>
                          <a:pt x="2375" y="2384"/>
                        </a:lnTo>
                        <a:lnTo>
                          <a:pt x="2383" y="2384"/>
                        </a:lnTo>
                        <a:lnTo>
                          <a:pt x="2391" y="2384"/>
                        </a:lnTo>
                        <a:lnTo>
                          <a:pt x="2400" y="2384"/>
                        </a:lnTo>
                        <a:lnTo>
                          <a:pt x="2409" y="2384"/>
                        </a:lnTo>
                        <a:lnTo>
                          <a:pt x="2418" y="2384"/>
                        </a:lnTo>
                        <a:lnTo>
                          <a:pt x="2426" y="2384"/>
                        </a:lnTo>
                        <a:lnTo>
                          <a:pt x="2435" y="2384"/>
                        </a:lnTo>
                        <a:lnTo>
                          <a:pt x="2444" y="2384"/>
                        </a:lnTo>
                        <a:lnTo>
                          <a:pt x="2452" y="2384"/>
                        </a:lnTo>
                        <a:lnTo>
                          <a:pt x="2461" y="2384"/>
                        </a:lnTo>
                        <a:lnTo>
                          <a:pt x="2470" y="2384"/>
                        </a:lnTo>
                        <a:lnTo>
                          <a:pt x="2478" y="2384"/>
                        </a:lnTo>
                        <a:lnTo>
                          <a:pt x="2486" y="2384"/>
                        </a:lnTo>
                        <a:lnTo>
                          <a:pt x="2496" y="2384"/>
                        </a:lnTo>
                        <a:lnTo>
                          <a:pt x="2504" y="2384"/>
                        </a:lnTo>
                        <a:lnTo>
                          <a:pt x="2512" y="2384"/>
                        </a:lnTo>
                        <a:lnTo>
                          <a:pt x="2522" y="2384"/>
                        </a:lnTo>
                        <a:lnTo>
                          <a:pt x="2530" y="2384"/>
                        </a:lnTo>
                        <a:lnTo>
                          <a:pt x="2538" y="2384"/>
                        </a:lnTo>
                        <a:lnTo>
                          <a:pt x="2548" y="2384"/>
                        </a:lnTo>
                        <a:lnTo>
                          <a:pt x="2556" y="2384"/>
                        </a:lnTo>
                        <a:lnTo>
                          <a:pt x="2564" y="2384"/>
                        </a:lnTo>
                        <a:lnTo>
                          <a:pt x="2572" y="2384"/>
                        </a:lnTo>
                        <a:lnTo>
                          <a:pt x="2582" y="2384"/>
                        </a:lnTo>
                        <a:lnTo>
                          <a:pt x="2590" y="2384"/>
                        </a:lnTo>
                        <a:lnTo>
                          <a:pt x="2598" y="2384"/>
                        </a:lnTo>
                        <a:lnTo>
                          <a:pt x="2608" y="2384"/>
                        </a:lnTo>
                        <a:lnTo>
                          <a:pt x="2616" y="2384"/>
                        </a:lnTo>
                        <a:lnTo>
                          <a:pt x="2624" y="2384"/>
                        </a:lnTo>
                        <a:lnTo>
                          <a:pt x="2634" y="2384"/>
                        </a:lnTo>
                        <a:lnTo>
                          <a:pt x="2642" y="2384"/>
                        </a:lnTo>
                        <a:lnTo>
                          <a:pt x="2650" y="2384"/>
                        </a:lnTo>
                        <a:lnTo>
                          <a:pt x="2659" y="2384"/>
                        </a:lnTo>
                        <a:lnTo>
                          <a:pt x="2668" y="2384"/>
                        </a:lnTo>
                        <a:lnTo>
                          <a:pt x="2677" y="2384"/>
                        </a:lnTo>
                        <a:lnTo>
                          <a:pt x="2685" y="2384"/>
                        </a:lnTo>
                        <a:lnTo>
                          <a:pt x="2694" y="2384"/>
                        </a:lnTo>
                        <a:lnTo>
                          <a:pt x="2703" y="2384"/>
                        </a:lnTo>
                        <a:lnTo>
                          <a:pt x="2711" y="2384"/>
                        </a:lnTo>
                        <a:lnTo>
                          <a:pt x="2721" y="2384"/>
                        </a:lnTo>
                        <a:lnTo>
                          <a:pt x="2729" y="2384"/>
                        </a:lnTo>
                        <a:lnTo>
                          <a:pt x="2737" y="2384"/>
                        </a:lnTo>
                        <a:lnTo>
                          <a:pt x="2745" y="2384"/>
                        </a:lnTo>
                        <a:lnTo>
                          <a:pt x="2755" y="2384"/>
                        </a:lnTo>
                        <a:lnTo>
                          <a:pt x="2763" y="2384"/>
                        </a:lnTo>
                        <a:lnTo>
                          <a:pt x="2771" y="2384"/>
                        </a:lnTo>
                        <a:lnTo>
                          <a:pt x="2781" y="2384"/>
                        </a:lnTo>
                        <a:lnTo>
                          <a:pt x="2789" y="2384"/>
                        </a:lnTo>
                        <a:lnTo>
                          <a:pt x="2797" y="2384"/>
                        </a:lnTo>
                        <a:lnTo>
                          <a:pt x="2807" y="2384"/>
                        </a:lnTo>
                        <a:lnTo>
                          <a:pt x="2815" y="2384"/>
                        </a:lnTo>
                        <a:lnTo>
                          <a:pt x="2823" y="2384"/>
                        </a:lnTo>
                        <a:lnTo>
                          <a:pt x="2831" y="2384"/>
                        </a:lnTo>
                        <a:lnTo>
                          <a:pt x="2841" y="2384"/>
                        </a:lnTo>
                        <a:lnTo>
                          <a:pt x="2849" y="2384"/>
                        </a:lnTo>
                        <a:lnTo>
                          <a:pt x="2857" y="2384"/>
                        </a:lnTo>
                        <a:lnTo>
                          <a:pt x="2867" y="2384"/>
                        </a:lnTo>
                        <a:lnTo>
                          <a:pt x="2875" y="2384"/>
                        </a:lnTo>
                        <a:lnTo>
                          <a:pt x="2883" y="2384"/>
                        </a:lnTo>
                        <a:lnTo>
                          <a:pt x="2893" y="2384"/>
                        </a:lnTo>
                        <a:lnTo>
                          <a:pt x="2901" y="2384"/>
                        </a:lnTo>
                        <a:lnTo>
                          <a:pt x="2909" y="2384"/>
                        </a:lnTo>
                        <a:lnTo>
                          <a:pt x="2918" y="2384"/>
                        </a:lnTo>
                        <a:lnTo>
                          <a:pt x="2927" y="2384"/>
                        </a:lnTo>
                        <a:lnTo>
                          <a:pt x="2936" y="2384"/>
                        </a:lnTo>
                        <a:lnTo>
                          <a:pt x="2944" y="2384"/>
                        </a:lnTo>
                        <a:lnTo>
                          <a:pt x="2953" y="2383"/>
                        </a:lnTo>
                        <a:lnTo>
                          <a:pt x="2962" y="2383"/>
                        </a:lnTo>
                        <a:lnTo>
                          <a:pt x="2970" y="2383"/>
                        </a:lnTo>
                        <a:lnTo>
                          <a:pt x="2980" y="2383"/>
                        </a:lnTo>
                        <a:lnTo>
                          <a:pt x="2988" y="2383"/>
                        </a:lnTo>
                        <a:lnTo>
                          <a:pt x="2996" y="2383"/>
                        </a:lnTo>
                        <a:lnTo>
                          <a:pt x="3004" y="2383"/>
                        </a:lnTo>
                        <a:lnTo>
                          <a:pt x="3014" y="2383"/>
                        </a:lnTo>
                        <a:lnTo>
                          <a:pt x="3022" y="2383"/>
                        </a:lnTo>
                        <a:lnTo>
                          <a:pt x="3030" y="2383"/>
                        </a:lnTo>
                        <a:lnTo>
                          <a:pt x="3040" y="2381"/>
                        </a:lnTo>
                        <a:lnTo>
                          <a:pt x="3048" y="2381"/>
                        </a:lnTo>
                        <a:lnTo>
                          <a:pt x="3056" y="2381"/>
                        </a:lnTo>
                        <a:lnTo>
                          <a:pt x="3066" y="2381"/>
                        </a:lnTo>
                        <a:lnTo>
                          <a:pt x="3074" y="2381"/>
                        </a:lnTo>
                        <a:lnTo>
                          <a:pt x="3082" y="2380"/>
                        </a:lnTo>
                        <a:lnTo>
                          <a:pt x="3090" y="2380"/>
                        </a:lnTo>
                        <a:lnTo>
                          <a:pt x="3100" y="2380"/>
                        </a:lnTo>
                        <a:lnTo>
                          <a:pt x="3108" y="2379"/>
                        </a:lnTo>
                        <a:lnTo>
                          <a:pt x="3116" y="2379"/>
                        </a:lnTo>
                        <a:lnTo>
                          <a:pt x="3126" y="2379"/>
                        </a:lnTo>
                        <a:lnTo>
                          <a:pt x="3134" y="2377"/>
                        </a:lnTo>
                        <a:lnTo>
                          <a:pt x="3143" y="2377"/>
                        </a:lnTo>
                        <a:lnTo>
                          <a:pt x="3152" y="2376"/>
                        </a:lnTo>
                        <a:lnTo>
                          <a:pt x="3160" y="2376"/>
                        </a:lnTo>
                        <a:lnTo>
                          <a:pt x="3168" y="2374"/>
                        </a:lnTo>
                        <a:lnTo>
                          <a:pt x="3177" y="2373"/>
                        </a:lnTo>
                        <a:lnTo>
                          <a:pt x="3186" y="2373"/>
                        </a:lnTo>
                        <a:lnTo>
                          <a:pt x="3195" y="2372"/>
                        </a:lnTo>
                        <a:lnTo>
                          <a:pt x="3203" y="2370"/>
                        </a:lnTo>
                        <a:lnTo>
                          <a:pt x="3212" y="2369"/>
                        </a:lnTo>
                        <a:lnTo>
                          <a:pt x="3221" y="2368"/>
                        </a:lnTo>
                        <a:lnTo>
                          <a:pt x="3229" y="2366"/>
                        </a:lnTo>
                        <a:lnTo>
                          <a:pt x="3239" y="2363"/>
                        </a:lnTo>
                        <a:lnTo>
                          <a:pt x="3247" y="2362"/>
                        </a:lnTo>
                        <a:lnTo>
                          <a:pt x="3255" y="2361"/>
                        </a:lnTo>
                        <a:lnTo>
                          <a:pt x="3263" y="2358"/>
                        </a:lnTo>
                        <a:lnTo>
                          <a:pt x="3273" y="2355"/>
                        </a:lnTo>
                        <a:lnTo>
                          <a:pt x="3281" y="2354"/>
                        </a:lnTo>
                        <a:lnTo>
                          <a:pt x="3289" y="2351"/>
                        </a:lnTo>
                        <a:lnTo>
                          <a:pt x="3299" y="2348"/>
                        </a:lnTo>
                        <a:lnTo>
                          <a:pt x="3307" y="2344"/>
                        </a:lnTo>
                        <a:lnTo>
                          <a:pt x="3315" y="2341"/>
                        </a:lnTo>
                        <a:lnTo>
                          <a:pt x="3325" y="2337"/>
                        </a:lnTo>
                        <a:lnTo>
                          <a:pt x="3333" y="2333"/>
                        </a:lnTo>
                        <a:lnTo>
                          <a:pt x="3341" y="2329"/>
                        </a:lnTo>
                        <a:lnTo>
                          <a:pt x="3349" y="2325"/>
                        </a:lnTo>
                        <a:lnTo>
                          <a:pt x="3359" y="2320"/>
                        </a:lnTo>
                        <a:lnTo>
                          <a:pt x="3367" y="2315"/>
                        </a:lnTo>
                        <a:lnTo>
                          <a:pt x="3375" y="2310"/>
                        </a:lnTo>
                        <a:lnTo>
                          <a:pt x="3385" y="2303"/>
                        </a:lnTo>
                        <a:lnTo>
                          <a:pt x="3393" y="2297"/>
                        </a:lnTo>
                        <a:lnTo>
                          <a:pt x="3402" y="2291"/>
                        </a:lnTo>
                        <a:lnTo>
                          <a:pt x="3411" y="2282"/>
                        </a:lnTo>
                        <a:lnTo>
                          <a:pt x="3419" y="2276"/>
                        </a:lnTo>
                        <a:lnTo>
                          <a:pt x="3427" y="2267"/>
                        </a:lnTo>
                        <a:lnTo>
                          <a:pt x="3436" y="2259"/>
                        </a:lnTo>
                        <a:lnTo>
                          <a:pt x="3446" y="2249"/>
                        </a:lnTo>
                        <a:lnTo>
                          <a:pt x="3454" y="2240"/>
                        </a:lnTo>
                        <a:lnTo>
                          <a:pt x="3462" y="2229"/>
                        </a:lnTo>
                        <a:lnTo>
                          <a:pt x="3471" y="2218"/>
                        </a:lnTo>
                        <a:lnTo>
                          <a:pt x="3480" y="2205"/>
                        </a:lnTo>
                        <a:lnTo>
                          <a:pt x="3488" y="2193"/>
                        </a:lnTo>
                        <a:lnTo>
                          <a:pt x="3498" y="2181"/>
                        </a:lnTo>
                        <a:lnTo>
                          <a:pt x="3506" y="2165"/>
                        </a:lnTo>
                        <a:lnTo>
                          <a:pt x="3514" y="2152"/>
                        </a:lnTo>
                        <a:lnTo>
                          <a:pt x="3522" y="2135"/>
                        </a:lnTo>
                        <a:lnTo>
                          <a:pt x="3532" y="2119"/>
                        </a:lnTo>
                        <a:lnTo>
                          <a:pt x="3540" y="2102"/>
                        </a:lnTo>
                        <a:lnTo>
                          <a:pt x="3548" y="2085"/>
                        </a:lnTo>
                        <a:lnTo>
                          <a:pt x="3558" y="2065"/>
                        </a:lnTo>
                        <a:lnTo>
                          <a:pt x="3566" y="2045"/>
                        </a:lnTo>
                        <a:lnTo>
                          <a:pt x="3574" y="2024"/>
                        </a:lnTo>
                        <a:lnTo>
                          <a:pt x="3584" y="2002"/>
                        </a:lnTo>
                        <a:lnTo>
                          <a:pt x="3592" y="1979"/>
                        </a:lnTo>
                        <a:lnTo>
                          <a:pt x="3600" y="1955"/>
                        </a:lnTo>
                        <a:lnTo>
                          <a:pt x="3608" y="1930"/>
                        </a:lnTo>
                        <a:lnTo>
                          <a:pt x="3618" y="1903"/>
                        </a:lnTo>
                        <a:lnTo>
                          <a:pt x="3626" y="1877"/>
                        </a:lnTo>
                        <a:lnTo>
                          <a:pt x="3634" y="1848"/>
                        </a:lnTo>
                        <a:lnTo>
                          <a:pt x="3644" y="1819"/>
                        </a:lnTo>
                        <a:lnTo>
                          <a:pt x="3652" y="1788"/>
                        </a:lnTo>
                        <a:lnTo>
                          <a:pt x="3661" y="1756"/>
                        </a:lnTo>
                        <a:lnTo>
                          <a:pt x="3670" y="1723"/>
                        </a:lnTo>
                        <a:lnTo>
                          <a:pt x="3678" y="1689"/>
                        </a:lnTo>
                        <a:lnTo>
                          <a:pt x="3686" y="1654"/>
                        </a:lnTo>
                        <a:lnTo>
                          <a:pt x="3695" y="1619"/>
                        </a:lnTo>
                        <a:lnTo>
                          <a:pt x="3705" y="1580"/>
                        </a:lnTo>
                        <a:lnTo>
                          <a:pt x="3713" y="1543"/>
                        </a:lnTo>
                        <a:lnTo>
                          <a:pt x="3721" y="1503"/>
                        </a:lnTo>
                        <a:lnTo>
                          <a:pt x="3730" y="1462"/>
                        </a:lnTo>
                        <a:lnTo>
                          <a:pt x="3739" y="1421"/>
                        </a:lnTo>
                        <a:lnTo>
                          <a:pt x="3747" y="1380"/>
                        </a:lnTo>
                        <a:lnTo>
                          <a:pt x="3757" y="1336"/>
                        </a:lnTo>
                        <a:lnTo>
                          <a:pt x="3765" y="1292"/>
                        </a:lnTo>
                        <a:lnTo>
                          <a:pt x="3773" y="1248"/>
                        </a:lnTo>
                        <a:lnTo>
                          <a:pt x="3781" y="1202"/>
                        </a:lnTo>
                        <a:lnTo>
                          <a:pt x="3791" y="1156"/>
                        </a:lnTo>
                        <a:lnTo>
                          <a:pt x="3799" y="1110"/>
                        </a:lnTo>
                        <a:lnTo>
                          <a:pt x="3807" y="1064"/>
                        </a:lnTo>
                        <a:lnTo>
                          <a:pt x="3817" y="1016"/>
                        </a:lnTo>
                        <a:lnTo>
                          <a:pt x="3825" y="969"/>
                        </a:lnTo>
                        <a:lnTo>
                          <a:pt x="3833" y="921"/>
                        </a:lnTo>
                        <a:lnTo>
                          <a:pt x="3843" y="874"/>
                        </a:lnTo>
                        <a:lnTo>
                          <a:pt x="3851" y="826"/>
                        </a:lnTo>
                        <a:lnTo>
                          <a:pt x="3859" y="779"/>
                        </a:lnTo>
                        <a:lnTo>
                          <a:pt x="3867" y="731"/>
                        </a:lnTo>
                        <a:lnTo>
                          <a:pt x="3877" y="686"/>
                        </a:lnTo>
                        <a:lnTo>
                          <a:pt x="3885" y="639"/>
                        </a:lnTo>
                        <a:lnTo>
                          <a:pt x="3893" y="594"/>
                        </a:lnTo>
                        <a:lnTo>
                          <a:pt x="3903" y="550"/>
                        </a:lnTo>
                        <a:lnTo>
                          <a:pt x="3911" y="507"/>
                        </a:lnTo>
                        <a:lnTo>
                          <a:pt x="3920" y="464"/>
                        </a:lnTo>
                        <a:lnTo>
                          <a:pt x="3929" y="423"/>
                        </a:lnTo>
                        <a:lnTo>
                          <a:pt x="3937" y="383"/>
                        </a:lnTo>
                        <a:lnTo>
                          <a:pt x="3945" y="346"/>
                        </a:lnTo>
                        <a:lnTo>
                          <a:pt x="3954" y="309"/>
                        </a:lnTo>
                        <a:lnTo>
                          <a:pt x="3964" y="275"/>
                        </a:lnTo>
                        <a:lnTo>
                          <a:pt x="3972" y="242"/>
                        </a:lnTo>
                        <a:lnTo>
                          <a:pt x="3980" y="210"/>
                        </a:lnTo>
                        <a:lnTo>
                          <a:pt x="3989" y="181"/>
                        </a:lnTo>
                        <a:lnTo>
                          <a:pt x="3998" y="154"/>
                        </a:lnTo>
                        <a:lnTo>
                          <a:pt x="4006" y="129"/>
                        </a:lnTo>
                        <a:lnTo>
                          <a:pt x="4016" y="106"/>
                        </a:lnTo>
                        <a:lnTo>
                          <a:pt x="4024" y="85"/>
                        </a:lnTo>
                        <a:lnTo>
                          <a:pt x="4032" y="67"/>
                        </a:lnTo>
                        <a:lnTo>
                          <a:pt x="4040" y="51"/>
                        </a:lnTo>
                        <a:lnTo>
                          <a:pt x="4050" y="37"/>
                        </a:lnTo>
                        <a:lnTo>
                          <a:pt x="4058" y="26"/>
                        </a:lnTo>
                        <a:lnTo>
                          <a:pt x="4066" y="16"/>
                        </a:lnTo>
                        <a:lnTo>
                          <a:pt x="4076" y="10"/>
                        </a:lnTo>
                        <a:lnTo>
                          <a:pt x="4084" y="4"/>
                        </a:lnTo>
                        <a:lnTo>
                          <a:pt x="4092" y="1"/>
                        </a:lnTo>
                        <a:lnTo>
                          <a:pt x="4102" y="0"/>
                        </a:lnTo>
                        <a:lnTo>
                          <a:pt x="4110" y="0"/>
                        </a:lnTo>
                        <a:lnTo>
                          <a:pt x="4118" y="3"/>
                        </a:lnTo>
                        <a:lnTo>
                          <a:pt x="4127" y="7"/>
                        </a:lnTo>
                        <a:lnTo>
                          <a:pt x="4136" y="12"/>
                        </a:lnTo>
                        <a:lnTo>
                          <a:pt x="4144" y="19"/>
                        </a:lnTo>
                        <a:lnTo>
                          <a:pt x="4152" y="28"/>
                        </a:lnTo>
                        <a:lnTo>
                          <a:pt x="4162" y="37"/>
                        </a:lnTo>
                        <a:lnTo>
                          <a:pt x="4170" y="47"/>
                        </a:lnTo>
                        <a:lnTo>
                          <a:pt x="4179" y="58"/>
                        </a:lnTo>
                        <a:lnTo>
                          <a:pt x="4188" y="69"/>
                        </a:lnTo>
                        <a:lnTo>
                          <a:pt x="4196" y="80"/>
                        </a:lnTo>
                        <a:lnTo>
                          <a:pt x="4204" y="91"/>
                        </a:lnTo>
                        <a:lnTo>
                          <a:pt x="4213" y="103"/>
                        </a:lnTo>
                        <a:lnTo>
                          <a:pt x="4223" y="114"/>
                        </a:lnTo>
                        <a:lnTo>
                          <a:pt x="4231" y="125"/>
                        </a:lnTo>
                        <a:lnTo>
                          <a:pt x="4239" y="136"/>
                        </a:lnTo>
                        <a:lnTo>
                          <a:pt x="4248" y="146"/>
                        </a:lnTo>
                        <a:lnTo>
                          <a:pt x="4257" y="154"/>
                        </a:lnTo>
                        <a:lnTo>
                          <a:pt x="4265" y="162"/>
                        </a:lnTo>
                        <a:lnTo>
                          <a:pt x="4275" y="169"/>
                        </a:lnTo>
                        <a:lnTo>
                          <a:pt x="4283" y="175"/>
                        </a:lnTo>
                        <a:lnTo>
                          <a:pt x="4291" y="180"/>
                        </a:lnTo>
                        <a:lnTo>
                          <a:pt x="4299" y="183"/>
                        </a:lnTo>
                        <a:lnTo>
                          <a:pt x="4309" y="186"/>
                        </a:lnTo>
                        <a:lnTo>
                          <a:pt x="4317" y="186"/>
                        </a:lnTo>
                        <a:lnTo>
                          <a:pt x="4325" y="186"/>
                        </a:lnTo>
                        <a:lnTo>
                          <a:pt x="4335" y="183"/>
                        </a:lnTo>
                        <a:lnTo>
                          <a:pt x="4343" y="180"/>
                        </a:lnTo>
                        <a:lnTo>
                          <a:pt x="4351" y="175"/>
                        </a:lnTo>
                        <a:lnTo>
                          <a:pt x="4361" y="169"/>
                        </a:lnTo>
                        <a:lnTo>
                          <a:pt x="4369" y="162"/>
                        </a:lnTo>
                        <a:lnTo>
                          <a:pt x="4377" y="154"/>
                        </a:lnTo>
                        <a:lnTo>
                          <a:pt x="4386" y="146"/>
                        </a:lnTo>
                        <a:lnTo>
                          <a:pt x="4395" y="136"/>
                        </a:lnTo>
                        <a:lnTo>
                          <a:pt x="4403" y="125"/>
                        </a:lnTo>
                        <a:lnTo>
                          <a:pt x="4411" y="114"/>
                        </a:lnTo>
                        <a:lnTo>
                          <a:pt x="4421" y="103"/>
                        </a:lnTo>
                        <a:lnTo>
                          <a:pt x="4430" y="91"/>
                        </a:lnTo>
                        <a:lnTo>
                          <a:pt x="4438" y="80"/>
                        </a:lnTo>
                        <a:lnTo>
                          <a:pt x="4447" y="69"/>
                        </a:lnTo>
                        <a:lnTo>
                          <a:pt x="4455" y="58"/>
                        </a:lnTo>
                        <a:lnTo>
                          <a:pt x="4464" y="47"/>
                        </a:lnTo>
                        <a:lnTo>
                          <a:pt x="4472" y="37"/>
                        </a:lnTo>
                        <a:lnTo>
                          <a:pt x="4482" y="28"/>
                        </a:lnTo>
                        <a:lnTo>
                          <a:pt x="4490" y="19"/>
                        </a:lnTo>
                        <a:lnTo>
                          <a:pt x="4498" y="12"/>
                        </a:lnTo>
                        <a:lnTo>
                          <a:pt x="4507" y="7"/>
                        </a:lnTo>
                        <a:lnTo>
                          <a:pt x="4516" y="3"/>
                        </a:lnTo>
                        <a:lnTo>
                          <a:pt x="4524" y="0"/>
                        </a:lnTo>
                        <a:lnTo>
                          <a:pt x="4534" y="0"/>
                        </a:lnTo>
                        <a:lnTo>
                          <a:pt x="4542" y="1"/>
                        </a:lnTo>
                        <a:lnTo>
                          <a:pt x="4550" y="4"/>
                        </a:lnTo>
                        <a:lnTo>
                          <a:pt x="4558" y="10"/>
                        </a:lnTo>
                        <a:lnTo>
                          <a:pt x="4568" y="16"/>
                        </a:lnTo>
                        <a:lnTo>
                          <a:pt x="4576" y="26"/>
                        </a:lnTo>
                        <a:lnTo>
                          <a:pt x="4584" y="37"/>
                        </a:lnTo>
                        <a:lnTo>
                          <a:pt x="4594" y="51"/>
                        </a:lnTo>
                        <a:lnTo>
                          <a:pt x="4602" y="67"/>
                        </a:lnTo>
                        <a:lnTo>
                          <a:pt x="4610" y="85"/>
                        </a:lnTo>
                        <a:lnTo>
                          <a:pt x="4620" y="106"/>
                        </a:lnTo>
                        <a:lnTo>
                          <a:pt x="4628" y="129"/>
                        </a:lnTo>
                        <a:lnTo>
                          <a:pt x="4636" y="154"/>
                        </a:lnTo>
                        <a:lnTo>
                          <a:pt x="4645" y="181"/>
                        </a:lnTo>
                        <a:lnTo>
                          <a:pt x="4654" y="210"/>
                        </a:lnTo>
                        <a:lnTo>
                          <a:pt x="4662" y="242"/>
                        </a:lnTo>
                        <a:lnTo>
                          <a:pt x="4670" y="275"/>
                        </a:lnTo>
                        <a:lnTo>
                          <a:pt x="4680" y="309"/>
                        </a:lnTo>
                        <a:lnTo>
                          <a:pt x="4689" y="346"/>
                        </a:lnTo>
                        <a:lnTo>
                          <a:pt x="4697" y="383"/>
                        </a:lnTo>
                        <a:lnTo>
                          <a:pt x="4706" y="423"/>
                        </a:lnTo>
                        <a:lnTo>
                          <a:pt x="4714" y="464"/>
                        </a:lnTo>
                        <a:lnTo>
                          <a:pt x="4723" y="507"/>
                        </a:lnTo>
                        <a:lnTo>
                          <a:pt x="4731" y="550"/>
                        </a:lnTo>
                        <a:lnTo>
                          <a:pt x="4741" y="594"/>
                        </a:lnTo>
                        <a:lnTo>
                          <a:pt x="4749" y="639"/>
                        </a:lnTo>
                        <a:lnTo>
                          <a:pt x="4757" y="686"/>
                        </a:lnTo>
                        <a:lnTo>
                          <a:pt x="4767" y="731"/>
                        </a:lnTo>
                        <a:lnTo>
                          <a:pt x="4775" y="779"/>
                        </a:lnTo>
                        <a:lnTo>
                          <a:pt x="4783" y="826"/>
                        </a:lnTo>
                        <a:lnTo>
                          <a:pt x="4793" y="874"/>
                        </a:lnTo>
                        <a:lnTo>
                          <a:pt x="4801" y="921"/>
                        </a:lnTo>
                        <a:lnTo>
                          <a:pt x="4809" y="969"/>
                        </a:lnTo>
                        <a:lnTo>
                          <a:pt x="4817" y="1016"/>
                        </a:lnTo>
                        <a:lnTo>
                          <a:pt x="4827" y="1064"/>
                        </a:lnTo>
                        <a:lnTo>
                          <a:pt x="4835" y="1110"/>
                        </a:lnTo>
                        <a:lnTo>
                          <a:pt x="4843" y="1156"/>
                        </a:lnTo>
                        <a:lnTo>
                          <a:pt x="4853" y="1202"/>
                        </a:lnTo>
                        <a:lnTo>
                          <a:pt x="4861" y="1248"/>
                        </a:lnTo>
                        <a:lnTo>
                          <a:pt x="4869" y="1292"/>
                        </a:lnTo>
                        <a:lnTo>
                          <a:pt x="4879" y="1336"/>
                        </a:lnTo>
                        <a:lnTo>
                          <a:pt x="4887" y="1380"/>
                        </a:lnTo>
                        <a:lnTo>
                          <a:pt x="4895" y="1421"/>
                        </a:lnTo>
                        <a:lnTo>
                          <a:pt x="4904" y="1462"/>
                        </a:lnTo>
                        <a:lnTo>
                          <a:pt x="4913" y="1503"/>
                        </a:lnTo>
                        <a:lnTo>
                          <a:pt x="4921" y="1543"/>
                        </a:lnTo>
                        <a:lnTo>
                          <a:pt x="4929" y="1580"/>
                        </a:lnTo>
                        <a:lnTo>
                          <a:pt x="4939" y="1619"/>
                        </a:lnTo>
                        <a:lnTo>
                          <a:pt x="4948" y="1654"/>
                        </a:lnTo>
                        <a:lnTo>
                          <a:pt x="4956" y="1689"/>
                        </a:lnTo>
                        <a:lnTo>
                          <a:pt x="4965" y="1723"/>
                        </a:lnTo>
                        <a:lnTo>
                          <a:pt x="4973" y="1756"/>
                        </a:lnTo>
                        <a:lnTo>
                          <a:pt x="4982" y="1788"/>
                        </a:lnTo>
                        <a:lnTo>
                          <a:pt x="4990" y="1819"/>
                        </a:lnTo>
                        <a:lnTo>
                          <a:pt x="5000" y="1848"/>
                        </a:lnTo>
                        <a:lnTo>
                          <a:pt x="5008" y="1877"/>
                        </a:lnTo>
                        <a:lnTo>
                          <a:pt x="5016" y="1903"/>
                        </a:lnTo>
                        <a:lnTo>
                          <a:pt x="5026" y="1930"/>
                        </a:lnTo>
                        <a:lnTo>
                          <a:pt x="5034" y="1955"/>
                        </a:lnTo>
                        <a:lnTo>
                          <a:pt x="5042" y="1979"/>
                        </a:lnTo>
                        <a:lnTo>
                          <a:pt x="5052" y="2002"/>
                        </a:lnTo>
                        <a:lnTo>
                          <a:pt x="5060" y="2024"/>
                        </a:lnTo>
                        <a:lnTo>
                          <a:pt x="5068" y="2045"/>
                        </a:lnTo>
                        <a:lnTo>
                          <a:pt x="5076" y="2065"/>
                        </a:lnTo>
                        <a:lnTo>
                          <a:pt x="5086" y="2085"/>
                        </a:lnTo>
                        <a:lnTo>
                          <a:pt x="5094" y="2102"/>
                        </a:lnTo>
                        <a:lnTo>
                          <a:pt x="5102" y="2119"/>
                        </a:lnTo>
                        <a:lnTo>
                          <a:pt x="5112" y="2135"/>
                        </a:lnTo>
                        <a:lnTo>
                          <a:pt x="5120" y="2152"/>
                        </a:lnTo>
                        <a:lnTo>
                          <a:pt x="5128" y="2165"/>
                        </a:lnTo>
                        <a:lnTo>
                          <a:pt x="5138" y="2181"/>
                        </a:lnTo>
                        <a:lnTo>
                          <a:pt x="5146" y="2193"/>
                        </a:lnTo>
                        <a:lnTo>
                          <a:pt x="5154" y="2205"/>
                        </a:lnTo>
                        <a:lnTo>
                          <a:pt x="5163" y="2218"/>
                        </a:lnTo>
                        <a:lnTo>
                          <a:pt x="5172" y="2229"/>
                        </a:lnTo>
                        <a:lnTo>
                          <a:pt x="5180" y="2240"/>
                        </a:lnTo>
                        <a:lnTo>
                          <a:pt x="5188" y="2249"/>
                        </a:lnTo>
                        <a:lnTo>
                          <a:pt x="5198" y="2259"/>
                        </a:lnTo>
                        <a:lnTo>
                          <a:pt x="5207" y="2267"/>
                        </a:lnTo>
                        <a:lnTo>
                          <a:pt x="5215" y="2276"/>
                        </a:lnTo>
                        <a:lnTo>
                          <a:pt x="5224" y="2282"/>
                        </a:lnTo>
                        <a:lnTo>
                          <a:pt x="5232" y="2291"/>
                        </a:lnTo>
                        <a:lnTo>
                          <a:pt x="5241" y="2297"/>
                        </a:lnTo>
                        <a:lnTo>
                          <a:pt x="5249" y="2303"/>
                        </a:lnTo>
                        <a:lnTo>
                          <a:pt x="5259" y="2310"/>
                        </a:lnTo>
                        <a:lnTo>
                          <a:pt x="5267" y="2315"/>
                        </a:lnTo>
                        <a:lnTo>
                          <a:pt x="5275" y="2320"/>
                        </a:lnTo>
                        <a:lnTo>
                          <a:pt x="5285" y="2325"/>
                        </a:lnTo>
                        <a:lnTo>
                          <a:pt x="5293" y="2329"/>
                        </a:lnTo>
                        <a:lnTo>
                          <a:pt x="5301" y="2333"/>
                        </a:lnTo>
                        <a:lnTo>
                          <a:pt x="5311" y="2337"/>
                        </a:lnTo>
                        <a:lnTo>
                          <a:pt x="5319" y="2341"/>
                        </a:lnTo>
                        <a:lnTo>
                          <a:pt x="5327" y="2344"/>
                        </a:lnTo>
                        <a:lnTo>
                          <a:pt x="5335" y="2348"/>
                        </a:lnTo>
                        <a:lnTo>
                          <a:pt x="5345" y="2351"/>
                        </a:lnTo>
                        <a:lnTo>
                          <a:pt x="5353" y="2354"/>
                        </a:lnTo>
                        <a:lnTo>
                          <a:pt x="5361" y="2355"/>
                        </a:lnTo>
                        <a:lnTo>
                          <a:pt x="5371" y="2358"/>
                        </a:lnTo>
                        <a:lnTo>
                          <a:pt x="5379" y="2361"/>
                        </a:lnTo>
                        <a:lnTo>
                          <a:pt x="5387" y="2362"/>
                        </a:lnTo>
                        <a:lnTo>
                          <a:pt x="5397" y="2363"/>
                        </a:lnTo>
                        <a:lnTo>
                          <a:pt x="5405" y="2366"/>
                        </a:lnTo>
                        <a:lnTo>
                          <a:pt x="5413" y="2368"/>
                        </a:lnTo>
                        <a:lnTo>
                          <a:pt x="5422" y="2369"/>
                        </a:lnTo>
                        <a:lnTo>
                          <a:pt x="5431" y="2370"/>
                        </a:lnTo>
                        <a:lnTo>
                          <a:pt x="5439" y="2372"/>
                        </a:lnTo>
                        <a:lnTo>
                          <a:pt x="5448" y="2373"/>
                        </a:lnTo>
                        <a:lnTo>
                          <a:pt x="5457" y="2373"/>
                        </a:lnTo>
                        <a:lnTo>
                          <a:pt x="5466" y="2374"/>
                        </a:lnTo>
                        <a:lnTo>
                          <a:pt x="5474" y="2376"/>
                        </a:lnTo>
                        <a:lnTo>
                          <a:pt x="5483" y="2376"/>
                        </a:lnTo>
                        <a:lnTo>
                          <a:pt x="5491" y="2377"/>
                        </a:lnTo>
                        <a:lnTo>
                          <a:pt x="5500" y="2377"/>
                        </a:lnTo>
                        <a:lnTo>
                          <a:pt x="5508" y="2379"/>
                        </a:lnTo>
                        <a:lnTo>
                          <a:pt x="5518" y="2379"/>
                        </a:lnTo>
                        <a:lnTo>
                          <a:pt x="5526" y="2379"/>
                        </a:lnTo>
                        <a:lnTo>
                          <a:pt x="5534" y="2380"/>
                        </a:lnTo>
                        <a:lnTo>
                          <a:pt x="5544" y="2380"/>
                        </a:lnTo>
                        <a:lnTo>
                          <a:pt x="5552" y="2380"/>
                        </a:lnTo>
                        <a:lnTo>
                          <a:pt x="5560" y="2381"/>
                        </a:lnTo>
                        <a:lnTo>
                          <a:pt x="5570" y="2381"/>
                        </a:lnTo>
                        <a:lnTo>
                          <a:pt x="5578" y="2381"/>
                        </a:lnTo>
                        <a:lnTo>
                          <a:pt x="5586" y="2381"/>
                        </a:lnTo>
                        <a:lnTo>
                          <a:pt x="5594" y="2381"/>
                        </a:lnTo>
                        <a:lnTo>
                          <a:pt x="5604" y="2383"/>
                        </a:lnTo>
                        <a:lnTo>
                          <a:pt x="5612" y="2383"/>
                        </a:lnTo>
                        <a:lnTo>
                          <a:pt x="5620" y="2383"/>
                        </a:lnTo>
                        <a:lnTo>
                          <a:pt x="5630" y="2383"/>
                        </a:lnTo>
                        <a:lnTo>
                          <a:pt x="5638" y="2383"/>
                        </a:lnTo>
                        <a:lnTo>
                          <a:pt x="5646" y="2383"/>
                        </a:lnTo>
                        <a:lnTo>
                          <a:pt x="5656" y="2383"/>
                        </a:lnTo>
                        <a:lnTo>
                          <a:pt x="5664" y="2383"/>
                        </a:lnTo>
                        <a:lnTo>
                          <a:pt x="5672" y="2383"/>
                        </a:lnTo>
                        <a:lnTo>
                          <a:pt x="5681" y="2383"/>
                        </a:lnTo>
                        <a:lnTo>
                          <a:pt x="5690" y="2384"/>
                        </a:lnTo>
                        <a:lnTo>
                          <a:pt x="5698" y="2384"/>
                        </a:lnTo>
                        <a:lnTo>
                          <a:pt x="5707" y="2384"/>
                        </a:lnTo>
                        <a:lnTo>
                          <a:pt x="5716" y="2384"/>
                        </a:lnTo>
                        <a:lnTo>
                          <a:pt x="5725" y="2384"/>
                        </a:lnTo>
                        <a:lnTo>
                          <a:pt x="5733" y="2384"/>
                        </a:lnTo>
                        <a:lnTo>
                          <a:pt x="5742" y="2384"/>
                        </a:lnTo>
                        <a:lnTo>
                          <a:pt x="5751" y="2384"/>
                        </a:lnTo>
                        <a:lnTo>
                          <a:pt x="5759" y="2384"/>
                        </a:lnTo>
                        <a:lnTo>
                          <a:pt x="5767" y="2384"/>
                        </a:lnTo>
                        <a:lnTo>
                          <a:pt x="5777" y="2384"/>
                        </a:lnTo>
                        <a:lnTo>
                          <a:pt x="5785" y="2384"/>
                        </a:lnTo>
                        <a:lnTo>
                          <a:pt x="5793" y="2384"/>
                        </a:lnTo>
                        <a:lnTo>
                          <a:pt x="5803" y="2384"/>
                        </a:lnTo>
                        <a:lnTo>
                          <a:pt x="5811" y="2384"/>
                        </a:lnTo>
                        <a:lnTo>
                          <a:pt x="5819" y="2384"/>
                        </a:lnTo>
                        <a:lnTo>
                          <a:pt x="5829" y="2384"/>
                        </a:lnTo>
                        <a:lnTo>
                          <a:pt x="5837" y="2384"/>
                        </a:lnTo>
                        <a:lnTo>
                          <a:pt x="5845" y="2384"/>
                        </a:lnTo>
                        <a:lnTo>
                          <a:pt x="5853" y="2384"/>
                        </a:lnTo>
                        <a:lnTo>
                          <a:pt x="5863" y="2384"/>
                        </a:lnTo>
                        <a:lnTo>
                          <a:pt x="5871" y="2384"/>
                        </a:lnTo>
                        <a:lnTo>
                          <a:pt x="5879" y="2384"/>
                        </a:lnTo>
                        <a:lnTo>
                          <a:pt x="5889" y="2384"/>
                        </a:lnTo>
                        <a:lnTo>
                          <a:pt x="5897" y="2384"/>
                        </a:lnTo>
                        <a:lnTo>
                          <a:pt x="5905" y="2384"/>
                        </a:lnTo>
                        <a:lnTo>
                          <a:pt x="5915" y="2384"/>
                        </a:lnTo>
                        <a:lnTo>
                          <a:pt x="5923" y="2384"/>
                        </a:lnTo>
                        <a:lnTo>
                          <a:pt x="5931" y="2384"/>
                        </a:lnTo>
                        <a:lnTo>
                          <a:pt x="5940" y="2384"/>
                        </a:lnTo>
                        <a:lnTo>
                          <a:pt x="5949" y="2384"/>
                        </a:lnTo>
                        <a:lnTo>
                          <a:pt x="5957" y="2384"/>
                        </a:lnTo>
                        <a:lnTo>
                          <a:pt x="5966" y="2384"/>
                        </a:lnTo>
                        <a:lnTo>
                          <a:pt x="5975" y="2384"/>
                        </a:lnTo>
                        <a:lnTo>
                          <a:pt x="5984" y="2384"/>
                        </a:lnTo>
                        <a:lnTo>
                          <a:pt x="5992" y="2384"/>
                        </a:lnTo>
                        <a:lnTo>
                          <a:pt x="6001" y="2384"/>
                        </a:lnTo>
                        <a:lnTo>
                          <a:pt x="6010" y="2384"/>
                        </a:lnTo>
                        <a:lnTo>
                          <a:pt x="6018" y="2384"/>
                        </a:lnTo>
                        <a:lnTo>
                          <a:pt x="6026" y="2384"/>
                        </a:lnTo>
                        <a:lnTo>
                          <a:pt x="6036" y="2384"/>
                        </a:lnTo>
                        <a:lnTo>
                          <a:pt x="6044" y="2384"/>
                        </a:lnTo>
                        <a:lnTo>
                          <a:pt x="6052" y="2384"/>
                        </a:lnTo>
                        <a:lnTo>
                          <a:pt x="6062" y="2384"/>
                        </a:lnTo>
                        <a:lnTo>
                          <a:pt x="6070" y="2384"/>
                        </a:lnTo>
                        <a:lnTo>
                          <a:pt x="6078" y="2384"/>
                        </a:lnTo>
                        <a:lnTo>
                          <a:pt x="6088" y="2384"/>
                        </a:lnTo>
                        <a:lnTo>
                          <a:pt x="6096" y="2384"/>
                        </a:lnTo>
                        <a:lnTo>
                          <a:pt x="6104" y="2384"/>
                        </a:lnTo>
                        <a:lnTo>
                          <a:pt x="6112" y="2384"/>
                        </a:lnTo>
                        <a:lnTo>
                          <a:pt x="6122" y="2384"/>
                        </a:lnTo>
                        <a:lnTo>
                          <a:pt x="6130" y="2384"/>
                        </a:lnTo>
                        <a:lnTo>
                          <a:pt x="6138" y="2384"/>
                        </a:lnTo>
                        <a:lnTo>
                          <a:pt x="6148" y="2384"/>
                        </a:lnTo>
                        <a:lnTo>
                          <a:pt x="6156" y="2384"/>
                        </a:lnTo>
                        <a:lnTo>
                          <a:pt x="6164" y="2384"/>
                        </a:lnTo>
                        <a:lnTo>
                          <a:pt x="6174" y="2384"/>
                        </a:lnTo>
                        <a:lnTo>
                          <a:pt x="6182" y="2384"/>
                        </a:lnTo>
                        <a:lnTo>
                          <a:pt x="6190" y="2384"/>
                        </a:lnTo>
                        <a:lnTo>
                          <a:pt x="6199" y="2384"/>
                        </a:lnTo>
                        <a:lnTo>
                          <a:pt x="6208" y="2384"/>
                        </a:lnTo>
                        <a:lnTo>
                          <a:pt x="6216" y="2384"/>
                        </a:lnTo>
                        <a:lnTo>
                          <a:pt x="6225" y="2384"/>
                        </a:lnTo>
                        <a:lnTo>
                          <a:pt x="6234" y="2384"/>
                        </a:lnTo>
                        <a:lnTo>
                          <a:pt x="6243" y="2384"/>
                        </a:lnTo>
                        <a:lnTo>
                          <a:pt x="6251" y="2384"/>
                        </a:lnTo>
                        <a:lnTo>
                          <a:pt x="6260" y="2384"/>
                        </a:lnTo>
                        <a:lnTo>
                          <a:pt x="6269" y="2384"/>
                        </a:lnTo>
                        <a:lnTo>
                          <a:pt x="6277" y="2384"/>
                        </a:lnTo>
                        <a:lnTo>
                          <a:pt x="6285" y="2384"/>
                        </a:lnTo>
                        <a:lnTo>
                          <a:pt x="6295" y="2384"/>
                        </a:lnTo>
                        <a:lnTo>
                          <a:pt x="6303" y="2384"/>
                        </a:lnTo>
                        <a:lnTo>
                          <a:pt x="6311" y="2384"/>
                        </a:lnTo>
                        <a:lnTo>
                          <a:pt x="6321" y="2384"/>
                        </a:lnTo>
                        <a:lnTo>
                          <a:pt x="6329" y="2384"/>
                        </a:lnTo>
                        <a:lnTo>
                          <a:pt x="6337" y="2384"/>
                        </a:lnTo>
                        <a:lnTo>
                          <a:pt x="6347" y="2384"/>
                        </a:lnTo>
                        <a:lnTo>
                          <a:pt x="6355" y="2384"/>
                        </a:lnTo>
                        <a:lnTo>
                          <a:pt x="6363" y="2384"/>
                        </a:lnTo>
                        <a:lnTo>
                          <a:pt x="6371" y="2384"/>
                        </a:lnTo>
                        <a:lnTo>
                          <a:pt x="6381" y="2384"/>
                        </a:lnTo>
                        <a:lnTo>
                          <a:pt x="6389" y="2384"/>
                        </a:lnTo>
                        <a:lnTo>
                          <a:pt x="6397" y="2384"/>
                        </a:lnTo>
                        <a:lnTo>
                          <a:pt x="6407" y="2384"/>
                        </a:lnTo>
                        <a:lnTo>
                          <a:pt x="6415" y="2384"/>
                        </a:lnTo>
                        <a:lnTo>
                          <a:pt x="6423" y="2384"/>
                        </a:lnTo>
                        <a:lnTo>
                          <a:pt x="6433" y="2384"/>
                        </a:lnTo>
                        <a:lnTo>
                          <a:pt x="6441" y="2384"/>
                        </a:lnTo>
                        <a:lnTo>
                          <a:pt x="6449" y="2384"/>
                        </a:lnTo>
                        <a:lnTo>
                          <a:pt x="6458" y="2384"/>
                        </a:lnTo>
                        <a:lnTo>
                          <a:pt x="6467" y="2384"/>
                        </a:lnTo>
                        <a:lnTo>
                          <a:pt x="6475" y="2384"/>
                        </a:lnTo>
                        <a:lnTo>
                          <a:pt x="6484" y="2384"/>
                        </a:lnTo>
                        <a:lnTo>
                          <a:pt x="6493" y="2384"/>
                        </a:lnTo>
                        <a:lnTo>
                          <a:pt x="6502" y="2384"/>
                        </a:lnTo>
                        <a:lnTo>
                          <a:pt x="6510" y="2384"/>
                        </a:lnTo>
                        <a:lnTo>
                          <a:pt x="6519" y="2384"/>
                        </a:lnTo>
                        <a:lnTo>
                          <a:pt x="6528" y="2384"/>
                        </a:lnTo>
                        <a:lnTo>
                          <a:pt x="6536" y="2384"/>
                        </a:lnTo>
                        <a:lnTo>
                          <a:pt x="6544" y="2384"/>
                        </a:lnTo>
                        <a:lnTo>
                          <a:pt x="6554" y="2384"/>
                        </a:lnTo>
                        <a:lnTo>
                          <a:pt x="6562" y="2384"/>
                        </a:lnTo>
                        <a:lnTo>
                          <a:pt x="6570" y="2384"/>
                        </a:lnTo>
                        <a:lnTo>
                          <a:pt x="6580" y="2384"/>
                        </a:lnTo>
                        <a:lnTo>
                          <a:pt x="6588" y="2384"/>
                        </a:lnTo>
                        <a:lnTo>
                          <a:pt x="6596" y="2384"/>
                        </a:lnTo>
                        <a:lnTo>
                          <a:pt x="6606" y="2384"/>
                        </a:lnTo>
                        <a:lnTo>
                          <a:pt x="6614" y="2384"/>
                        </a:lnTo>
                        <a:lnTo>
                          <a:pt x="6622" y="2384"/>
                        </a:lnTo>
                        <a:lnTo>
                          <a:pt x="6630" y="2384"/>
                        </a:lnTo>
                        <a:lnTo>
                          <a:pt x="6640" y="2384"/>
                        </a:lnTo>
                        <a:lnTo>
                          <a:pt x="6648" y="2384"/>
                        </a:lnTo>
                        <a:lnTo>
                          <a:pt x="6656" y="2384"/>
                        </a:lnTo>
                        <a:lnTo>
                          <a:pt x="6666" y="2384"/>
                        </a:lnTo>
                        <a:lnTo>
                          <a:pt x="6674" y="2384"/>
                        </a:lnTo>
                        <a:lnTo>
                          <a:pt x="6682" y="2384"/>
                        </a:lnTo>
                        <a:lnTo>
                          <a:pt x="6692" y="2384"/>
                        </a:lnTo>
                        <a:lnTo>
                          <a:pt x="6700" y="2384"/>
                        </a:lnTo>
                        <a:lnTo>
                          <a:pt x="6708" y="2384"/>
                        </a:lnTo>
                        <a:lnTo>
                          <a:pt x="6717" y="2384"/>
                        </a:lnTo>
                        <a:lnTo>
                          <a:pt x="6726" y="2384"/>
                        </a:lnTo>
                        <a:lnTo>
                          <a:pt x="6735" y="2384"/>
                        </a:lnTo>
                        <a:lnTo>
                          <a:pt x="6743" y="2384"/>
                        </a:lnTo>
                        <a:lnTo>
                          <a:pt x="6752" y="2384"/>
                        </a:lnTo>
                        <a:lnTo>
                          <a:pt x="6761" y="2384"/>
                        </a:lnTo>
                        <a:lnTo>
                          <a:pt x="6769" y="2384"/>
                        </a:lnTo>
                        <a:lnTo>
                          <a:pt x="6778" y="2384"/>
                        </a:lnTo>
                        <a:lnTo>
                          <a:pt x="6787" y="2384"/>
                        </a:lnTo>
                        <a:lnTo>
                          <a:pt x="6795" y="2384"/>
                        </a:lnTo>
                        <a:lnTo>
                          <a:pt x="6803" y="2384"/>
                        </a:lnTo>
                        <a:lnTo>
                          <a:pt x="6813" y="2384"/>
                        </a:lnTo>
                        <a:lnTo>
                          <a:pt x="6821" y="2384"/>
                        </a:lnTo>
                        <a:lnTo>
                          <a:pt x="6829" y="2384"/>
                        </a:lnTo>
                        <a:lnTo>
                          <a:pt x="6839" y="2384"/>
                        </a:lnTo>
                        <a:lnTo>
                          <a:pt x="6847" y="2384"/>
                        </a:lnTo>
                        <a:lnTo>
                          <a:pt x="6855" y="2384"/>
                        </a:lnTo>
                        <a:lnTo>
                          <a:pt x="6865" y="2384"/>
                        </a:lnTo>
                        <a:lnTo>
                          <a:pt x="6873" y="2384"/>
                        </a:lnTo>
                        <a:lnTo>
                          <a:pt x="6881" y="2384"/>
                        </a:lnTo>
                        <a:lnTo>
                          <a:pt x="6889" y="2384"/>
                        </a:lnTo>
                        <a:lnTo>
                          <a:pt x="6899" y="2384"/>
                        </a:lnTo>
                        <a:lnTo>
                          <a:pt x="6907" y="2384"/>
                        </a:lnTo>
                        <a:lnTo>
                          <a:pt x="6915" y="2384"/>
                        </a:lnTo>
                        <a:lnTo>
                          <a:pt x="6925" y="2384"/>
                        </a:lnTo>
                        <a:lnTo>
                          <a:pt x="6933" y="2384"/>
                        </a:lnTo>
                        <a:lnTo>
                          <a:pt x="6941" y="2384"/>
                        </a:lnTo>
                        <a:lnTo>
                          <a:pt x="6951" y="2384"/>
                        </a:lnTo>
                        <a:lnTo>
                          <a:pt x="6959" y="2384"/>
                        </a:lnTo>
                        <a:lnTo>
                          <a:pt x="6967" y="2384"/>
                        </a:lnTo>
                        <a:lnTo>
                          <a:pt x="6976" y="2384"/>
                        </a:lnTo>
                        <a:lnTo>
                          <a:pt x="6985" y="2384"/>
                        </a:lnTo>
                        <a:lnTo>
                          <a:pt x="6994" y="2384"/>
                        </a:lnTo>
                        <a:lnTo>
                          <a:pt x="7002" y="2384"/>
                        </a:lnTo>
                        <a:lnTo>
                          <a:pt x="7011" y="2384"/>
                        </a:lnTo>
                        <a:lnTo>
                          <a:pt x="7020" y="2384"/>
                        </a:lnTo>
                        <a:lnTo>
                          <a:pt x="7028" y="2384"/>
                        </a:lnTo>
                        <a:lnTo>
                          <a:pt x="7038" y="2384"/>
                        </a:lnTo>
                        <a:lnTo>
                          <a:pt x="7046" y="2384"/>
                        </a:lnTo>
                        <a:lnTo>
                          <a:pt x="7054" y="2384"/>
                        </a:lnTo>
                        <a:lnTo>
                          <a:pt x="7062" y="2384"/>
                        </a:lnTo>
                        <a:lnTo>
                          <a:pt x="7072" y="2384"/>
                        </a:lnTo>
                        <a:lnTo>
                          <a:pt x="7080" y="2384"/>
                        </a:lnTo>
                        <a:lnTo>
                          <a:pt x="7088" y="2384"/>
                        </a:lnTo>
                        <a:lnTo>
                          <a:pt x="7098" y="2384"/>
                        </a:lnTo>
                        <a:lnTo>
                          <a:pt x="7106" y="2384"/>
                        </a:lnTo>
                        <a:lnTo>
                          <a:pt x="7114" y="2384"/>
                        </a:lnTo>
                        <a:lnTo>
                          <a:pt x="7124" y="2384"/>
                        </a:lnTo>
                        <a:lnTo>
                          <a:pt x="7132" y="2384"/>
                        </a:lnTo>
                        <a:lnTo>
                          <a:pt x="7140" y="2384"/>
                        </a:lnTo>
                        <a:lnTo>
                          <a:pt x="7148" y="2384"/>
                        </a:lnTo>
                        <a:lnTo>
                          <a:pt x="7158" y="2384"/>
                        </a:lnTo>
                        <a:lnTo>
                          <a:pt x="7166" y="2384"/>
                        </a:lnTo>
                        <a:lnTo>
                          <a:pt x="7174" y="2384"/>
                        </a:lnTo>
                        <a:lnTo>
                          <a:pt x="7184" y="2384"/>
                        </a:lnTo>
                        <a:lnTo>
                          <a:pt x="7192" y="2384"/>
                        </a:lnTo>
                        <a:lnTo>
                          <a:pt x="7200" y="2384"/>
                        </a:lnTo>
                        <a:lnTo>
                          <a:pt x="7210" y="2384"/>
                        </a:lnTo>
                        <a:lnTo>
                          <a:pt x="7218" y="2384"/>
                        </a:lnTo>
                        <a:lnTo>
                          <a:pt x="7226" y="2384"/>
                        </a:lnTo>
                        <a:lnTo>
                          <a:pt x="7235" y="2384"/>
                        </a:lnTo>
                        <a:lnTo>
                          <a:pt x="7244" y="2384"/>
                        </a:lnTo>
                        <a:lnTo>
                          <a:pt x="7253" y="2384"/>
                        </a:lnTo>
                        <a:lnTo>
                          <a:pt x="7261" y="2384"/>
                        </a:lnTo>
                        <a:lnTo>
                          <a:pt x="7270" y="2384"/>
                        </a:lnTo>
                        <a:lnTo>
                          <a:pt x="7279" y="2384"/>
                        </a:lnTo>
                        <a:lnTo>
                          <a:pt x="7287" y="2384"/>
                        </a:lnTo>
                        <a:lnTo>
                          <a:pt x="7297" y="2384"/>
                        </a:lnTo>
                        <a:lnTo>
                          <a:pt x="7305" y="2384"/>
                        </a:lnTo>
                        <a:lnTo>
                          <a:pt x="7313" y="2384"/>
                        </a:lnTo>
                        <a:lnTo>
                          <a:pt x="7321" y="2384"/>
                        </a:lnTo>
                        <a:lnTo>
                          <a:pt x="7331" y="2384"/>
                        </a:lnTo>
                        <a:lnTo>
                          <a:pt x="7339" y="2384"/>
                        </a:lnTo>
                        <a:lnTo>
                          <a:pt x="7347" y="2384"/>
                        </a:lnTo>
                        <a:lnTo>
                          <a:pt x="7357" y="2384"/>
                        </a:lnTo>
                        <a:lnTo>
                          <a:pt x="7365" y="2384"/>
                        </a:lnTo>
                        <a:lnTo>
                          <a:pt x="7373" y="2384"/>
                        </a:lnTo>
                        <a:lnTo>
                          <a:pt x="7383" y="2384"/>
                        </a:lnTo>
                        <a:lnTo>
                          <a:pt x="7391" y="2384"/>
                        </a:lnTo>
                        <a:lnTo>
                          <a:pt x="7399" y="2384"/>
                        </a:lnTo>
                        <a:lnTo>
                          <a:pt x="7407" y="2384"/>
                        </a:lnTo>
                        <a:lnTo>
                          <a:pt x="7417" y="2384"/>
                        </a:lnTo>
                        <a:lnTo>
                          <a:pt x="7425" y="2384"/>
                        </a:lnTo>
                        <a:lnTo>
                          <a:pt x="7433" y="2384"/>
                        </a:lnTo>
                        <a:lnTo>
                          <a:pt x="7443" y="2384"/>
                        </a:lnTo>
                        <a:lnTo>
                          <a:pt x="7451" y="2384"/>
                        </a:lnTo>
                        <a:lnTo>
                          <a:pt x="7460" y="2384"/>
                        </a:lnTo>
                        <a:lnTo>
                          <a:pt x="7469" y="2384"/>
                        </a:lnTo>
                        <a:lnTo>
                          <a:pt x="7477" y="2384"/>
                        </a:lnTo>
                        <a:lnTo>
                          <a:pt x="7485" y="2384"/>
                        </a:lnTo>
                        <a:lnTo>
                          <a:pt x="7494" y="2384"/>
                        </a:lnTo>
                        <a:lnTo>
                          <a:pt x="7503" y="2384"/>
                        </a:lnTo>
                        <a:lnTo>
                          <a:pt x="7512" y="2384"/>
                        </a:lnTo>
                        <a:lnTo>
                          <a:pt x="7520" y="2384"/>
                        </a:lnTo>
                        <a:lnTo>
                          <a:pt x="7529" y="2384"/>
                        </a:lnTo>
                        <a:lnTo>
                          <a:pt x="7538" y="2384"/>
                        </a:lnTo>
                        <a:lnTo>
                          <a:pt x="7546" y="2384"/>
                        </a:lnTo>
                        <a:lnTo>
                          <a:pt x="7556" y="2384"/>
                        </a:lnTo>
                        <a:lnTo>
                          <a:pt x="7564" y="2384"/>
                        </a:lnTo>
                        <a:lnTo>
                          <a:pt x="7572" y="2384"/>
                        </a:lnTo>
                        <a:lnTo>
                          <a:pt x="7580" y="2384"/>
                        </a:lnTo>
                        <a:lnTo>
                          <a:pt x="7590" y="2384"/>
                        </a:lnTo>
                        <a:lnTo>
                          <a:pt x="7598" y="2384"/>
                        </a:lnTo>
                        <a:lnTo>
                          <a:pt x="7606" y="2384"/>
                        </a:lnTo>
                        <a:lnTo>
                          <a:pt x="7616" y="2384"/>
                        </a:lnTo>
                        <a:lnTo>
                          <a:pt x="7624" y="2384"/>
                        </a:lnTo>
                        <a:lnTo>
                          <a:pt x="7632" y="2384"/>
                        </a:lnTo>
                        <a:lnTo>
                          <a:pt x="7642" y="2384"/>
                        </a:lnTo>
                        <a:lnTo>
                          <a:pt x="7650" y="2384"/>
                        </a:lnTo>
                        <a:lnTo>
                          <a:pt x="7658" y="2384"/>
                        </a:lnTo>
                        <a:lnTo>
                          <a:pt x="7666" y="2384"/>
                        </a:lnTo>
                        <a:lnTo>
                          <a:pt x="7676" y="2384"/>
                        </a:lnTo>
                        <a:lnTo>
                          <a:pt x="7684" y="2384"/>
                        </a:lnTo>
                        <a:lnTo>
                          <a:pt x="7692" y="2384"/>
                        </a:lnTo>
                        <a:lnTo>
                          <a:pt x="7702" y="2384"/>
                        </a:lnTo>
                        <a:lnTo>
                          <a:pt x="7710" y="2384"/>
                        </a:lnTo>
                        <a:lnTo>
                          <a:pt x="7719" y="2384"/>
                        </a:lnTo>
                        <a:lnTo>
                          <a:pt x="7728" y="2384"/>
                        </a:lnTo>
                        <a:lnTo>
                          <a:pt x="7736" y="2384"/>
                        </a:lnTo>
                        <a:lnTo>
                          <a:pt x="7744" y="2384"/>
                        </a:lnTo>
                        <a:lnTo>
                          <a:pt x="7753" y="2384"/>
                        </a:lnTo>
                        <a:lnTo>
                          <a:pt x="7763" y="2384"/>
                        </a:lnTo>
                        <a:lnTo>
                          <a:pt x="7771" y="2384"/>
                        </a:lnTo>
                        <a:lnTo>
                          <a:pt x="7779" y="2384"/>
                        </a:lnTo>
                        <a:lnTo>
                          <a:pt x="7788" y="2384"/>
                        </a:lnTo>
                        <a:lnTo>
                          <a:pt x="7797" y="2384"/>
                        </a:lnTo>
                        <a:lnTo>
                          <a:pt x="7805" y="2384"/>
                        </a:lnTo>
                        <a:lnTo>
                          <a:pt x="7815" y="2384"/>
                        </a:lnTo>
                        <a:lnTo>
                          <a:pt x="7823" y="2384"/>
                        </a:lnTo>
                        <a:lnTo>
                          <a:pt x="7831" y="2384"/>
                        </a:lnTo>
                        <a:lnTo>
                          <a:pt x="7839" y="2384"/>
                        </a:lnTo>
                        <a:lnTo>
                          <a:pt x="7849" y="2384"/>
                        </a:lnTo>
                        <a:lnTo>
                          <a:pt x="7857" y="2384"/>
                        </a:lnTo>
                        <a:lnTo>
                          <a:pt x="7865" y="2384"/>
                        </a:lnTo>
                        <a:lnTo>
                          <a:pt x="7875" y="2384"/>
                        </a:lnTo>
                        <a:lnTo>
                          <a:pt x="7883" y="2384"/>
                        </a:lnTo>
                        <a:lnTo>
                          <a:pt x="7891" y="2384"/>
                        </a:lnTo>
                        <a:lnTo>
                          <a:pt x="7901" y="2384"/>
                        </a:lnTo>
                        <a:lnTo>
                          <a:pt x="7909" y="2384"/>
                        </a:lnTo>
                        <a:lnTo>
                          <a:pt x="7917" y="2384"/>
                        </a:lnTo>
                        <a:lnTo>
                          <a:pt x="7925" y="2384"/>
                        </a:lnTo>
                        <a:lnTo>
                          <a:pt x="7935" y="2384"/>
                        </a:lnTo>
                        <a:lnTo>
                          <a:pt x="7943" y="2384"/>
                        </a:lnTo>
                        <a:lnTo>
                          <a:pt x="7951" y="2384"/>
                        </a:lnTo>
                        <a:lnTo>
                          <a:pt x="7961" y="2384"/>
                        </a:lnTo>
                        <a:lnTo>
                          <a:pt x="7969" y="2384"/>
                        </a:lnTo>
                        <a:lnTo>
                          <a:pt x="7978" y="2384"/>
                        </a:lnTo>
                        <a:lnTo>
                          <a:pt x="7987" y="2384"/>
                        </a:lnTo>
                        <a:lnTo>
                          <a:pt x="7995" y="2384"/>
                        </a:lnTo>
                        <a:lnTo>
                          <a:pt x="8003" y="2384"/>
                        </a:lnTo>
                        <a:lnTo>
                          <a:pt x="8012" y="2384"/>
                        </a:lnTo>
                        <a:lnTo>
                          <a:pt x="8022" y="2384"/>
                        </a:lnTo>
                        <a:lnTo>
                          <a:pt x="8030" y="2384"/>
                        </a:lnTo>
                        <a:lnTo>
                          <a:pt x="8038" y="2384"/>
                        </a:lnTo>
                        <a:lnTo>
                          <a:pt x="8047" y="2384"/>
                        </a:lnTo>
                        <a:lnTo>
                          <a:pt x="8056" y="2384"/>
                        </a:lnTo>
                        <a:lnTo>
                          <a:pt x="8064" y="2384"/>
                        </a:lnTo>
                        <a:lnTo>
                          <a:pt x="8074" y="2384"/>
                        </a:lnTo>
                        <a:lnTo>
                          <a:pt x="8082" y="2384"/>
                        </a:lnTo>
                        <a:lnTo>
                          <a:pt x="8090" y="2384"/>
                        </a:lnTo>
                        <a:lnTo>
                          <a:pt x="8098" y="2384"/>
                        </a:lnTo>
                        <a:lnTo>
                          <a:pt x="8108" y="2384"/>
                        </a:lnTo>
                        <a:lnTo>
                          <a:pt x="8116" y="2384"/>
                        </a:lnTo>
                        <a:lnTo>
                          <a:pt x="8124" y="2384"/>
                        </a:lnTo>
                        <a:lnTo>
                          <a:pt x="8134" y="2384"/>
                        </a:lnTo>
                        <a:lnTo>
                          <a:pt x="8142" y="2384"/>
                        </a:lnTo>
                        <a:lnTo>
                          <a:pt x="8150" y="2384"/>
                        </a:lnTo>
                        <a:lnTo>
                          <a:pt x="8160" y="2384"/>
                        </a:lnTo>
                        <a:lnTo>
                          <a:pt x="8168" y="2384"/>
                        </a:lnTo>
                        <a:lnTo>
                          <a:pt x="8176" y="2384"/>
                        </a:lnTo>
                        <a:lnTo>
                          <a:pt x="8184" y="2384"/>
                        </a:lnTo>
                        <a:lnTo>
                          <a:pt x="8194" y="2384"/>
                        </a:lnTo>
                        <a:lnTo>
                          <a:pt x="8202" y="2384"/>
                        </a:lnTo>
                        <a:lnTo>
                          <a:pt x="8210" y="2384"/>
                        </a:lnTo>
                        <a:lnTo>
                          <a:pt x="8220" y="2384"/>
                        </a:lnTo>
                        <a:lnTo>
                          <a:pt x="8228" y="2384"/>
                        </a:lnTo>
                        <a:lnTo>
                          <a:pt x="8237" y="2384"/>
                        </a:lnTo>
                        <a:lnTo>
                          <a:pt x="8246" y="2384"/>
                        </a:lnTo>
                        <a:lnTo>
                          <a:pt x="8254" y="2384"/>
                        </a:lnTo>
                        <a:lnTo>
                          <a:pt x="8262" y="2384"/>
                        </a:lnTo>
                        <a:lnTo>
                          <a:pt x="8271" y="2384"/>
                        </a:lnTo>
                        <a:lnTo>
                          <a:pt x="8281" y="2384"/>
                        </a:lnTo>
                        <a:lnTo>
                          <a:pt x="8289" y="2384"/>
                        </a:lnTo>
                        <a:lnTo>
                          <a:pt x="8297" y="2384"/>
                        </a:lnTo>
                        <a:lnTo>
                          <a:pt x="8306" y="2384"/>
                        </a:lnTo>
                        <a:lnTo>
                          <a:pt x="8315" y="2384"/>
                        </a:lnTo>
                        <a:lnTo>
                          <a:pt x="8323" y="2384"/>
                        </a:lnTo>
                        <a:lnTo>
                          <a:pt x="8333" y="2384"/>
                        </a:lnTo>
                        <a:lnTo>
                          <a:pt x="8341" y="2384"/>
                        </a:lnTo>
                        <a:lnTo>
                          <a:pt x="8349" y="2384"/>
                        </a:lnTo>
                        <a:lnTo>
                          <a:pt x="8357" y="2384"/>
                        </a:lnTo>
                        <a:lnTo>
                          <a:pt x="8367" y="2384"/>
                        </a:lnTo>
                        <a:lnTo>
                          <a:pt x="8375" y="2384"/>
                        </a:lnTo>
                        <a:lnTo>
                          <a:pt x="8383" y="2384"/>
                        </a:lnTo>
                        <a:lnTo>
                          <a:pt x="8393" y="2384"/>
                        </a:lnTo>
                        <a:lnTo>
                          <a:pt x="8401" y="2384"/>
                        </a:lnTo>
                        <a:lnTo>
                          <a:pt x="8409" y="2384"/>
                        </a:lnTo>
                        <a:lnTo>
                          <a:pt x="8419" y="2384"/>
                        </a:lnTo>
                        <a:lnTo>
                          <a:pt x="8427" y="2384"/>
                        </a:lnTo>
                        <a:lnTo>
                          <a:pt x="8435" y="2384"/>
                        </a:lnTo>
                        <a:lnTo>
                          <a:pt x="8444" y="2384"/>
                        </a:lnTo>
                        <a:lnTo>
                          <a:pt x="8453" y="2384"/>
                        </a:lnTo>
                        <a:lnTo>
                          <a:pt x="8461" y="2384"/>
                        </a:lnTo>
                        <a:lnTo>
                          <a:pt x="8469" y="2384"/>
                        </a:lnTo>
                        <a:lnTo>
                          <a:pt x="8479" y="2384"/>
                        </a:lnTo>
                        <a:lnTo>
                          <a:pt x="8487" y="2384"/>
                        </a:lnTo>
                        <a:lnTo>
                          <a:pt x="8496" y="2384"/>
                        </a:lnTo>
                        <a:lnTo>
                          <a:pt x="8505" y="2384"/>
                        </a:lnTo>
                        <a:lnTo>
                          <a:pt x="8513" y="2384"/>
                        </a:lnTo>
                        <a:lnTo>
                          <a:pt x="8521" y="2384"/>
                        </a:lnTo>
                        <a:lnTo>
                          <a:pt x="8530" y="2384"/>
                        </a:lnTo>
                        <a:lnTo>
                          <a:pt x="8540" y="2384"/>
                        </a:lnTo>
                        <a:lnTo>
                          <a:pt x="8548" y="2384"/>
                        </a:lnTo>
                        <a:lnTo>
                          <a:pt x="8556" y="2384"/>
                        </a:lnTo>
                        <a:lnTo>
                          <a:pt x="8565" y="2384"/>
                        </a:lnTo>
                        <a:lnTo>
                          <a:pt x="8574" y="2384"/>
                        </a:lnTo>
                        <a:lnTo>
                          <a:pt x="8582" y="2384"/>
                        </a:lnTo>
                        <a:lnTo>
                          <a:pt x="8592" y="2384"/>
                        </a:lnTo>
                        <a:lnTo>
                          <a:pt x="8600" y="2384"/>
                        </a:lnTo>
                        <a:lnTo>
                          <a:pt x="8608" y="2384"/>
                        </a:lnTo>
                        <a:lnTo>
                          <a:pt x="8616" y="2384"/>
                        </a:lnTo>
                        <a:lnTo>
                          <a:pt x="8626" y="2384"/>
                        </a:lnTo>
                        <a:lnTo>
                          <a:pt x="8634" y="2384"/>
                        </a:lnTo>
                      </a:path>
                    </a:pathLst>
                  </a:custGeom>
                  <a:pattFill prst="pct30">
                    <a:fgClr>
                      <a:srgbClr val="3366FF"/>
                    </a:fgClr>
                    <a:bgClr>
                      <a:srgbClr val="FFFFFF"/>
                    </a:bgClr>
                  </a:pattFill>
                  <a:ln w="25400">
                    <a:solidFill>
                      <a:srgbClr val="3366FF"/>
                    </a:solidFill>
                    <a:round/>
                    <a:headEnd/>
                    <a:tailEnd/>
                  </a:ln>
                </p:spPr>
                <p:txBody>
                  <a:bodyPr vert="horz" wrap="square" lIns="91440" tIns="45720" rIns="91440" bIns="45720" numCol="1" anchor="t" anchorCtr="0" compatLnSpc="1">
                    <a:prstTxWarp prst="textNoShape">
                      <a:avLst/>
                    </a:prstTxWarp>
                  </a:bodyPr>
                  <a:lstStyle/>
                  <a:p>
                    <a:endParaRPr lang="en-SG"/>
                  </a:p>
                </p:txBody>
              </p:sp>
              <p:grpSp>
                <p:nvGrpSpPr>
                  <p:cNvPr id="108" name="Group 92"/>
                  <p:cNvGrpSpPr>
                    <a:grpSpLocks/>
                  </p:cNvGrpSpPr>
                  <p:nvPr/>
                </p:nvGrpSpPr>
                <p:grpSpPr bwMode="auto">
                  <a:xfrm>
                    <a:off x="9907" y="7828"/>
                    <a:ext cx="6048" cy="288"/>
                    <a:chOff x="9259" y="5515"/>
                    <a:chExt cx="6048" cy="288"/>
                  </a:xfrm>
                </p:grpSpPr>
                <p:sp>
                  <p:nvSpPr>
                    <p:cNvPr id="109" name="Line 96"/>
                    <p:cNvSpPr>
                      <a:spLocks noChangeShapeType="1"/>
                    </p:cNvSpPr>
                    <p:nvPr/>
                  </p:nvSpPr>
                  <p:spPr bwMode="auto">
                    <a:xfrm>
                      <a:off x="9259" y="5659"/>
                      <a:ext cx="60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0" name="Line 95"/>
                    <p:cNvSpPr>
                      <a:spLocks noChangeShapeType="1"/>
                    </p:cNvSpPr>
                    <p:nvPr/>
                  </p:nvSpPr>
                  <p:spPr bwMode="auto">
                    <a:xfrm>
                      <a:off x="1300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1" name="Line 94"/>
                    <p:cNvSpPr>
                      <a:spLocks noChangeShapeType="1"/>
                    </p:cNvSpPr>
                    <p:nvPr/>
                  </p:nvSpPr>
                  <p:spPr bwMode="auto">
                    <a:xfrm>
                      <a:off x="1156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2" name="Line 93"/>
                    <p:cNvSpPr>
                      <a:spLocks noChangeShapeType="1"/>
                    </p:cNvSpPr>
                    <p:nvPr/>
                  </p:nvSpPr>
                  <p:spPr bwMode="auto">
                    <a:xfrm>
                      <a:off x="12283" y="5515"/>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105" name="Text Box 90"/>
                <p:cNvSpPr txBox="1">
                  <a:spLocks noChangeArrowheads="1"/>
                </p:cNvSpPr>
                <p:nvPr/>
              </p:nvSpPr>
              <p:spPr bwMode="auto">
                <a:xfrm>
                  <a:off x="12787" y="8116"/>
                  <a:ext cx="28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 name="Text Box 89"/>
                <p:cNvSpPr txBox="1">
                  <a:spLocks noChangeArrowheads="1"/>
                </p:cNvSpPr>
                <p:nvPr/>
              </p:nvSpPr>
              <p:spPr bwMode="auto">
                <a:xfrm>
                  <a:off x="15307" y="7972"/>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grpSp>
            <p:nvGrpSpPr>
              <p:cNvPr id="79" name="Group 61"/>
              <p:cNvGrpSpPr>
                <a:grpSpLocks/>
              </p:cNvGrpSpPr>
              <p:nvPr/>
            </p:nvGrpSpPr>
            <p:grpSpPr bwMode="auto">
              <a:xfrm>
                <a:off x="9907" y="2491"/>
                <a:ext cx="6048" cy="1736"/>
                <a:chOff x="9907" y="8971"/>
                <a:chExt cx="6048" cy="1736"/>
              </a:xfrm>
            </p:grpSpPr>
            <p:sp>
              <p:nvSpPr>
                <p:cNvPr id="81" name="Text Box 85"/>
                <p:cNvSpPr txBox="1">
                  <a:spLocks noChangeArrowheads="1"/>
                </p:cNvSpPr>
                <p:nvPr/>
              </p:nvSpPr>
              <p:spPr bwMode="auto">
                <a:xfrm>
                  <a:off x="12801" y="10267"/>
                  <a:ext cx="2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Text Box 83"/>
                <p:cNvSpPr txBox="1">
                  <a:spLocks noChangeArrowheads="1"/>
                </p:cNvSpPr>
                <p:nvPr/>
              </p:nvSpPr>
              <p:spPr bwMode="auto">
                <a:xfrm>
                  <a:off x="14227" y="10267"/>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3" name="Text Box 82"/>
                <p:cNvSpPr txBox="1">
                  <a:spLocks noChangeArrowheads="1"/>
                </p:cNvSpPr>
                <p:nvPr/>
              </p:nvSpPr>
              <p:spPr bwMode="auto">
                <a:xfrm>
                  <a:off x="15307" y="10123"/>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nvGrpSpPr>
                <p:cNvPr id="84" name="Group 66"/>
                <p:cNvGrpSpPr>
                  <a:grpSpLocks/>
                </p:cNvGrpSpPr>
                <p:nvPr/>
              </p:nvGrpSpPr>
              <p:grpSpPr bwMode="auto">
                <a:xfrm>
                  <a:off x="9907" y="8971"/>
                  <a:ext cx="6048" cy="1296"/>
                  <a:chOff x="9979" y="9108"/>
                  <a:chExt cx="6048" cy="1296"/>
                </a:xfrm>
              </p:grpSpPr>
              <p:grpSp>
                <p:nvGrpSpPr>
                  <p:cNvPr id="87" name="Group 74"/>
                  <p:cNvGrpSpPr>
                    <a:grpSpLocks/>
                  </p:cNvGrpSpPr>
                  <p:nvPr/>
                </p:nvGrpSpPr>
                <p:grpSpPr bwMode="auto">
                  <a:xfrm>
                    <a:off x="9979" y="9108"/>
                    <a:ext cx="6048" cy="1159"/>
                    <a:chOff x="9979" y="9108"/>
                    <a:chExt cx="6048" cy="1159"/>
                  </a:xfrm>
                </p:grpSpPr>
                <p:sp>
                  <p:nvSpPr>
                    <p:cNvPr id="95" name="Freeform 81"/>
                    <p:cNvSpPr>
                      <a:spLocks/>
                    </p:cNvSpPr>
                    <p:nvPr/>
                  </p:nvSpPr>
                  <p:spPr bwMode="auto">
                    <a:xfrm>
                      <a:off x="1084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96" name="Group 78"/>
                    <p:cNvGrpSpPr>
                      <a:grpSpLocks/>
                    </p:cNvGrpSpPr>
                    <p:nvPr/>
                  </p:nvGrpSpPr>
                  <p:grpSpPr bwMode="auto">
                    <a:xfrm>
                      <a:off x="12283" y="9108"/>
                      <a:ext cx="1440" cy="1159"/>
                      <a:chOff x="12283" y="9108"/>
                      <a:chExt cx="1440" cy="1159"/>
                    </a:xfrm>
                  </p:grpSpPr>
                  <p:sp>
                    <p:nvSpPr>
                      <p:cNvPr id="100" name="Freeform 80" descr="30%"/>
                      <p:cNvSpPr>
                        <a:spLocks/>
                      </p:cNvSpPr>
                      <p:nvPr/>
                    </p:nvSpPr>
                    <p:spPr bwMode="auto">
                      <a:xfrm>
                        <a:off x="12283" y="911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pattFill prst="pct30">
                        <a:fgClr>
                          <a:srgbClr val="3366FF"/>
                        </a:fgClr>
                        <a:bgClr>
                          <a:srgbClr val="FFFFFF"/>
                        </a:bgClr>
                      </a:pattFill>
                      <a:ln w="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SG"/>
                      </a:p>
                    </p:txBody>
                  </p:sp>
                  <p:sp>
                    <p:nvSpPr>
                      <p:cNvPr id="101" name="Freeform 79"/>
                      <p:cNvSpPr>
                        <a:spLocks/>
                      </p:cNvSpPr>
                      <p:nvPr/>
                    </p:nvSpPr>
                    <p:spPr bwMode="auto">
                      <a:xfrm>
                        <a:off x="1228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97" name="Freeform 77"/>
                    <p:cNvSpPr>
                      <a:spLocks/>
                    </p:cNvSpPr>
                    <p:nvPr/>
                  </p:nvSpPr>
                  <p:spPr bwMode="auto">
                    <a:xfrm>
                      <a:off x="1372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8" name="Freeform 76"/>
                    <p:cNvSpPr>
                      <a:spLocks/>
                    </p:cNvSpPr>
                    <p:nvPr/>
                  </p:nvSpPr>
                  <p:spPr bwMode="auto">
                    <a:xfrm>
                      <a:off x="9979" y="9108"/>
                      <a:ext cx="864" cy="1152"/>
                    </a:xfrm>
                    <a:custGeom>
                      <a:avLst/>
                      <a:gdLst>
                        <a:gd name="T0" fmla="*/ 21 w 1380"/>
                        <a:gd name="T1" fmla="*/ 9 h 2625"/>
                        <a:gd name="T2" fmla="*/ 43 w 1380"/>
                        <a:gd name="T3" fmla="*/ 28 h 2625"/>
                        <a:gd name="T4" fmla="*/ 64 w 1380"/>
                        <a:gd name="T5" fmla="*/ 51 h 2625"/>
                        <a:gd name="T6" fmla="*/ 87 w 1380"/>
                        <a:gd name="T7" fmla="*/ 78 h 2625"/>
                        <a:gd name="T8" fmla="*/ 109 w 1380"/>
                        <a:gd name="T9" fmla="*/ 107 h 2625"/>
                        <a:gd name="T10" fmla="*/ 132 w 1380"/>
                        <a:gd name="T11" fmla="*/ 137 h 2625"/>
                        <a:gd name="T12" fmla="*/ 153 w 1380"/>
                        <a:gd name="T13" fmla="*/ 163 h 2625"/>
                        <a:gd name="T14" fmla="*/ 175 w 1380"/>
                        <a:gd name="T15" fmla="*/ 184 h 2625"/>
                        <a:gd name="T16" fmla="*/ 198 w 1380"/>
                        <a:gd name="T17" fmla="*/ 198 h 2625"/>
                        <a:gd name="T18" fmla="*/ 219 w 1380"/>
                        <a:gd name="T19" fmla="*/ 206 h 2625"/>
                        <a:gd name="T20" fmla="*/ 242 w 1380"/>
                        <a:gd name="T21" fmla="*/ 206 h 2625"/>
                        <a:gd name="T22" fmla="*/ 264 w 1380"/>
                        <a:gd name="T23" fmla="*/ 198 h 2625"/>
                        <a:gd name="T24" fmla="*/ 285 w 1380"/>
                        <a:gd name="T25" fmla="*/ 183 h 2625"/>
                        <a:gd name="T26" fmla="*/ 308 w 1380"/>
                        <a:gd name="T27" fmla="*/ 161 h 2625"/>
                        <a:gd name="T28" fmla="*/ 330 w 1380"/>
                        <a:gd name="T29" fmla="*/ 135 h 2625"/>
                        <a:gd name="T30" fmla="*/ 353 w 1380"/>
                        <a:gd name="T31" fmla="*/ 107 h 2625"/>
                        <a:gd name="T32" fmla="*/ 374 w 1380"/>
                        <a:gd name="T33" fmla="*/ 78 h 2625"/>
                        <a:gd name="T34" fmla="*/ 396 w 1380"/>
                        <a:gd name="T35" fmla="*/ 51 h 2625"/>
                        <a:gd name="T36" fmla="*/ 419 w 1380"/>
                        <a:gd name="T37" fmla="*/ 26 h 2625"/>
                        <a:gd name="T38" fmla="*/ 440 w 1380"/>
                        <a:gd name="T39" fmla="*/ 9 h 2625"/>
                        <a:gd name="T40" fmla="*/ 463 w 1380"/>
                        <a:gd name="T41" fmla="*/ 0 h 2625"/>
                        <a:gd name="T42" fmla="*/ 485 w 1380"/>
                        <a:gd name="T43" fmla="*/ 2 h 2625"/>
                        <a:gd name="T44" fmla="*/ 506 w 1380"/>
                        <a:gd name="T45" fmla="*/ 15 h 2625"/>
                        <a:gd name="T46" fmla="*/ 529 w 1380"/>
                        <a:gd name="T47" fmla="*/ 40 h 2625"/>
                        <a:gd name="T48" fmla="*/ 551 w 1380"/>
                        <a:gd name="T49" fmla="*/ 78 h 2625"/>
                        <a:gd name="T50" fmla="*/ 573 w 1380"/>
                        <a:gd name="T51" fmla="*/ 130 h 2625"/>
                        <a:gd name="T52" fmla="*/ 595 w 1380"/>
                        <a:gd name="T53" fmla="*/ 195 h 2625"/>
                        <a:gd name="T54" fmla="*/ 616 w 1380"/>
                        <a:gd name="T55" fmla="*/ 272 h 2625"/>
                        <a:gd name="T56" fmla="*/ 639 w 1380"/>
                        <a:gd name="T57" fmla="*/ 359 h 2625"/>
                        <a:gd name="T58" fmla="*/ 661 w 1380"/>
                        <a:gd name="T59" fmla="*/ 456 h 2625"/>
                        <a:gd name="T60" fmla="*/ 684 w 1380"/>
                        <a:gd name="T61" fmla="*/ 562 h 2625"/>
                        <a:gd name="T62" fmla="*/ 705 w 1380"/>
                        <a:gd name="T63" fmla="*/ 673 h 2625"/>
                        <a:gd name="T64" fmla="*/ 727 w 1380"/>
                        <a:gd name="T65" fmla="*/ 790 h 2625"/>
                        <a:gd name="T66" fmla="*/ 750 w 1380"/>
                        <a:gd name="T67" fmla="*/ 910 h 2625"/>
                        <a:gd name="T68" fmla="*/ 771 w 1380"/>
                        <a:gd name="T69" fmla="*/ 1031 h 2625"/>
                        <a:gd name="T70" fmla="*/ 793 w 1380"/>
                        <a:gd name="T71" fmla="*/ 1152 h 2625"/>
                        <a:gd name="T72" fmla="*/ 816 w 1380"/>
                        <a:gd name="T73" fmla="*/ 1272 h 2625"/>
                        <a:gd name="T74" fmla="*/ 837 w 1380"/>
                        <a:gd name="T75" fmla="*/ 1388 h 2625"/>
                        <a:gd name="T76" fmla="*/ 860 w 1380"/>
                        <a:gd name="T77" fmla="*/ 1500 h 2625"/>
                        <a:gd name="T78" fmla="*/ 882 w 1380"/>
                        <a:gd name="T79" fmla="*/ 1609 h 2625"/>
                        <a:gd name="T80" fmla="*/ 903 w 1380"/>
                        <a:gd name="T81" fmla="*/ 1712 h 2625"/>
                        <a:gd name="T82" fmla="*/ 926 w 1380"/>
                        <a:gd name="T83" fmla="*/ 1809 h 2625"/>
                        <a:gd name="T84" fmla="*/ 948 w 1380"/>
                        <a:gd name="T85" fmla="*/ 1899 h 2625"/>
                        <a:gd name="T86" fmla="*/ 971 w 1380"/>
                        <a:gd name="T87" fmla="*/ 1984 h 2625"/>
                        <a:gd name="T88" fmla="*/ 992 w 1380"/>
                        <a:gd name="T89" fmla="*/ 2060 h 2625"/>
                        <a:gd name="T90" fmla="*/ 1014 w 1380"/>
                        <a:gd name="T91" fmla="*/ 2131 h 2625"/>
                        <a:gd name="T92" fmla="*/ 1037 w 1380"/>
                        <a:gd name="T93" fmla="*/ 2195 h 2625"/>
                        <a:gd name="T94" fmla="*/ 1058 w 1380"/>
                        <a:gd name="T95" fmla="*/ 2254 h 2625"/>
                        <a:gd name="T96" fmla="*/ 1081 w 1380"/>
                        <a:gd name="T97" fmla="*/ 2307 h 2625"/>
                        <a:gd name="T98" fmla="*/ 1102 w 1380"/>
                        <a:gd name="T99" fmla="*/ 2353 h 2625"/>
                        <a:gd name="T100" fmla="*/ 1124 w 1380"/>
                        <a:gd name="T101" fmla="*/ 2395 h 2625"/>
                        <a:gd name="T102" fmla="*/ 1147 w 1380"/>
                        <a:gd name="T103" fmla="*/ 2433 h 2625"/>
                        <a:gd name="T104" fmla="*/ 1168 w 1380"/>
                        <a:gd name="T105" fmla="*/ 2465 h 2625"/>
                        <a:gd name="T106" fmla="*/ 1191 w 1380"/>
                        <a:gd name="T107" fmla="*/ 2495 h 2625"/>
                        <a:gd name="T108" fmla="*/ 1213 w 1380"/>
                        <a:gd name="T109" fmla="*/ 2519 h 2625"/>
                        <a:gd name="T110" fmla="*/ 1234 w 1380"/>
                        <a:gd name="T111" fmla="*/ 2541 h 2625"/>
                        <a:gd name="T112" fmla="*/ 1257 w 1380"/>
                        <a:gd name="T113" fmla="*/ 2559 h 2625"/>
                        <a:gd name="T114" fmla="*/ 1279 w 1380"/>
                        <a:gd name="T115" fmla="*/ 2576 h 2625"/>
                        <a:gd name="T116" fmla="*/ 1302 w 1380"/>
                        <a:gd name="T117" fmla="*/ 2590 h 2625"/>
                        <a:gd name="T118" fmla="*/ 1323 w 1380"/>
                        <a:gd name="T119" fmla="*/ 2602 h 2625"/>
                        <a:gd name="T120" fmla="*/ 1345 w 1380"/>
                        <a:gd name="T121" fmla="*/ 2611 h 2625"/>
                        <a:gd name="T122" fmla="*/ 1368 w 1380"/>
                        <a:gd name="T123" fmla="*/ 2620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
                          </a:moveTo>
                          <a:lnTo>
                            <a:pt x="2" y="2"/>
                          </a:lnTo>
                          <a:lnTo>
                            <a:pt x="3" y="2"/>
                          </a:lnTo>
                          <a:lnTo>
                            <a:pt x="5" y="2"/>
                          </a:lnTo>
                          <a:lnTo>
                            <a:pt x="6" y="3"/>
                          </a:lnTo>
                          <a:lnTo>
                            <a:pt x="8" y="3"/>
                          </a:lnTo>
                          <a:lnTo>
                            <a:pt x="9" y="5"/>
                          </a:lnTo>
                          <a:lnTo>
                            <a:pt x="11" y="5"/>
                          </a:lnTo>
                          <a:lnTo>
                            <a:pt x="12" y="5"/>
                          </a:lnTo>
                          <a:lnTo>
                            <a:pt x="14" y="6"/>
                          </a:lnTo>
                          <a:lnTo>
                            <a:pt x="15" y="6"/>
                          </a:lnTo>
                          <a:lnTo>
                            <a:pt x="17" y="8"/>
                          </a:lnTo>
                          <a:lnTo>
                            <a:pt x="18" y="8"/>
                          </a:lnTo>
                          <a:lnTo>
                            <a:pt x="20" y="9"/>
                          </a:lnTo>
                          <a:lnTo>
                            <a:pt x="21" y="9"/>
                          </a:lnTo>
                          <a:lnTo>
                            <a:pt x="21" y="11"/>
                          </a:lnTo>
                          <a:lnTo>
                            <a:pt x="23" y="12"/>
                          </a:lnTo>
                          <a:lnTo>
                            <a:pt x="25" y="12"/>
                          </a:lnTo>
                          <a:lnTo>
                            <a:pt x="26" y="14"/>
                          </a:lnTo>
                          <a:lnTo>
                            <a:pt x="28" y="14"/>
                          </a:lnTo>
                          <a:lnTo>
                            <a:pt x="29" y="15"/>
                          </a:lnTo>
                          <a:lnTo>
                            <a:pt x="31" y="17"/>
                          </a:lnTo>
                          <a:lnTo>
                            <a:pt x="32" y="18"/>
                          </a:lnTo>
                          <a:lnTo>
                            <a:pt x="34" y="18"/>
                          </a:lnTo>
                          <a:lnTo>
                            <a:pt x="35" y="20"/>
                          </a:lnTo>
                          <a:lnTo>
                            <a:pt x="35" y="21"/>
                          </a:lnTo>
                          <a:lnTo>
                            <a:pt x="37" y="23"/>
                          </a:lnTo>
                          <a:lnTo>
                            <a:pt x="38" y="23"/>
                          </a:lnTo>
                          <a:lnTo>
                            <a:pt x="40" y="25"/>
                          </a:lnTo>
                          <a:lnTo>
                            <a:pt x="41" y="26"/>
                          </a:lnTo>
                          <a:lnTo>
                            <a:pt x="43" y="28"/>
                          </a:lnTo>
                          <a:lnTo>
                            <a:pt x="44" y="29"/>
                          </a:lnTo>
                          <a:lnTo>
                            <a:pt x="46" y="31"/>
                          </a:lnTo>
                          <a:lnTo>
                            <a:pt x="47" y="31"/>
                          </a:lnTo>
                          <a:lnTo>
                            <a:pt x="49" y="32"/>
                          </a:lnTo>
                          <a:lnTo>
                            <a:pt x="49" y="34"/>
                          </a:lnTo>
                          <a:lnTo>
                            <a:pt x="51" y="35"/>
                          </a:lnTo>
                          <a:lnTo>
                            <a:pt x="52" y="37"/>
                          </a:lnTo>
                          <a:lnTo>
                            <a:pt x="54" y="38"/>
                          </a:lnTo>
                          <a:lnTo>
                            <a:pt x="55" y="40"/>
                          </a:lnTo>
                          <a:lnTo>
                            <a:pt x="57" y="41"/>
                          </a:lnTo>
                          <a:lnTo>
                            <a:pt x="58" y="43"/>
                          </a:lnTo>
                          <a:lnTo>
                            <a:pt x="60" y="44"/>
                          </a:lnTo>
                          <a:lnTo>
                            <a:pt x="61" y="46"/>
                          </a:lnTo>
                          <a:lnTo>
                            <a:pt x="63" y="48"/>
                          </a:lnTo>
                          <a:lnTo>
                            <a:pt x="63" y="49"/>
                          </a:lnTo>
                          <a:lnTo>
                            <a:pt x="64" y="51"/>
                          </a:lnTo>
                          <a:lnTo>
                            <a:pt x="66" y="52"/>
                          </a:lnTo>
                          <a:lnTo>
                            <a:pt x="67" y="54"/>
                          </a:lnTo>
                          <a:lnTo>
                            <a:pt x="69" y="55"/>
                          </a:lnTo>
                          <a:lnTo>
                            <a:pt x="71" y="58"/>
                          </a:lnTo>
                          <a:lnTo>
                            <a:pt x="72" y="60"/>
                          </a:lnTo>
                          <a:lnTo>
                            <a:pt x="74" y="61"/>
                          </a:lnTo>
                          <a:lnTo>
                            <a:pt x="75" y="63"/>
                          </a:lnTo>
                          <a:lnTo>
                            <a:pt x="77" y="64"/>
                          </a:lnTo>
                          <a:lnTo>
                            <a:pt x="77" y="66"/>
                          </a:lnTo>
                          <a:lnTo>
                            <a:pt x="78" y="68"/>
                          </a:lnTo>
                          <a:lnTo>
                            <a:pt x="80" y="69"/>
                          </a:lnTo>
                          <a:lnTo>
                            <a:pt x="81" y="72"/>
                          </a:lnTo>
                          <a:lnTo>
                            <a:pt x="83" y="74"/>
                          </a:lnTo>
                          <a:lnTo>
                            <a:pt x="84" y="75"/>
                          </a:lnTo>
                          <a:lnTo>
                            <a:pt x="86" y="77"/>
                          </a:lnTo>
                          <a:lnTo>
                            <a:pt x="87" y="78"/>
                          </a:lnTo>
                          <a:lnTo>
                            <a:pt x="89" y="80"/>
                          </a:lnTo>
                          <a:lnTo>
                            <a:pt x="90" y="83"/>
                          </a:lnTo>
                          <a:lnTo>
                            <a:pt x="90" y="84"/>
                          </a:lnTo>
                          <a:lnTo>
                            <a:pt x="92" y="86"/>
                          </a:lnTo>
                          <a:lnTo>
                            <a:pt x="94" y="87"/>
                          </a:lnTo>
                          <a:lnTo>
                            <a:pt x="95" y="89"/>
                          </a:lnTo>
                          <a:lnTo>
                            <a:pt x="97" y="92"/>
                          </a:lnTo>
                          <a:lnTo>
                            <a:pt x="98" y="94"/>
                          </a:lnTo>
                          <a:lnTo>
                            <a:pt x="100" y="95"/>
                          </a:lnTo>
                          <a:lnTo>
                            <a:pt x="101" y="97"/>
                          </a:lnTo>
                          <a:lnTo>
                            <a:pt x="103" y="98"/>
                          </a:lnTo>
                          <a:lnTo>
                            <a:pt x="104" y="101"/>
                          </a:lnTo>
                          <a:lnTo>
                            <a:pt x="104" y="103"/>
                          </a:lnTo>
                          <a:lnTo>
                            <a:pt x="106" y="104"/>
                          </a:lnTo>
                          <a:lnTo>
                            <a:pt x="107" y="106"/>
                          </a:lnTo>
                          <a:lnTo>
                            <a:pt x="109" y="107"/>
                          </a:lnTo>
                          <a:lnTo>
                            <a:pt x="110" y="110"/>
                          </a:lnTo>
                          <a:lnTo>
                            <a:pt x="112" y="112"/>
                          </a:lnTo>
                          <a:lnTo>
                            <a:pt x="113" y="114"/>
                          </a:lnTo>
                          <a:lnTo>
                            <a:pt x="115" y="115"/>
                          </a:lnTo>
                          <a:lnTo>
                            <a:pt x="117" y="117"/>
                          </a:lnTo>
                          <a:lnTo>
                            <a:pt x="118" y="120"/>
                          </a:lnTo>
                          <a:lnTo>
                            <a:pt x="118" y="121"/>
                          </a:lnTo>
                          <a:lnTo>
                            <a:pt x="120" y="123"/>
                          </a:lnTo>
                          <a:lnTo>
                            <a:pt x="121" y="124"/>
                          </a:lnTo>
                          <a:lnTo>
                            <a:pt x="123" y="126"/>
                          </a:lnTo>
                          <a:lnTo>
                            <a:pt x="124" y="127"/>
                          </a:lnTo>
                          <a:lnTo>
                            <a:pt x="126" y="130"/>
                          </a:lnTo>
                          <a:lnTo>
                            <a:pt x="127" y="132"/>
                          </a:lnTo>
                          <a:lnTo>
                            <a:pt x="129" y="133"/>
                          </a:lnTo>
                          <a:lnTo>
                            <a:pt x="130" y="135"/>
                          </a:lnTo>
                          <a:lnTo>
                            <a:pt x="132" y="137"/>
                          </a:lnTo>
                          <a:lnTo>
                            <a:pt x="132" y="138"/>
                          </a:lnTo>
                          <a:lnTo>
                            <a:pt x="133" y="140"/>
                          </a:lnTo>
                          <a:lnTo>
                            <a:pt x="135" y="141"/>
                          </a:lnTo>
                          <a:lnTo>
                            <a:pt x="136" y="144"/>
                          </a:lnTo>
                          <a:lnTo>
                            <a:pt x="138" y="146"/>
                          </a:lnTo>
                          <a:lnTo>
                            <a:pt x="140" y="147"/>
                          </a:lnTo>
                          <a:lnTo>
                            <a:pt x="141" y="149"/>
                          </a:lnTo>
                          <a:lnTo>
                            <a:pt x="143" y="150"/>
                          </a:lnTo>
                          <a:lnTo>
                            <a:pt x="144" y="152"/>
                          </a:lnTo>
                          <a:lnTo>
                            <a:pt x="146" y="153"/>
                          </a:lnTo>
                          <a:lnTo>
                            <a:pt x="146" y="155"/>
                          </a:lnTo>
                          <a:lnTo>
                            <a:pt x="147" y="157"/>
                          </a:lnTo>
                          <a:lnTo>
                            <a:pt x="149" y="158"/>
                          </a:lnTo>
                          <a:lnTo>
                            <a:pt x="150" y="160"/>
                          </a:lnTo>
                          <a:lnTo>
                            <a:pt x="152" y="161"/>
                          </a:lnTo>
                          <a:lnTo>
                            <a:pt x="153" y="163"/>
                          </a:lnTo>
                          <a:lnTo>
                            <a:pt x="155" y="164"/>
                          </a:lnTo>
                          <a:lnTo>
                            <a:pt x="156" y="166"/>
                          </a:lnTo>
                          <a:lnTo>
                            <a:pt x="158" y="167"/>
                          </a:lnTo>
                          <a:lnTo>
                            <a:pt x="159" y="169"/>
                          </a:lnTo>
                          <a:lnTo>
                            <a:pt x="159" y="170"/>
                          </a:lnTo>
                          <a:lnTo>
                            <a:pt x="161" y="172"/>
                          </a:lnTo>
                          <a:lnTo>
                            <a:pt x="163" y="172"/>
                          </a:lnTo>
                          <a:lnTo>
                            <a:pt x="164" y="173"/>
                          </a:lnTo>
                          <a:lnTo>
                            <a:pt x="166" y="175"/>
                          </a:lnTo>
                          <a:lnTo>
                            <a:pt x="167" y="176"/>
                          </a:lnTo>
                          <a:lnTo>
                            <a:pt x="169" y="178"/>
                          </a:lnTo>
                          <a:lnTo>
                            <a:pt x="170" y="179"/>
                          </a:lnTo>
                          <a:lnTo>
                            <a:pt x="172" y="179"/>
                          </a:lnTo>
                          <a:lnTo>
                            <a:pt x="173" y="181"/>
                          </a:lnTo>
                          <a:lnTo>
                            <a:pt x="173" y="183"/>
                          </a:lnTo>
                          <a:lnTo>
                            <a:pt x="175" y="184"/>
                          </a:lnTo>
                          <a:lnTo>
                            <a:pt x="176" y="184"/>
                          </a:lnTo>
                          <a:lnTo>
                            <a:pt x="178" y="186"/>
                          </a:lnTo>
                          <a:lnTo>
                            <a:pt x="179" y="187"/>
                          </a:lnTo>
                          <a:lnTo>
                            <a:pt x="181" y="189"/>
                          </a:lnTo>
                          <a:lnTo>
                            <a:pt x="182" y="189"/>
                          </a:lnTo>
                          <a:lnTo>
                            <a:pt x="184" y="190"/>
                          </a:lnTo>
                          <a:lnTo>
                            <a:pt x="186" y="192"/>
                          </a:lnTo>
                          <a:lnTo>
                            <a:pt x="187" y="192"/>
                          </a:lnTo>
                          <a:lnTo>
                            <a:pt x="187" y="193"/>
                          </a:lnTo>
                          <a:lnTo>
                            <a:pt x="189" y="193"/>
                          </a:lnTo>
                          <a:lnTo>
                            <a:pt x="190" y="195"/>
                          </a:lnTo>
                          <a:lnTo>
                            <a:pt x="192" y="195"/>
                          </a:lnTo>
                          <a:lnTo>
                            <a:pt x="193" y="196"/>
                          </a:lnTo>
                          <a:lnTo>
                            <a:pt x="195" y="196"/>
                          </a:lnTo>
                          <a:lnTo>
                            <a:pt x="196" y="198"/>
                          </a:lnTo>
                          <a:lnTo>
                            <a:pt x="198" y="198"/>
                          </a:lnTo>
                          <a:lnTo>
                            <a:pt x="199" y="199"/>
                          </a:lnTo>
                          <a:lnTo>
                            <a:pt x="201" y="199"/>
                          </a:lnTo>
                          <a:lnTo>
                            <a:pt x="201" y="201"/>
                          </a:lnTo>
                          <a:lnTo>
                            <a:pt x="202" y="201"/>
                          </a:lnTo>
                          <a:lnTo>
                            <a:pt x="204" y="203"/>
                          </a:lnTo>
                          <a:lnTo>
                            <a:pt x="205" y="203"/>
                          </a:lnTo>
                          <a:lnTo>
                            <a:pt x="207" y="203"/>
                          </a:lnTo>
                          <a:lnTo>
                            <a:pt x="209" y="204"/>
                          </a:lnTo>
                          <a:lnTo>
                            <a:pt x="210" y="204"/>
                          </a:lnTo>
                          <a:lnTo>
                            <a:pt x="212" y="204"/>
                          </a:lnTo>
                          <a:lnTo>
                            <a:pt x="213" y="204"/>
                          </a:lnTo>
                          <a:lnTo>
                            <a:pt x="215" y="206"/>
                          </a:lnTo>
                          <a:lnTo>
                            <a:pt x="216" y="206"/>
                          </a:lnTo>
                          <a:lnTo>
                            <a:pt x="218" y="206"/>
                          </a:lnTo>
                          <a:lnTo>
                            <a:pt x="219" y="206"/>
                          </a:lnTo>
                          <a:lnTo>
                            <a:pt x="221" y="207"/>
                          </a:lnTo>
                          <a:lnTo>
                            <a:pt x="222" y="207"/>
                          </a:lnTo>
                          <a:lnTo>
                            <a:pt x="224" y="207"/>
                          </a:lnTo>
                          <a:lnTo>
                            <a:pt x="225" y="207"/>
                          </a:lnTo>
                          <a:lnTo>
                            <a:pt x="227" y="207"/>
                          </a:lnTo>
                          <a:lnTo>
                            <a:pt x="228" y="207"/>
                          </a:lnTo>
                          <a:lnTo>
                            <a:pt x="230" y="207"/>
                          </a:lnTo>
                          <a:lnTo>
                            <a:pt x="232" y="207"/>
                          </a:lnTo>
                          <a:lnTo>
                            <a:pt x="233" y="207"/>
                          </a:lnTo>
                          <a:lnTo>
                            <a:pt x="235" y="207"/>
                          </a:lnTo>
                          <a:lnTo>
                            <a:pt x="236" y="207"/>
                          </a:lnTo>
                          <a:lnTo>
                            <a:pt x="238" y="207"/>
                          </a:lnTo>
                          <a:lnTo>
                            <a:pt x="239" y="207"/>
                          </a:lnTo>
                          <a:lnTo>
                            <a:pt x="241" y="206"/>
                          </a:lnTo>
                          <a:lnTo>
                            <a:pt x="242" y="206"/>
                          </a:lnTo>
                          <a:lnTo>
                            <a:pt x="244" y="206"/>
                          </a:lnTo>
                          <a:lnTo>
                            <a:pt x="245" y="206"/>
                          </a:lnTo>
                          <a:lnTo>
                            <a:pt x="247" y="204"/>
                          </a:lnTo>
                          <a:lnTo>
                            <a:pt x="248" y="204"/>
                          </a:lnTo>
                          <a:lnTo>
                            <a:pt x="250" y="204"/>
                          </a:lnTo>
                          <a:lnTo>
                            <a:pt x="252" y="204"/>
                          </a:lnTo>
                          <a:lnTo>
                            <a:pt x="253" y="203"/>
                          </a:lnTo>
                          <a:lnTo>
                            <a:pt x="255" y="203"/>
                          </a:lnTo>
                          <a:lnTo>
                            <a:pt x="256" y="203"/>
                          </a:lnTo>
                          <a:lnTo>
                            <a:pt x="256" y="201"/>
                          </a:lnTo>
                          <a:lnTo>
                            <a:pt x="258" y="201"/>
                          </a:lnTo>
                          <a:lnTo>
                            <a:pt x="259" y="199"/>
                          </a:lnTo>
                          <a:lnTo>
                            <a:pt x="261" y="199"/>
                          </a:lnTo>
                          <a:lnTo>
                            <a:pt x="262" y="199"/>
                          </a:lnTo>
                          <a:lnTo>
                            <a:pt x="264" y="198"/>
                          </a:lnTo>
                          <a:lnTo>
                            <a:pt x="265" y="198"/>
                          </a:lnTo>
                          <a:lnTo>
                            <a:pt x="267" y="196"/>
                          </a:lnTo>
                          <a:lnTo>
                            <a:pt x="268" y="196"/>
                          </a:lnTo>
                          <a:lnTo>
                            <a:pt x="270" y="195"/>
                          </a:lnTo>
                          <a:lnTo>
                            <a:pt x="270" y="193"/>
                          </a:lnTo>
                          <a:lnTo>
                            <a:pt x="271" y="193"/>
                          </a:lnTo>
                          <a:lnTo>
                            <a:pt x="273" y="192"/>
                          </a:lnTo>
                          <a:lnTo>
                            <a:pt x="274" y="192"/>
                          </a:lnTo>
                          <a:lnTo>
                            <a:pt x="276" y="190"/>
                          </a:lnTo>
                          <a:lnTo>
                            <a:pt x="278" y="189"/>
                          </a:lnTo>
                          <a:lnTo>
                            <a:pt x="279" y="189"/>
                          </a:lnTo>
                          <a:lnTo>
                            <a:pt x="281" y="187"/>
                          </a:lnTo>
                          <a:lnTo>
                            <a:pt x="282" y="186"/>
                          </a:lnTo>
                          <a:lnTo>
                            <a:pt x="284" y="186"/>
                          </a:lnTo>
                          <a:lnTo>
                            <a:pt x="284" y="184"/>
                          </a:lnTo>
                          <a:lnTo>
                            <a:pt x="285" y="183"/>
                          </a:lnTo>
                          <a:lnTo>
                            <a:pt x="287" y="181"/>
                          </a:lnTo>
                          <a:lnTo>
                            <a:pt x="288" y="181"/>
                          </a:lnTo>
                          <a:lnTo>
                            <a:pt x="290" y="179"/>
                          </a:lnTo>
                          <a:lnTo>
                            <a:pt x="291" y="178"/>
                          </a:lnTo>
                          <a:lnTo>
                            <a:pt x="293" y="176"/>
                          </a:lnTo>
                          <a:lnTo>
                            <a:pt x="294" y="175"/>
                          </a:lnTo>
                          <a:lnTo>
                            <a:pt x="296" y="175"/>
                          </a:lnTo>
                          <a:lnTo>
                            <a:pt x="297" y="173"/>
                          </a:lnTo>
                          <a:lnTo>
                            <a:pt x="297" y="172"/>
                          </a:lnTo>
                          <a:lnTo>
                            <a:pt x="299" y="170"/>
                          </a:lnTo>
                          <a:lnTo>
                            <a:pt x="301" y="169"/>
                          </a:lnTo>
                          <a:lnTo>
                            <a:pt x="302" y="167"/>
                          </a:lnTo>
                          <a:lnTo>
                            <a:pt x="304" y="166"/>
                          </a:lnTo>
                          <a:lnTo>
                            <a:pt x="305" y="164"/>
                          </a:lnTo>
                          <a:lnTo>
                            <a:pt x="307" y="163"/>
                          </a:lnTo>
                          <a:lnTo>
                            <a:pt x="308" y="161"/>
                          </a:lnTo>
                          <a:lnTo>
                            <a:pt x="310" y="160"/>
                          </a:lnTo>
                          <a:lnTo>
                            <a:pt x="311" y="158"/>
                          </a:lnTo>
                          <a:lnTo>
                            <a:pt x="311" y="157"/>
                          </a:lnTo>
                          <a:lnTo>
                            <a:pt x="313" y="155"/>
                          </a:lnTo>
                          <a:lnTo>
                            <a:pt x="314" y="153"/>
                          </a:lnTo>
                          <a:lnTo>
                            <a:pt x="316" y="152"/>
                          </a:lnTo>
                          <a:lnTo>
                            <a:pt x="317" y="150"/>
                          </a:lnTo>
                          <a:lnTo>
                            <a:pt x="319" y="149"/>
                          </a:lnTo>
                          <a:lnTo>
                            <a:pt x="320" y="147"/>
                          </a:lnTo>
                          <a:lnTo>
                            <a:pt x="322" y="146"/>
                          </a:lnTo>
                          <a:lnTo>
                            <a:pt x="324" y="144"/>
                          </a:lnTo>
                          <a:lnTo>
                            <a:pt x="325" y="143"/>
                          </a:lnTo>
                          <a:lnTo>
                            <a:pt x="325" y="141"/>
                          </a:lnTo>
                          <a:lnTo>
                            <a:pt x="327" y="140"/>
                          </a:lnTo>
                          <a:lnTo>
                            <a:pt x="328" y="137"/>
                          </a:lnTo>
                          <a:lnTo>
                            <a:pt x="330" y="135"/>
                          </a:lnTo>
                          <a:lnTo>
                            <a:pt x="331" y="133"/>
                          </a:lnTo>
                          <a:lnTo>
                            <a:pt x="333" y="132"/>
                          </a:lnTo>
                          <a:lnTo>
                            <a:pt x="334" y="130"/>
                          </a:lnTo>
                          <a:lnTo>
                            <a:pt x="336" y="129"/>
                          </a:lnTo>
                          <a:lnTo>
                            <a:pt x="337" y="127"/>
                          </a:lnTo>
                          <a:lnTo>
                            <a:pt x="339" y="124"/>
                          </a:lnTo>
                          <a:lnTo>
                            <a:pt x="339" y="123"/>
                          </a:lnTo>
                          <a:lnTo>
                            <a:pt x="340" y="121"/>
                          </a:lnTo>
                          <a:lnTo>
                            <a:pt x="342" y="120"/>
                          </a:lnTo>
                          <a:lnTo>
                            <a:pt x="343" y="118"/>
                          </a:lnTo>
                          <a:lnTo>
                            <a:pt x="345" y="117"/>
                          </a:lnTo>
                          <a:lnTo>
                            <a:pt x="346" y="114"/>
                          </a:lnTo>
                          <a:lnTo>
                            <a:pt x="348" y="112"/>
                          </a:lnTo>
                          <a:lnTo>
                            <a:pt x="350" y="110"/>
                          </a:lnTo>
                          <a:lnTo>
                            <a:pt x="351" y="109"/>
                          </a:lnTo>
                          <a:lnTo>
                            <a:pt x="353" y="107"/>
                          </a:lnTo>
                          <a:lnTo>
                            <a:pt x="353" y="104"/>
                          </a:lnTo>
                          <a:lnTo>
                            <a:pt x="354" y="103"/>
                          </a:lnTo>
                          <a:lnTo>
                            <a:pt x="356" y="101"/>
                          </a:lnTo>
                          <a:lnTo>
                            <a:pt x="357" y="100"/>
                          </a:lnTo>
                          <a:lnTo>
                            <a:pt x="359" y="98"/>
                          </a:lnTo>
                          <a:lnTo>
                            <a:pt x="360" y="95"/>
                          </a:lnTo>
                          <a:lnTo>
                            <a:pt x="362" y="94"/>
                          </a:lnTo>
                          <a:lnTo>
                            <a:pt x="363" y="92"/>
                          </a:lnTo>
                          <a:lnTo>
                            <a:pt x="365" y="90"/>
                          </a:lnTo>
                          <a:lnTo>
                            <a:pt x="366" y="89"/>
                          </a:lnTo>
                          <a:lnTo>
                            <a:pt x="366" y="86"/>
                          </a:lnTo>
                          <a:lnTo>
                            <a:pt x="368" y="84"/>
                          </a:lnTo>
                          <a:lnTo>
                            <a:pt x="370" y="83"/>
                          </a:lnTo>
                          <a:lnTo>
                            <a:pt x="371" y="81"/>
                          </a:lnTo>
                          <a:lnTo>
                            <a:pt x="373" y="80"/>
                          </a:lnTo>
                          <a:lnTo>
                            <a:pt x="374" y="78"/>
                          </a:lnTo>
                          <a:lnTo>
                            <a:pt x="376" y="75"/>
                          </a:lnTo>
                          <a:lnTo>
                            <a:pt x="377" y="74"/>
                          </a:lnTo>
                          <a:lnTo>
                            <a:pt x="379" y="72"/>
                          </a:lnTo>
                          <a:lnTo>
                            <a:pt x="380" y="71"/>
                          </a:lnTo>
                          <a:lnTo>
                            <a:pt x="380" y="69"/>
                          </a:lnTo>
                          <a:lnTo>
                            <a:pt x="382" y="68"/>
                          </a:lnTo>
                          <a:lnTo>
                            <a:pt x="383" y="64"/>
                          </a:lnTo>
                          <a:lnTo>
                            <a:pt x="385" y="63"/>
                          </a:lnTo>
                          <a:lnTo>
                            <a:pt x="386" y="61"/>
                          </a:lnTo>
                          <a:lnTo>
                            <a:pt x="388" y="60"/>
                          </a:lnTo>
                          <a:lnTo>
                            <a:pt x="389" y="58"/>
                          </a:lnTo>
                          <a:lnTo>
                            <a:pt x="391" y="57"/>
                          </a:lnTo>
                          <a:lnTo>
                            <a:pt x="393" y="55"/>
                          </a:lnTo>
                          <a:lnTo>
                            <a:pt x="394" y="54"/>
                          </a:lnTo>
                          <a:lnTo>
                            <a:pt x="394" y="52"/>
                          </a:lnTo>
                          <a:lnTo>
                            <a:pt x="396" y="51"/>
                          </a:lnTo>
                          <a:lnTo>
                            <a:pt x="397" y="48"/>
                          </a:lnTo>
                          <a:lnTo>
                            <a:pt x="399" y="46"/>
                          </a:lnTo>
                          <a:lnTo>
                            <a:pt x="400" y="44"/>
                          </a:lnTo>
                          <a:lnTo>
                            <a:pt x="402" y="43"/>
                          </a:lnTo>
                          <a:lnTo>
                            <a:pt x="403" y="41"/>
                          </a:lnTo>
                          <a:lnTo>
                            <a:pt x="405" y="40"/>
                          </a:lnTo>
                          <a:lnTo>
                            <a:pt x="406" y="38"/>
                          </a:lnTo>
                          <a:lnTo>
                            <a:pt x="408" y="37"/>
                          </a:lnTo>
                          <a:lnTo>
                            <a:pt x="409" y="35"/>
                          </a:lnTo>
                          <a:lnTo>
                            <a:pt x="411" y="34"/>
                          </a:lnTo>
                          <a:lnTo>
                            <a:pt x="412" y="32"/>
                          </a:lnTo>
                          <a:lnTo>
                            <a:pt x="414" y="31"/>
                          </a:lnTo>
                          <a:lnTo>
                            <a:pt x="416" y="29"/>
                          </a:lnTo>
                          <a:lnTo>
                            <a:pt x="417" y="28"/>
                          </a:lnTo>
                          <a:lnTo>
                            <a:pt x="419" y="26"/>
                          </a:lnTo>
                          <a:lnTo>
                            <a:pt x="420" y="25"/>
                          </a:lnTo>
                          <a:lnTo>
                            <a:pt x="422" y="25"/>
                          </a:lnTo>
                          <a:lnTo>
                            <a:pt x="422" y="23"/>
                          </a:lnTo>
                          <a:lnTo>
                            <a:pt x="423" y="21"/>
                          </a:lnTo>
                          <a:lnTo>
                            <a:pt x="425" y="20"/>
                          </a:lnTo>
                          <a:lnTo>
                            <a:pt x="426" y="18"/>
                          </a:lnTo>
                          <a:lnTo>
                            <a:pt x="428" y="18"/>
                          </a:lnTo>
                          <a:lnTo>
                            <a:pt x="429" y="17"/>
                          </a:lnTo>
                          <a:lnTo>
                            <a:pt x="431" y="15"/>
                          </a:lnTo>
                          <a:lnTo>
                            <a:pt x="432" y="15"/>
                          </a:lnTo>
                          <a:lnTo>
                            <a:pt x="434" y="14"/>
                          </a:lnTo>
                          <a:lnTo>
                            <a:pt x="436" y="12"/>
                          </a:lnTo>
                          <a:lnTo>
                            <a:pt x="437" y="11"/>
                          </a:lnTo>
                          <a:lnTo>
                            <a:pt x="439" y="11"/>
                          </a:lnTo>
                          <a:lnTo>
                            <a:pt x="440" y="9"/>
                          </a:lnTo>
                          <a:lnTo>
                            <a:pt x="442" y="9"/>
                          </a:lnTo>
                          <a:lnTo>
                            <a:pt x="443" y="8"/>
                          </a:lnTo>
                          <a:lnTo>
                            <a:pt x="445" y="8"/>
                          </a:lnTo>
                          <a:lnTo>
                            <a:pt x="446" y="6"/>
                          </a:lnTo>
                          <a:lnTo>
                            <a:pt x="448" y="6"/>
                          </a:lnTo>
                          <a:lnTo>
                            <a:pt x="449" y="5"/>
                          </a:lnTo>
                          <a:lnTo>
                            <a:pt x="451" y="3"/>
                          </a:lnTo>
                          <a:lnTo>
                            <a:pt x="452" y="3"/>
                          </a:lnTo>
                          <a:lnTo>
                            <a:pt x="454" y="3"/>
                          </a:lnTo>
                          <a:lnTo>
                            <a:pt x="455" y="2"/>
                          </a:lnTo>
                          <a:lnTo>
                            <a:pt x="457" y="2"/>
                          </a:lnTo>
                          <a:lnTo>
                            <a:pt x="458" y="2"/>
                          </a:lnTo>
                          <a:lnTo>
                            <a:pt x="460" y="2"/>
                          </a:lnTo>
                          <a:lnTo>
                            <a:pt x="462" y="0"/>
                          </a:lnTo>
                          <a:lnTo>
                            <a:pt x="463" y="0"/>
                          </a:lnTo>
                          <a:lnTo>
                            <a:pt x="465" y="0"/>
                          </a:lnTo>
                          <a:lnTo>
                            <a:pt x="466" y="0"/>
                          </a:lnTo>
                          <a:lnTo>
                            <a:pt x="468" y="0"/>
                          </a:lnTo>
                          <a:lnTo>
                            <a:pt x="469" y="0"/>
                          </a:lnTo>
                          <a:lnTo>
                            <a:pt x="471" y="0"/>
                          </a:lnTo>
                          <a:lnTo>
                            <a:pt x="472" y="0"/>
                          </a:lnTo>
                          <a:lnTo>
                            <a:pt x="474" y="0"/>
                          </a:lnTo>
                          <a:lnTo>
                            <a:pt x="475" y="0"/>
                          </a:lnTo>
                          <a:lnTo>
                            <a:pt x="477" y="0"/>
                          </a:lnTo>
                          <a:lnTo>
                            <a:pt x="478" y="0"/>
                          </a:lnTo>
                          <a:lnTo>
                            <a:pt x="480" y="0"/>
                          </a:lnTo>
                          <a:lnTo>
                            <a:pt x="481" y="2"/>
                          </a:lnTo>
                          <a:lnTo>
                            <a:pt x="483" y="2"/>
                          </a:lnTo>
                          <a:lnTo>
                            <a:pt x="485" y="2"/>
                          </a:lnTo>
                          <a:lnTo>
                            <a:pt x="486" y="3"/>
                          </a:lnTo>
                          <a:lnTo>
                            <a:pt x="488" y="3"/>
                          </a:lnTo>
                          <a:lnTo>
                            <a:pt x="489" y="3"/>
                          </a:lnTo>
                          <a:lnTo>
                            <a:pt x="491" y="5"/>
                          </a:lnTo>
                          <a:lnTo>
                            <a:pt x="492" y="5"/>
                          </a:lnTo>
                          <a:lnTo>
                            <a:pt x="494" y="6"/>
                          </a:lnTo>
                          <a:lnTo>
                            <a:pt x="495" y="6"/>
                          </a:lnTo>
                          <a:lnTo>
                            <a:pt x="497" y="8"/>
                          </a:lnTo>
                          <a:lnTo>
                            <a:pt x="498" y="9"/>
                          </a:lnTo>
                          <a:lnTo>
                            <a:pt x="500" y="9"/>
                          </a:lnTo>
                          <a:lnTo>
                            <a:pt x="501" y="11"/>
                          </a:lnTo>
                          <a:lnTo>
                            <a:pt x="503" y="11"/>
                          </a:lnTo>
                          <a:lnTo>
                            <a:pt x="504" y="12"/>
                          </a:lnTo>
                          <a:lnTo>
                            <a:pt x="504" y="14"/>
                          </a:lnTo>
                          <a:lnTo>
                            <a:pt x="506" y="15"/>
                          </a:lnTo>
                          <a:lnTo>
                            <a:pt x="508" y="15"/>
                          </a:lnTo>
                          <a:lnTo>
                            <a:pt x="509" y="17"/>
                          </a:lnTo>
                          <a:lnTo>
                            <a:pt x="511" y="18"/>
                          </a:lnTo>
                          <a:lnTo>
                            <a:pt x="512" y="20"/>
                          </a:lnTo>
                          <a:lnTo>
                            <a:pt x="514" y="21"/>
                          </a:lnTo>
                          <a:lnTo>
                            <a:pt x="515" y="23"/>
                          </a:lnTo>
                          <a:lnTo>
                            <a:pt x="517" y="25"/>
                          </a:lnTo>
                          <a:lnTo>
                            <a:pt x="518" y="26"/>
                          </a:lnTo>
                          <a:lnTo>
                            <a:pt x="518" y="28"/>
                          </a:lnTo>
                          <a:lnTo>
                            <a:pt x="520" y="29"/>
                          </a:lnTo>
                          <a:lnTo>
                            <a:pt x="521" y="31"/>
                          </a:lnTo>
                          <a:lnTo>
                            <a:pt x="523" y="32"/>
                          </a:lnTo>
                          <a:lnTo>
                            <a:pt x="524" y="34"/>
                          </a:lnTo>
                          <a:lnTo>
                            <a:pt x="526" y="37"/>
                          </a:lnTo>
                          <a:lnTo>
                            <a:pt x="527" y="38"/>
                          </a:lnTo>
                          <a:lnTo>
                            <a:pt x="529" y="40"/>
                          </a:lnTo>
                          <a:lnTo>
                            <a:pt x="531" y="41"/>
                          </a:lnTo>
                          <a:lnTo>
                            <a:pt x="532" y="44"/>
                          </a:lnTo>
                          <a:lnTo>
                            <a:pt x="532" y="46"/>
                          </a:lnTo>
                          <a:lnTo>
                            <a:pt x="534" y="49"/>
                          </a:lnTo>
                          <a:lnTo>
                            <a:pt x="535" y="51"/>
                          </a:lnTo>
                          <a:lnTo>
                            <a:pt x="537" y="54"/>
                          </a:lnTo>
                          <a:lnTo>
                            <a:pt x="538" y="55"/>
                          </a:lnTo>
                          <a:lnTo>
                            <a:pt x="540" y="58"/>
                          </a:lnTo>
                          <a:lnTo>
                            <a:pt x="541" y="60"/>
                          </a:lnTo>
                          <a:lnTo>
                            <a:pt x="543" y="63"/>
                          </a:lnTo>
                          <a:lnTo>
                            <a:pt x="544" y="64"/>
                          </a:lnTo>
                          <a:lnTo>
                            <a:pt x="546" y="68"/>
                          </a:lnTo>
                          <a:lnTo>
                            <a:pt x="546" y="71"/>
                          </a:lnTo>
                          <a:lnTo>
                            <a:pt x="547" y="74"/>
                          </a:lnTo>
                          <a:lnTo>
                            <a:pt x="549" y="75"/>
                          </a:lnTo>
                          <a:lnTo>
                            <a:pt x="551" y="78"/>
                          </a:lnTo>
                          <a:lnTo>
                            <a:pt x="552" y="81"/>
                          </a:lnTo>
                          <a:lnTo>
                            <a:pt x="554" y="84"/>
                          </a:lnTo>
                          <a:lnTo>
                            <a:pt x="555" y="87"/>
                          </a:lnTo>
                          <a:lnTo>
                            <a:pt x="557" y="90"/>
                          </a:lnTo>
                          <a:lnTo>
                            <a:pt x="558" y="94"/>
                          </a:lnTo>
                          <a:lnTo>
                            <a:pt x="560" y="97"/>
                          </a:lnTo>
                          <a:lnTo>
                            <a:pt x="560" y="100"/>
                          </a:lnTo>
                          <a:lnTo>
                            <a:pt x="561" y="103"/>
                          </a:lnTo>
                          <a:lnTo>
                            <a:pt x="563" y="106"/>
                          </a:lnTo>
                          <a:lnTo>
                            <a:pt x="564" y="109"/>
                          </a:lnTo>
                          <a:lnTo>
                            <a:pt x="566" y="112"/>
                          </a:lnTo>
                          <a:lnTo>
                            <a:pt x="567" y="117"/>
                          </a:lnTo>
                          <a:lnTo>
                            <a:pt x="569" y="120"/>
                          </a:lnTo>
                          <a:lnTo>
                            <a:pt x="570" y="123"/>
                          </a:lnTo>
                          <a:lnTo>
                            <a:pt x="572" y="127"/>
                          </a:lnTo>
                          <a:lnTo>
                            <a:pt x="573" y="130"/>
                          </a:lnTo>
                          <a:lnTo>
                            <a:pt x="573" y="133"/>
                          </a:lnTo>
                          <a:lnTo>
                            <a:pt x="575" y="138"/>
                          </a:lnTo>
                          <a:lnTo>
                            <a:pt x="577" y="141"/>
                          </a:lnTo>
                          <a:lnTo>
                            <a:pt x="578" y="146"/>
                          </a:lnTo>
                          <a:lnTo>
                            <a:pt x="580" y="149"/>
                          </a:lnTo>
                          <a:lnTo>
                            <a:pt x="581" y="153"/>
                          </a:lnTo>
                          <a:lnTo>
                            <a:pt x="583" y="157"/>
                          </a:lnTo>
                          <a:lnTo>
                            <a:pt x="584" y="161"/>
                          </a:lnTo>
                          <a:lnTo>
                            <a:pt x="586" y="164"/>
                          </a:lnTo>
                          <a:lnTo>
                            <a:pt x="587" y="169"/>
                          </a:lnTo>
                          <a:lnTo>
                            <a:pt x="587" y="173"/>
                          </a:lnTo>
                          <a:lnTo>
                            <a:pt x="589" y="178"/>
                          </a:lnTo>
                          <a:lnTo>
                            <a:pt x="590" y="181"/>
                          </a:lnTo>
                          <a:lnTo>
                            <a:pt x="592" y="186"/>
                          </a:lnTo>
                          <a:lnTo>
                            <a:pt x="593" y="190"/>
                          </a:lnTo>
                          <a:lnTo>
                            <a:pt x="595" y="195"/>
                          </a:lnTo>
                          <a:lnTo>
                            <a:pt x="596" y="199"/>
                          </a:lnTo>
                          <a:lnTo>
                            <a:pt x="598" y="204"/>
                          </a:lnTo>
                          <a:lnTo>
                            <a:pt x="600" y="209"/>
                          </a:lnTo>
                          <a:lnTo>
                            <a:pt x="601" y="213"/>
                          </a:lnTo>
                          <a:lnTo>
                            <a:pt x="601" y="218"/>
                          </a:lnTo>
                          <a:lnTo>
                            <a:pt x="603" y="222"/>
                          </a:lnTo>
                          <a:lnTo>
                            <a:pt x="604" y="227"/>
                          </a:lnTo>
                          <a:lnTo>
                            <a:pt x="606" y="232"/>
                          </a:lnTo>
                          <a:lnTo>
                            <a:pt x="607" y="236"/>
                          </a:lnTo>
                          <a:lnTo>
                            <a:pt x="609" y="241"/>
                          </a:lnTo>
                          <a:lnTo>
                            <a:pt x="610" y="245"/>
                          </a:lnTo>
                          <a:lnTo>
                            <a:pt x="612" y="250"/>
                          </a:lnTo>
                          <a:lnTo>
                            <a:pt x="613" y="256"/>
                          </a:lnTo>
                          <a:lnTo>
                            <a:pt x="615" y="261"/>
                          </a:lnTo>
                          <a:lnTo>
                            <a:pt x="615" y="265"/>
                          </a:lnTo>
                          <a:lnTo>
                            <a:pt x="616" y="272"/>
                          </a:lnTo>
                          <a:lnTo>
                            <a:pt x="618" y="276"/>
                          </a:lnTo>
                          <a:lnTo>
                            <a:pt x="619" y="281"/>
                          </a:lnTo>
                          <a:lnTo>
                            <a:pt x="621" y="287"/>
                          </a:lnTo>
                          <a:lnTo>
                            <a:pt x="623" y="291"/>
                          </a:lnTo>
                          <a:lnTo>
                            <a:pt x="624" y="298"/>
                          </a:lnTo>
                          <a:lnTo>
                            <a:pt x="626" y="302"/>
                          </a:lnTo>
                          <a:lnTo>
                            <a:pt x="627" y="308"/>
                          </a:lnTo>
                          <a:lnTo>
                            <a:pt x="629" y="313"/>
                          </a:lnTo>
                          <a:lnTo>
                            <a:pt x="629" y="319"/>
                          </a:lnTo>
                          <a:lnTo>
                            <a:pt x="630" y="325"/>
                          </a:lnTo>
                          <a:lnTo>
                            <a:pt x="632" y="330"/>
                          </a:lnTo>
                          <a:lnTo>
                            <a:pt x="633" y="336"/>
                          </a:lnTo>
                          <a:lnTo>
                            <a:pt x="635" y="341"/>
                          </a:lnTo>
                          <a:lnTo>
                            <a:pt x="636" y="347"/>
                          </a:lnTo>
                          <a:lnTo>
                            <a:pt x="638" y="353"/>
                          </a:lnTo>
                          <a:lnTo>
                            <a:pt x="639" y="359"/>
                          </a:lnTo>
                          <a:lnTo>
                            <a:pt x="641" y="364"/>
                          </a:lnTo>
                          <a:lnTo>
                            <a:pt x="642" y="370"/>
                          </a:lnTo>
                          <a:lnTo>
                            <a:pt x="642" y="376"/>
                          </a:lnTo>
                          <a:lnTo>
                            <a:pt x="644" y="382"/>
                          </a:lnTo>
                          <a:lnTo>
                            <a:pt x="645" y="388"/>
                          </a:lnTo>
                          <a:lnTo>
                            <a:pt x="647" y="394"/>
                          </a:lnTo>
                          <a:lnTo>
                            <a:pt x="649" y="400"/>
                          </a:lnTo>
                          <a:lnTo>
                            <a:pt x="650" y="407"/>
                          </a:lnTo>
                          <a:lnTo>
                            <a:pt x="652" y="413"/>
                          </a:lnTo>
                          <a:lnTo>
                            <a:pt x="653" y="419"/>
                          </a:lnTo>
                          <a:lnTo>
                            <a:pt x="655" y="425"/>
                          </a:lnTo>
                          <a:lnTo>
                            <a:pt x="656" y="431"/>
                          </a:lnTo>
                          <a:lnTo>
                            <a:pt x="656" y="437"/>
                          </a:lnTo>
                          <a:lnTo>
                            <a:pt x="658" y="443"/>
                          </a:lnTo>
                          <a:lnTo>
                            <a:pt x="659" y="450"/>
                          </a:lnTo>
                          <a:lnTo>
                            <a:pt x="661" y="456"/>
                          </a:lnTo>
                          <a:lnTo>
                            <a:pt x="662" y="462"/>
                          </a:lnTo>
                          <a:lnTo>
                            <a:pt x="664" y="468"/>
                          </a:lnTo>
                          <a:lnTo>
                            <a:pt x="665" y="476"/>
                          </a:lnTo>
                          <a:lnTo>
                            <a:pt x="667" y="482"/>
                          </a:lnTo>
                          <a:lnTo>
                            <a:pt x="669" y="488"/>
                          </a:lnTo>
                          <a:lnTo>
                            <a:pt x="670" y="494"/>
                          </a:lnTo>
                          <a:lnTo>
                            <a:pt x="670" y="500"/>
                          </a:lnTo>
                          <a:lnTo>
                            <a:pt x="672" y="508"/>
                          </a:lnTo>
                          <a:lnTo>
                            <a:pt x="673" y="514"/>
                          </a:lnTo>
                          <a:lnTo>
                            <a:pt x="675" y="520"/>
                          </a:lnTo>
                          <a:lnTo>
                            <a:pt x="676" y="528"/>
                          </a:lnTo>
                          <a:lnTo>
                            <a:pt x="678" y="534"/>
                          </a:lnTo>
                          <a:lnTo>
                            <a:pt x="679" y="540"/>
                          </a:lnTo>
                          <a:lnTo>
                            <a:pt x="681" y="548"/>
                          </a:lnTo>
                          <a:lnTo>
                            <a:pt x="682" y="554"/>
                          </a:lnTo>
                          <a:lnTo>
                            <a:pt x="684" y="562"/>
                          </a:lnTo>
                          <a:lnTo>
                            <a:pt x="684" y="568"/>
                          </a:lnTo>
                          <a:lnTo>
                            <a:pt x="685" y="575"/>
                          </a:lnTo>
                          <a:lnTo>
                            <a:pt x="687" y="581"/>
                          </a:lnTo>
                          <a:lnTo>
                            <a:pt x="688" y="589"/>
                          </a:lnTo>
                          <a:lnTo>
                            <a:pt x="690" y="595"/>
                          </a:lnTo>
                          <a:lnTo>
                            <a:pt x="692" y="603"/>
                          </a:lnTo>
                          <a:lnTo>
                            <a:pt x="693" y="609"/>
                          </a:lnTo>
                          <a:lnTo>
                            <a:pt x="695" y="617"/>
                          </a:lnTo>
                          <a:lnTo>
                            <a:pt x="696" y="623"/>
                          </a:lnTo>
                          <a:lnTo>
                            <a:pt x="698" y="631"/>
                          </a:lnTo>
                          <a:lnTo>
                            <a:pt x="698" y="637"/>
                          </a:lnTo>
                          <a:lnTo>
                            <a:pt x="699" y="644"/>
                          </a:lnTo>
                          <a:lnTo>
                            <a:pt x="701" y="652"/>
                          </a:lnTo>
                          <a:lnTo>
                            <a:pt x="702" y="658"/>
                          </a:lnTo>
                          <a:lnTo>
                            <a:pt x="704" y="666"/>
                          </a:lnTo>
                          <a:lnTo>
                            <a:pt x="705" y="673"/>
                          </a:lnTo>
                          <a:lnTo>
                            <a:pt x="707" y="680"/>
                          </a:lnTo>
                          <a:lnTo>
                            <a:pt x="708" y="687"/>
                          </a:lnTo>
                          <a:lnTo>
                            <a:pt x="710" y="695"/>
                          </a:lnTo>
                          <a:lnTo>
                            <a:pt x="711" y="701"/>
                          </a:lnTo>
                          <a:lnTo>
                            <a:pt x="711" y="709"/>
                          </a:lnTo>
                          <a:lnTo>
                            <a:pt x="713" y="716"/>
                          </a:lnTo>
                          <a:lnTo>
                            <a:pt x="715" y="724"/>
                          </a:lnTo>
                          <a:lnTo>
                            <a:pt x="716" y="730"/>
                          </a:lnTo>
                          <a:lnTo>
                            <a:pt x="718" y="738"/>
                          </a:lnTo>
                          <a:lnTo>
                            <a:pt x="719" y="746"/>
                          </a:lnTo>
                          <a:lnTo>
                            <a:pt x="721" y="753"/>
                          </a:lnTo>
                          <a:lnTo>
                            <a:pt x="722" y="759"/>
                          </a:lnTo>
                          <a:lnTo>
                            <a:pt x="724" y="767"/>
                          </a:lnTo>
                          <a:lnTo>
                            <a:pt x="725" y="775"/>
                          </a:lnTo>
                          <a:lnTo>
                            <a:pt x="725" y="782"/>
                          </a:lnTo>
                          <a:lnTo>
                            <a:pt x="727" y="790"/>
                          </a:lnTo>
                          <a:lnTo>
                            <a:pt x="728" y="798"/>
                          </a:lnTo>
                          <a:lnTo>
                            <a:pt x="730" y="804"/>
                          </a:lnTo>
                          <a:lnTo>
                            <a:pt x="731" y="812"/>
                          </a:lnTo>
                          <a:lnTo>
                            <a:pt x="733" y="819"/>
                          </a:lnTo>
                          <a:lnTo>
                            <a:pt x="735" y="827"/>
                          </a:lnTo>
                          <a:lnTo>
                            <a:pt x="736" y="835"/>
                          </a:lnTo>
                          <a:lnTo>
                            <a:pt x="738" y="842"/>
                          </a:lnTo>
                          <a:lnTo>
                            <a:pt x="738" y="850"/>
                          </a:lnTo>
                          <a:lnTo>
                            <a:pt x="739" y="856"/>
                          </a:lnTo>
                          <a:lnTo>
                            <a:pt x="741" y="864"/>
                          </a:lnTo>
                          <a:lnTo>
                            <a:pt x="742" y="871"/>
                          </a:lnTo>
                          <a:lnTo>
                            <a:pt x="744" y="879"/>
                          </a:lnTo>
                          <a:lnTo>
                            <a:pt x="745" y="887"/>
                          </a:lnTo>
                          <a:lnTo>
                            <a:pt x="747" y="894"/>
                          </a:lnTo>
                          <a:lnTo>
                            <a:pt x="748" y="902"/>
                          </a:lnTo>
                          <a:lnTo>
                            <a:pt x="750" y="910"/>
                          </a:lnTo>
                          <a:lnTo>
                            <a:pt x="751" y="917"/>
                          </a:lnTo>
                          <a:lnTo>
                            <a:pt x="751" y="925"/>
                          </a:lnTo>
                          <a:lnTo>
                            <a:pt x="753" y="933"/>
                          </a:lnTo>
                          <a:lnTo>
                            <a:pt x="754" y="939"/>
                          </a:lnTo>
                          <a:lnTo>
                            <a:pt x="756" y="947"/>
                          </a:lnTo>
                          <a:lnTo>
                            <a:pt x="757" y="954"/>
                          </a:lnTo>
                          <a:lnTo>
                            <a:pt x="759" y="962"/>
                          </a:lnTo>
                          <a:lnTo>
                            <a:pt x="761" y="970"/>
                          </a:lnTo>
                          <a:lnTo>
                            <a:pt x="762" y="977"/>
                          </a:lnTo>
                          <a:lnTo>
                            <a:pt x="764" y="985"/>
                          </a:lnTo>
                          <a:lnTo>
                            <a:pt x="765" y="993"/>
                          </a:lnTo>
                          <a:lnTo>
                            <a:pt x="765" y="1000"/>
                          </a:lnTo>
                          <a:lnTo>
                            <a:pt x="767" y="1008"/>
                          </a:lnTo>
                          <a:lnTo>
                            <a:pt x="768" y="1016"/>
                          </a:lnTo>
                          <a:lnTo>
                            <a:pt x="770" y="1023"/>
                          </a:lnTo>
                          <a:lnTo>
                            <a:pt x="771" y="1031"/>
                          </a:lnTo>
                          <a:lnTo>
                            <a:pt x="773" y="1039"/>
                          </a:lnTo>
                          <a:lnTo>
                            <a:pt x="774" y="1046"/>
                          </a:lnTo>
                          <a:lnTo>
                            <a:pt x="776" y="1054"/>
                          </a:lnTo>
                          <a:lnTo>
                            <a:pt x="777" y="1062"/>
                          </a:lnTo>
                          <a:lnTo>
                            <a:pt x="779" y="1068"/>
                          </a:lnTo>
                          <a:lnTo>
                            <a:pt x="779" y="1075"/>
                          </a:lnTo>
                          <a:lnTo>
                            <a:pt x="780" y="1083"/>
                          </a:lnTo>
                          <a:lnTo>
                            <a:pt x="782" y="1091"/>
                          </a:lnTo>
                          <a:lnTo>
                            <a:pt x="784" y="1098"/>
                          </a:lnTo>
                          <a:lnTo>
                            <a:pt x="785" y="1106"/>
                          </a:lnTo>
                          <a:lnTo>
                            <a:pt x="787" y="1114"/>
                          </a:lnTo>
                          <a:lnTo>
                            <a:pt x="788" y="1122"/>
                          </a:lnTo>
                          <a:lnTo>
                            <a:pt x="790" y="1129"/>
                          </a:lnTo>
                          <a:lnTo>
                            <a:pt x="791" y="1137"/>
                          </a:lnTo>
                          <a:lnTo>
                            <a:pt x="793" y="1145"/>
                          </a:lnTo>
                          <a:lnTo>
                            <a:pt x="793" y="1152"/>
                          </a:lnTo>
                          <a:lnTo>
                            <a:pt x="794" y="1160"/>
                          </a:lnTo>
                          <a:lnTo>
                            <a:pt x="796" y="1168"/>
                          </a:lnTo>
                          <a:lnTo>
                            <a:pt x="797" y="1174"/>
                          </a:lnTo>
                          <a:lnTo>
                            <a:pt x="799" y="1181"/>
                          </a:lnTo>
                          <a:lnTo>
                            <a:pt x="800" y="1189"/>
                          </a:lnTo>
                          <a:lnTo>
                            <a:pt x="802" y="1197"/>
                          </a:lnTo>
                          <a:lnTo>
                            <a:pt x="803" y="1204"/>
                          </a:lnTo>
                          <a:lnTo>
                            <a:pt x="805" y="1212"/>
                          </a:lnTo>
                          <a:lnTo>
                            <a:pt x="807" y="1220"/>
                          </a:lnTo>
                          <a:lnTo>
                            <a:pt x="807" y="1227"/>
                          </a:lnTo>
                          <a:lnTo>
                            <a:pt x="808" y="1234"/>
                          </a:lnTo>
                          <a:lnTo>
                            <a:pt x="810" y="1241"/>
                          </a:lnTo>
                          <a:lnTo>
                            <a:pt x="811" y="1249"/>
                          </a:lnTo>
                          <a:lnTo>
                            <a:pt x="813" y="1256"/>
                          </a:lnTo>
                          <a:lnTo>
                            <a:pt x="814" y="1264"/>
                          </a:lnTo>
                          <a:lnTo>
                            <a:pt x="816" y="1272"/>
                          </a:lnTo>
                          <a:lnTo>
                            <a:pt x="817" y="1278"/>
                          </a:lnTo>
                          <a:lnTo>
                            <a:pt x="819" y="1286"/>
                          </a:lnTo>
                          <a:lnTo>
                            <a:pt x="820" y="1293"/>
                          </a:lnTo>
                          <a:lnTo>
                            <a:pt x="820" y="1301"/>
                          </a:lnTo>
                          <a:lnTo>
                            <a:pt x="822" y="1309"/>
                          </a:lnTo>
                          <a:lnTo>
                            <a:pt x="823" y="1315"/>
                          </a:lnTo>
                          <a:lnTo>
                            <a:pt x="825" y="1323"/>
                          </a:lnTo>
                          <a:lnTo>
                            <a:pt x="826" y="1330"/>
                          </a:lnTo>
                          <a:lnTo>
                            <a:pt x="828" y="1338"/>
                          </a:lnTo>
                          <a:lnTo>
                            <a:pt x="829" y="1344"/>
                          </a:lnTo>
                          <a:lnTo>
                            <a:pt x="831" y="1352"/>
                          </a:lnTo>
                          <a:lnTo>
                            <a:pt x="833" y="1359"/>
                          </a:lnTo>
                          <a:lnTo>
                            <a:pt x="834" y="1367"/>
                          </a:lnTo>
                          <a:lnTo>
                            <a:pt x="834" y="1373"/>
                          </a:lnTo>
                          <a:lnTo>
                            <a:pt x="836" y="1381"/>
                          </a:lnTo>
                          <a:lnTo>
                            <a:pt x="837" y="1388"/>
                          </a:lnTo>
                          <a:lnTo>
                            <a:pt x="839" y="1395"/>
                          </a:lnTo>
                          <a:lnTo>
                            <a:pt x="840" y="1402"/>
                          </a:lnTo>
                          <a:lnTo>
                            <a:pt x="842" y="1410"/>
                          </a:lnTo>
                          <a:lnTo>
                            <a:pt x="843" y="1416"/>
                          </a:lnTo>
                          <a:lnTo>
                            <a:pt x="845" y="1424"/>
                          </a:lnTo>
                          <a:lnTo>
                            <a:pt x="846" y="1431"/>
                          </a:lnTo>
                          <a:lnTo>
                            <a:pt x="848" y="1438"/>
                          </a:lnTo>
                          <a:lnTo>
                            <a:pt x="848" y="1445"/>
                          </a:lnTo>
                          <a:lnTo>
                            <a:pt x="849" y="1451"/>
                          </a:lnTo>
                          <a:lnTo>
                            <a:pt x="851" y="1459"/>
                          </a:lnTo>
                          <a:lnTo>
                            <a:pt x="853" y="1467"/>
                          </a:lnTo>
                          <a:lnTo>
                            <a:pt x="854" y="1473"/>
                          </a:lnTo>
                          <a:lnTo>
                            <a:pt x="856" y="1481"/>
                          </a:lnTo>
                          <a:lnTo>
                            <a:pt x="857" y="1487"/>
                          </a:lnTo>
                          <a:lnTo>
                            <a:pt x="859" y="1494"/>
                          </a:lnTo>
                          <a:lnTo>
                            <a:pt x="860" y="1500"/>
                          </a:lnTo>
                          <a:lnTo>
                            <a:pt x="862" y="1508"/>
                          </a:lnTo>
                          <a:lnTo>
                            <a:pt x="862" y="1514"/>
                          </a:lnTo>
                          <a:lnTo>
                            <a:pt x="863" y="1522"/>
                          </a:lnTo>
                          <a:lnTo>
                            <a:pt x="865" y="1528"/>
                          </a:lnTo>
                          <a:lnTo>
                            <a:pt x="866" y="1536"/>
                          </a:lnTo>
                          <a:lnTo>
                            <a:pt x="868" y="1542"/>
                          </a:lnTo>
                          <a:lnTo>
                            <a:pt x="869" y="1550"/>
                          </a:lnTo>
                          <a:lnTo>
                            <a:pt x="871" y="1556"/>
                          </a:lnTo>
                          <a:lnTo>
                            <a:pt x="872" y="1562"/>
                          </a:lnTo>
                          <a:lnTo>
                            <a:pt x="874" y="1570"/>
                          </a:lnTo>
                          <a:lnTo>
                            <a:pt x="876" y="1576"/>
                          </a:lnTo>
                          <a:lnTo>
                            <a:pt x="876" y="1582"/>
                          </a:lnTo>
                          <a:lnTo>
                            <a:pt x="877" y="1589"/>
                          </a:lnTo>
                          <a:lnTo>
                            <a:pt x="879" y="1596"/>
                          </a:lnTo>
                          <a:lnTo>
                            <a:pt x="880" y="1602"/>
                          </a:lnTo>
                          <a:lnTo>
                            <a:pt x="882" y="1609"/>
                          </a:lnTo>
                          <a:lnTo>
                            <a:pt x="883" y="1616"/>
                          </a:lnTo>
                          <a:lnTo>
                            <a:pt x="885" y="1622"/>
                          </a:lnTo>
                          <a:lnTo>
                            <a:pt x="886" y="1629"/>
                          </a:lnTo>
                          <a:lnTo>
                            <a:pt x="888" y="1635"/>
                          </a:lnTo>
                          <a:lnTo>
                            <a:pt x="889" y="1642"/>
                          </a:lnTo>
                          <a:lnTo>
                            <a:pt x="889" y="1648"/>
                          </a:lnTo>
                          <a:lnTo>
                            <a:pt x="891" y="1655"/>
                          </a:lnTo>
                          <a:lnTo>
                            <a:pt x="892" y="1662"/>
                          </a:lnTo>
                          <a:lnTo>
                            <a:pt x="894" y="1668"/>
                          </a:lnTo>
                          <a:lnTo>
                            <a:pt x="895" y="1674"/>
                          </a:lnTo>
                          <a:lnTo>
                            <a:pt x="897" y="1680"/>
                          </a:lnTo>
                          <a:lnTo>
                            <a:pt x="899" y="1686"/>
                          </a:lnTo>
                          <a:lnTo>
                            <a:pt x="900" y="1692"/>
                          </a:lnTo>
                          <a:lnTo>
                            <a:pt x="902" y="1700"/>
                          </a:lnTo>
                          <a:lnTo>
                            <a:pt x="903" y="1706"/>
                          </a:lnTo>
                          <a:lnTo>
                            <a:pt x="903" y="1712"/>
                          </a:lnTo>
                          <a:lnTo>
                            <a:pt x="905" y="1718"/>
                          </a:lnTo>
                          <a:lnTo>
                            <a:pt x="906" y="1724"/>
                          </a:lnTo>
                          <a:lnTo>
                            <a:pt x="908" y="1731"/>
                          </a:lnTo>
                          <a:lnTo>
                            <a:pt x="909" y="1737"/>
                          </a:lnTo>
                          <a:lnTo>
                            <a:pt x="911" y="1743"/>
                          </a:lnTo>
                          <a:lnTo>
                            <a:pt x="912" y="1749"/>
                          </a:lnTo>
                          <a:lnTo>
                            <a:pt x="914" y="1755"/>
                          </a:lnTo>
                          <a:lnTo>
                            <a:pt x="915" y="1761"/>
                          </a:lnTo>
                          <a:lnTo>
                            <a:pt x="917" y="1767"/>
                          </a:lnTo>
                          <a:lnTo>
                            <a:pt x="917" y="1774"/>
                          </a:lnTo>
                          <a:lnTo>
                            <a:pt x="918" y="1780"/>
                          </a:lnTo>
                          <a:lnTo>
                            <a:pt x="920" y="1784"/>
                          </a:lnTo>
                          <a:lnTo>
                            <a:pt x="922" y="1790"/>
                          </a:lnTo>
                          <a:lnTo>
                            <a:pt x="923" y="1797"/>
                          </a:lnTo>
                          <a:lnTo>
                            <a:pt x="925" y="1803"/>
                          </a:lnTo>
                          <a:lnTo>
                            <a:pt x="926" y="1809"/>
                          </a:lnTo>
                          <a:lnTo>
                            <a:pt x="928" y="1815"/>
                          </a:lnTo>
                          <a:lnTo>
                            <a:pt x="929" y="1820"/>
                          </a:lnTo>
                          <a:lnTo>
                            <a:pt x="931" y="1826"/>
                          </a:lnTo>
                          <a:lnTo>
                            <a:pt x="931" y="1832"/>
                          </a:lnTo>
                          <a:lnTo>
                            <a:pt x="932" y="1838"/>
                          </a:lnTo>
                          <a:lnTo>
                            <a:pt x="934" y="1843"/>
                          </a:lnTo>
                          <a:lnTo>
                            <a:pt x="935" y="1849"/>
                          </a:lnTo>
                          <a:lnTo>
                            <a:pt x="937" y="1855"/>
                          </a:lnTo>
                          <a:lnTo>
                            <a:pt x="938" y="1861"/>
                          </a:lnTo>
                          <a:lnTo>
                            <a:pt x="940" y="1866"/>
                          </a:lnTo>
                          <a:lnTo>
                            <a:pt x="941" y="1872"/>
                          </a:lnTo>
                          <a:lnTo>
                            <a:pt x="943" y="1876"/>
                          </a:lnTo>
                          <a:lnTo>
                            <a:pt x="944" y="1882"/>
                          </a:lnTo>
                          <a:lnTo>
                            <a:pt x="944" y="1889"/>
                          </a:lnTo>
                          <a:lnTo>
                            <a:pt x="946" y="1893"/>
                          </a:lnTo>
                          <a:lnTo>
                            <a:pt x="948" y="1899"/>
                          </a:lnTo>
                          <a:lnTo>
                            <a:pt x="949" y="1904"/>
                          </a:lnTo>
                          <a:lnTo>
                            <a:pt x="951" y="1910"/>
                          </a:lnTo>
                          <a:lnTo>
                            <a:pt x="952" y="1915"/>
                          </a:lnTo>
                          <a:lnTo>
                            <a:pt x="954" y="1921"/>
                          </a:lnTo>
                          <a:lnTo>
                            <a:pt x="955" y="1925"/>
                          </a:lnTo>
                          <a:lnTo>
                            <a:pt x="957" y="1932"/>
                          </a:lnTo>
                          <a:lnTo>
                            <a:pt x="958" y="1936"/>
                          </a:lnTo>
                          <a:lnTo>
                            <a:pt x="958" y="1942"/>
                          </a:lnTo>
                          <a:lnTo>
                            <a:pt x="960" y="1947"/>
                          </a:lnTo>
                          <a:lnTo>
                            <a:pt x="961" y="1952"/>
                          </a:lnTo>
                          <a:lnTo>
                            <a:pt x="963" y="1958"/>
                          </a:lnTo>
                          <a:lnTo>
                            <a:pt x="964" y="1962"/>
                          </a:lnTo>
                          <a:lnTo>
                            <a:pt x="966" y="1968"/>
                          </a:lnTo>
                          <a:lnTo>
                            <a:pt x="968" y="1973"/>
                          </a:lnTo>
                          <a:lnTo>
                            <a:pt x="969" y="1978"/>
                          </a:lnTo>
                          <a:lnTo>
                            <a:pt x="971" y="1984"/>
                          </a:lnTo>
                          <a:lnTo>
                            <a:pt x="972" y="1988"/>
                          </a:lnTo>
                          <a:lnTo>
                            <a:pt x="972" y="1993"/>
                          </a:lnTo>
                          <a:lnTo>
                            <a:pt x="974" y="1998"/>
                          </a:lnTo>
                          <a:lnTo>
                            <a:pt x="975" y="2004"/>
                          </a:lnTo>
                          <a:lnTo>
                            <a:pt x="977" y="2008"/>
                          </a:lnTo>
                          <a:lnTo>
                            <a:pt x="978" y="2013"/>
                          </a:lnTo>
                          <a:lnTo>
                            <a:pt x="980" y="2017"/>
                          </a:lnTo>
                          <a:lnTo>
                            <a:pt x="981" y="2022"/>
                          </a:lnTo>
                          <a:lnTo>
                            <a:pt x="983" y="2027"/>
                          </a:lnTo>
                          <a:lnTo>
                            <a:pt x="984" y="2033"/>
                          </a:lnTo>
                          <a:lnTo>
                            <a:pt x="986" y="2037"/>
                          </a:lnTo>
                          <a:lnTo>
                            <a:pt x="986" y="2042"/>
                          </a:lnTo>
                          <a:lnTo>
                            <a:pt x="987" y="2047"/>
                          </a:lnTo>
                          <a:lnTo>
                            <a:pt x="989" y="2051"/>
                          </a:lnTo>
                          <a:lnTo>
                            <a:pt x="991" y="2056"/>
                          </a:lnTo>
                          <a:lnTo>
                            <a:pt x="992" y="2060"/>
                          </a:lnTo>
                          <a:lnTo>
                            <a:pt x="994" y="2065"/>
                          </a:lnTo>
                          <a:lnTo>
                            <a:pt x="995" y="2070"/>
                          </a:lnTo>
                          <a:lnTo>
                            <a:pt x="997" y="2074"/>
                          </a:lnTo>
                          <a:lnTo>
                            <a:pt x="998" y="2079"/>
                          </a:lnTo>
                          <a:lnTo>
                            <a:pt x="1000" y="2083"/>
                          </a:lnTo>
                          <a:lnTo>
                            <a:pt x="1000" y="2088"/>
                          </a:lnTo>
                          <a:lnTo>
                            <a:pt x="1001" y="2093"/>
                          </a:lnTo>
                          <a:lnTo>
                            <a:pt x="1003" y="2097"/>
                          </a:lnTo>
                          <a:lnTo>
                            <a:pt x="1004" y="2100"/>
                          </a:lnTo>
                          <a:lnTo>
                            <a:pt x="1006" y="2105"/>
                          </a:lnTo>
                          <a:lnTo>
                            <a:pt x="1007" y="2110"/>
                          </a:lnTo>
                          <a:lnTo>
                            <a:pt x="1009" y="2114"/>
                          </a:lnTo>
                          <a:lnTo>
                            <a:pt x="1010" y="2119"/>
                          </a:lnTo>
                          <a:lnTo>
                            <a:pt x="1012" y="2123"/>
                          </a:lnTo>
                          <a:lnTo>
                            <a:pt x="1014" y="2126"/>
                          </a:lnTo>
                          <a:lnTo>
                            <a:pt x="1014" y="2131"/>
                          </a:lnTo>
                          <a:lnTo>
                            <a:pt x="1015" y="2136"/>
                          </a:lnTo>
                          <a:lnTo>
                            <a:pt x="1017" y="2140"/>
                          </a:lnTo>
                          <a:lnTo>
                            <a:pt x="1018" y="2143"/>
                          </a:lnTo>
                          <a:lnTo>
                            <a:pt x="1020" y="2148"/>
                          </a:lnTo>
                          <a:lnTo>
                            <a:pt x="1021" y="2153"/>
                          </a:lnTo>
                          <a:lnTo>
                            <a:pt x="1023" y="2156"/>
                          </a:lnTo>
                          <a:lnTo>
                            <a:pt x="1024" y="2160"/>
                          </a:lnTo>
                          <a:lnTo>
                            <a:pt x="1026" y="2165"/>
                          </a:lnTo>
                          <a:lnTo>
                            <a:pt x="1027" y="2168"/>
                          </a:lnTo>
                          <a:lnTo>
                            <a:pt x="1027" y="2172"/>
                          </a:lnTo>
                          <a:lnTo>
                            <a:pt x="1029" y="2177"/>
                          </a:lnTo>
                          <a:lnTo>
                            <a:pt x="1030" y="2180"/>
                          </a:lnTo>
                          <a:lnTo>
                            <a:pt x="1032" y="2185"/>
                          </a:lnTo>
                          <a:lnTo>
                            <a:pt x="1034" y="2188"/>
                          </a:lnTo>
                          <a:lnTo>
                            <a:pt x="1035" y="2192"/>
                          </a:lnTo>
                          <a:lnTo>
                            <a:pt x="1037" y="2195"/>
                          </a:lnTo>
                          <a:lnTo>
                            <a:pt x="1038" y="2200"/>
                          </a:lnTo>
                          <a:lnTo>
                            <a:pt x="1040" y="2203"/>
                          </a:lnTo>
                          <a:lnTo>
                            <a:pt x="1041" y="2208"/>
                          </a:lnTo>
                          <a:lnTo>
                            <a:pt x="1041" y="2211"/>
                          </a:lnTo>
                          <a:lnTo>
                            <a:pt x="1043" y="2215"/>
                          </a:lnTo>
                          <a:lnTo>
                            <a:pt x="1044" y="2218"/>
                          </a:lnTo>
                          <a:lnTo>
                            <a:pt x="1046" y="2221"/>
                          </a:lnTo>
                          <a:lnTo>
                            <a:pt x="1047" y="2226"/>
                          </a:lnTo>
                          <a:lnTo>
                            <a:pt x="1049" y="2229"/>
                          </a:lnTo>
                          <a:lnTo>
                            <a:pt x="1050" y="2232"/>
                          </a:lnTo>
                          <a:lnTo>
                            <a:pt x="1052" y="2237"/>
                          </a:lnTo>
                          <a:lnTo>
                            <a:pt x="1053" y="2240"/>
                          </a:lnTo>
                          <a:lnTo>
                            <a:pt x="1055" y="2243"/>
                          </a:lnTo>
                          <a:lnTo>
                            <a:pt x="1055" y="2248"/>
                          </a:lnTo>
                          <a:lnTo>
                            <a:pt x="1056" y="2251"/>
                          </a:lnTo>
                          <a:lnTo>
                            <a:pt x="1058" y="2254"/>
                          </a:lnTo>
                          <a:lnTo>
                            <a:pt x="1060" y="2258"/>
                          </a:lnTo>
                          <a:lnTo>
                            <a:pt x="1061" y="2261"/>
                          </a:lnTo>
                          <a:lnTo>
                            <a:pt x="1063" y="2264"/>
                          </a:lnTo>
                          <a:lnTo>
                            <a:pt x="1064" y="2268"/>
                          </a:lnTo>
                          <a:lnTo>
                            <a:pt x="1066" y="2271"/>
                          </a:lnTo>
                          <a:lnTo>
                            <a:pt x="1067" y="2275"/>
                          </a:lnTo>
                          <a:lnTo>
                            <a:pt x="1069" y="2278"/>
                          </a:lnTo>
                          <a:lnTo>
                            <a:pt x="1069" y="2281"/>
                          </a:lnTo>
                          <a:lnTo>
                            <a:pt x="1070" y="2284"/>
                          </a:lnTo>
                          <a:lnTo>
                            <a:pt x="1072" y="2287"/>
                          </a:lnTo>
                          <a:lnTo>
                            <a:pt x="1073" y="2291"/>
                          </a:lnTo>
                          <a:lnTo>
                            <a:pt x="1075" y="2294"/>
                          </a:lnTo>
                          <a:lnTo>
                            <a:pt x="1076" y="2297"/>
                          </a:lnTo>
                          <a:lnTo>
                            <a:pt x="1078" y="2300"/>
                          </a:lnTo>
                          <a:lnTo>
                            <a:pt x="1079" y="2304"/>
                          </a:lnTo>
                          <a:lnTo>
                            <a:pt x="1081" y="2307"/>
                          </a:lnTo>
                          <a:lnTo>
                            <a:pt x="1083" y="2310"/>
                          </a:lnTo>
                          <a:lnTo>
                            <a:pt x="1083" y="2314"/>
                          </a:lnTo>
                          <a:lnTo>
                            <a:pt x="1084" y="2317"/>
                          </a:lnTo>
                          <a:lnTo>
                            <a:pt x="1086" y="2320"/>
                          </a:lnTo>
                          <a:lnTo>
                            <a:pt x="1087" y="2321"/>
                          </a:lnTo>
                          <a:lnTo>
                            <a:pt x="1089" y="2324"/>
                          </a:lnTo>
                          <a:lnTo>
                            <a:pt x="1090" y="2327"/>
                          </a:lnTo>
                          <a:lnTo>
                            <a:pt x="1092" y="2330"/>
                          </a:lnTo>
                          <a:lnTo>
                            <a:pt x="1093" y="2334"/>
                          </a:lnTo>
                          <a:lnTo>
                            <a:pt x="1095" y="2337"/>
                          </a:lnTo>
                          <a:lnTo>
                            <a:pt x="1096" y="2340"/>
                          </a:lnTo>
                          <a:lnTo>
                            <a:pt x="1096" y="2343"/>
                          </a:lnTo>
                          <a:lnTo>
                            <a:pt x="1098" y="2346"/>
                          </a:lnTo>
                          <a:lnTo>
                            <a:pt x="1099" y="2349"/>
                          </a:lnTo>
                          <a:lnTo>
                            <a:pt x="1101" y="2350"/>
                          </a:lnTo>
                          <a:lnTo>
                            <a:pt x="1102" y="2353"/>
                          </a:lnTo>
                          <a:lnTo>
                            <a:pt x="1104" y="2357"/>
                          </a:lnTo>
                          <a:lnTo>
                            <a:pt x="1106" y="2360"/>
                          </a:lnTo>
                          <a:lnTo>
                            <a:pt x="1107" y="2363"/>
                          </a:lnTo>
                          <a:lnTo>
                            <a:pt x="1109" y="2364"/>
                          </a:lnTo>
                          <a:lnTo>
                            <a:pt x="1110" y="2367"/>
                          </a:lnTo>
                          <a:lnTo>
                            <a:pt x="1110" y="2370"/>
                          </a:lnTo>
                          <a:lnTo>
                            <a:pt x="1112" y="2373"/>
                          </a:lnTo>
                          <a:lnTo>
                            <a:pt x="1113" y="2375"/>
                          </a:lnTo>
                          <a:lnTo>
                            <a:pt x="1115" y="2378"/>
                          </a:lnTo>
                          <a:lnTo>
                            <a:pt x="1116" y="2381"/>
                          </a:lnTo>
                          <a:lnTo>
                            <a:pt x="1118" y="2383"/>
                          </a:lnTo>
                          <a:lnTo>
                            <a:pt x="1119" y="2386"/>
                          </a:lnTo>
                          <a:lnTo>
                            <a:pt x="1121" y="2389"/>
                          </a:lnTo>
                          <a:lnTo>
                            <a:pt x="1122" y="2390"/>
                          </a:lnTo>
                          <a:lnTo>
                            <a:pt x="1124" y="2393"/>
                          </a:lnTo>
                          <a:lnTo>
                            <a:pt x="1124" y="2395"/>
                          </a:lnTo>
                          <a:lnTo>
                            <a:pt x="1125" y="2398"/>
                          </a:lnTo>
                          <a:lnTo>
                            <a:pt x="1127" y="2401"/>
                          </a:lnTo>
                          <a:lnTo>
                            <a:pt x="1128" y="2403"/>
                          </a:lnTo>
                          <a:lnTo>
                            <a:pt x="1130" y="2406"/>
                          </a:lnTo>
                          <a:lnTo>
                            <a:pt x="1132" y="2407"/>
                          </a:lnTo>
                          <a:lnTo>
                            <a:pt x="1133" y="2410"/>
                          </a:lnTo>
                          <a:lnTo>
                            <a:pt x="1135" y="2412"/>
                          </a:lnTo>
                          <a:lnTo>
                            <a:pt x="1136" y="2415"/>
                          </a:lnTo>
                          <a:lnTo>
                            <a:pt x="1138" y="2416"/>
                          </a:lnTo>
                          <a:lnTo>
                            <a:pt x="1138" y="2419"/>
                          </a:lnTo>
                          <a:lnTo>
                            <a:pt x="1139" y="2421"/>
                          </a:lnTo>
                          <a:lnTo>
                            <a:pt x="1141" y="2424"/>
                          </a:lnTo>
                          <a:lnTo>
                            <a:pt x="1142" y="2426"/>
                          </a:lnTo>
                          <a:lnTo>
                            <a:pt x="1144" y="2429"/>
                          </a:lnTo>
                          <a:lnTo>
                            <a:pt x="1145" y="2430"/>
                          </a:lnTo>
                          <a:lnTo>
                            <a:pt x="1147" y="2433"/>
                          </a:lnTo>
                          <a:lnTo>
                            <a:pt x="1148" y="2435"/>
                          </a:lnTo>
                          <a:lnTo>
                            <a:pt x="1150" y="2436"/>
                          </a:lnTo>
                          <a:lnTo>
                            <a:pt x="1152" y="2439"/>
                          </a:lnTo>
                          <a:lnTo>
                            <a:pt x="1152" y="2441"/>
                          </a:lnTo>
                          <a:lnTo>
                            <a:pt x="1153" y="2444"/>
                          </a:lnTo>
                          <a:lnTo>
                            <a:pt x="1155" y="2446"/>
                          </a:lnTo>
                          <a:lnTo>
                            <a:pt x="1156" y="2447"/>
                          </a:lnTo>
                          <a:lnTo>
                            <a:pt x="1158" y="2450"/>
                          </a:lnTo>
                          <a:lnTo>
                            <a:pt x="1159" y="2452"/>
                          </a:lnTo>
                          <a:lnTo>
                            <a:pt x="1161" y="2453"/>
                          </a:lnTo>
                          <a:lnTo>
                            <a:pt x="1162" y="2456"/>
                          </a:lnTo>
                          <a:lnTo>
                            <a:pt x="1164" y="2458"/>
                          </a:lnTo>
                          <a:lnTo>
                            <a:pt x="1165" y="2459"/>
                          </a:lnTo>
                          <a:lnTo>
                            <a:pt x="1165" y="2461"/>
                          </a:lnTo>
                          <a:lnTo>
                            <a:pt x="1167" y="2464"/>
                          </a:lnTo>
                          <a:lnTo>
                            <a:pt x="1168" y="2465"/>
                          </a:lnTo>
                          <a:lnTo>
                            <a:pt x="1170" y="2467"/>
                          </a:lnTo>
                          <a:lnTo>
                            <a:pt x="1171" y="2468"/>
                          </a:lnTo>
                          <a:lnTo>
                            <a:pt x="1173" y="2472"/>
                          </a:lnTo>
                          <a:lnTo>
                            <a:pt x="1175" y="2473"/>
                          </a:lnTo>
                          <a:lnTo>
                            <a:pt x="1176" y="2475"/>
                          </a:lnTo>
                          <a:lnTo>
                            <a:pt x="1178" y="2476"/>
                          </a:lnTo>
                          <a:lnTo>
                            <a:pt x="1179" y="2478"/>
                          </a:lnTo>
                          <a:lnTo>
                            <a:pt x="1179" y="2481"/>
                          </a:lnTo>
                          <a:lnTo>
                            <a:pt x="1181" y="2482"/>
                          </a:lnTo>
                          <a:lnTo>
                            <a:pt x="1182" y="2484"/>
                          </a:lnTo>
                          <a:lnTo>
                            <a:pt x="1184" y="2485"/>
                          </a:lnTo>
                          <a:lnTo>
                            <a:pt x="1185" y="2487"/>
                          </a:lnTo>
                          <a:lnTo>
                            <a:pt x="1187" y="2488"/>
                          </a:lnTo>
                          <a:lnTo>
                            <a:pt x="1188" y="2490"/>
                          </a:lnTo>
                          <a:lnTo>
                            <a:pt x="1190" y="2493"/>
                          </a:lnTo>
                          <a:lnTo>
                            <a:pt x="1191" y="2495"/>
                          </a:lnTo>
                          <a:lnTo>
                            <a:pt x="1193" y="2496"/>
                          </a:lnTo>
                          <a:lnTo>
                            <a:pt x="1193" y="2498"/>
                          </a:lnTo>
                          <a:lnTo>
                            <a:pt x="1194" y="2499"/>
                          </a:lnTo>
                          <a:lnTo>
                            <a:pt x="1196" y="2501"/>
                          </a:lnTo>
                          <a:lnTo>
                            <a:pt x="1198" y="2502"/>
                          </a:lnTo>
                          <a:lnTo>
                            <a:pt x="1199" y="2504"/>
                          </a:lnTo>
                          <a:lnTo>
                            <a:pt x="1201" y="2505"/>
                          </a:lnTo>
                          <a:lnTo>
                            <a:pt x="1202" y="2507"/>
                          </a:lnTo>
                          <a:lnTo>
                            <a:pt x="1204" y="2508"/>
                          </a:lnTo>
                          <a:lnTo>
                            <a:pt x="1205" y="2510"/>
                          </a:lnTo>
                          <a:lnTo>
                            <a:pt x="1207" y="2511"/>
                          </a:lnTo>
                          <a:lnTo>
                            <a:pt x="1207" y="2513"/>
                          </a:lnTo>
                          <a:lnTo>
                            <a:pt x="1208" y="2515"/>
                          </a:lnTo>
                          <a:lnTo>
                            <a:pt x="1210" y="2516"/>
                          </a:lnTo>
                          <a:lnTo>
                            <a:pt x="1211" y="2518"/>
                          </a:lnTo>
                          <a:lnTo>
                            <a:pt x="1213" y="2519"/>
                          </a:lnTo>
                          <a:lnTo>
                            <a:pt x="1214" y="2521"/>
                          </a:lnTo>
                          <a:lnTo>
                            <a:pt x="1216" y="2522"/>
                          </a:lnTo>
                          <a:lnTo>
                            <a:pt x="1217" y="2524"/>
                          </a:lnTo>
                          <a:lnTo>
                            <a:pt x="1219" y="2525"/>
                          </a:lnTo>
                          <a:lnTo>
                            <a:pt x="1221" y="2527"/>
                          </a:lnTo>
                          <a:lnTo>
                            <a:pt x="1221" y="2528"/>
                          </a:lnTo>
                          <a:lnTo>
                            <a:pt x="1222" y="2528"/>
                          </a:lnTo>
                          <a:lnTo>
                            <a:pt x="1224" y="2530"/>
                          </a:lnTo>
                          <a:lnTo>
                            <a:pt x="1225" y="2531"/>
                          </a:lnTo>
                          <a:lnTo>
                            <a:pt x="1227" y="2533"/>
                          </a:lnTo>
                          <a:lnTo>
                            <a:pt x="1228" y="2535"/>
                          </a:lnTo>
                          <a:lnTo>
                            <a:pt x="1230" y="2536"/>
                          </a:lnTo>
                          <a:lnTo>
                            <a:pt x="1231" y="2538"/>
                          </a:lnTo>
                          <a:lnTo>
                            <a:pt x="1233" y="2538"/>
                          </a:lnTo>
                          <a:lnTo>
                            <a:pt x="1234" y="2539"/>
                          </a:lnTo>
                          <a:lnTo>
                            <a:pt x="1234" y="2541"/>
                          </a:lnTo>
                          <a:lnTo>
                            <a:pt x="1236" y="2542"/>
                          </a:lnTo>
                          <a:lnTo>
                            <a:pt x="1237" y="2544"/>
                          </a:lnTo>
                          <a:lnTo>
                            <a:pt x="1239" y="2545"/>
                          </a:lnTo>
                          <a:lnTo>
                            <a:pt x="1240" y="2545"/>
                          </a:lnTo>
                          <a:lnTo>
                            <a:pt x="1242" y="2547"/>
                          </a:lnTo>
                          <a:lnTo>
                            <a:pt x="1244" y="2548"/>
                          </a:lnTo>
                          <a:lnTo>
                            <a:pt x="1245" y="2550"/>
                          </a:lnTo>
                          <a:lnTo>
                            <a:pt x="1247" y="2551"/>
                          </a:lnTo>
                          <a:lnTo>
                            <a:pt x="1248" y="2551"/>
                          </a:lnTo>
                          <a:lnTo>
                            <a:pt x="1248" y="2553"/>
                          </a:lnTo>
                          <a:lnTo>
                            <a:pt x="1250" y="2554"/>
                          </a:lnTo>
                          <a:lnTo>
                            <a:pt x="1251" y="2556"/>
                          </a:lnTo>
                          <a:lnTo>
                            <a:pt x="1253" y="2556"/>
                          </a:lnTo>
                          <a:lnTo>
                            <a:pt x="1254" y="2557"/>
                          </a:lnTo>
                          <a:lnTo>
                            <a:pt x="1256" y="2559"/>
                          </a:lnTo>
                          <a:lnTo>
                            <a:pt x="1257" y="2559"/>
                          </a:lnTo>
                          <a:lnTo>
                            <a:pt x="1259" y="2561"/>
                          </a:lnTo>
                          <a:lnTo>
                            <a:pt x="1260" y="2562"/>
                          </a:lnTo>
                          <a:lnTo>
                            <a:pt x="1262" y="2564"/>
                          </a:lnTo>
                          <a:lnTo>
                            <a:pt x="1263" y="2565"/>
                          </a:lnTo>
                          <a:lnTo>
                            <a:pt x="1265" y="2567"/>
                          </a:lnTo>
                          <a:lnTo>
                            <a:pt x="1267" y="2567"/>
                          </a:lnTo>
                          <a:lnTo>
                            <a:pt x="1268" y="2568"/>
                          </a:lnTo>
                          <a:lnTo>
                            <a:pt x="1270" y="2570"/>
                          </a:lnTo>
                          <a:lnTo>
                            <a:pt x="1271" y="2570"/>
                          </a:lnTo>
                          <a:lnTo>
                            <a:pt x="1273" y="2571"/>
                          </a:lnTo>
                          <a:lnTo>
                            <a:pt x="1274" y="2573"/>
                          </a:lnTo>
                          <a:lnTo>
                            <a:pt x="1276" y="2573"/>
                          </a:lnTo>
                          <a:lnTo>
                            <a:pt x="1276" y="2574"/>
                          </a:lnTo>
                          <a:lnTo>
                            <a:pt x="1277" y="2574"/>
                          </a:lnTo>
                          <a:lnTo>
                            <a:pt x="1279" y="2576"/>
                          </a:lnTo>
                          <a:lnTo>
                            <a:pt x="1280" y="2577"/>
                          </a:lnTo>
                          <a:lnTo>
                            <a:pt x="1282" y="2577"/>
                          </a:lnTo>
                          <a:lnTo>
                            <a:pt x="1283" y="2579"/>
                          </a:lnTo>
                          <a:lnTo>
                            <a:pt x="1285" y="2579"/>
                          </a:lnTo>
                          <a:lnTo>
                            <a:pt x="1286" y="2581"/>
                          </a:lnTo>
                          <a:lnTo>
                            <a:pt x="1288" y="2582"/>
                          </a:lnTo>
                          <a:lnTo>
                            <a:pt x="1290" y="2582"/>
                          </a:lnTo>
                          <a:lnTo>
                            <a:pt x="1290" y="2584"/>
                          </a:lnTo>
                          <a:lnTo>
                            <a:pt x="1291" y="2584"/>
                          </a:lnTo>
                          <a:lnTo>
                            <a:pt x="1293" y="2585"/>
                          </a:lnTo>
                          <a:lnTo>
                            <a:pt x="1294" y="2585"/>
                          </a:lnTo>
                          <a:lnTo>
                            <a:pt x="1296" y="2587"/>
                          </a:lnTo>
                          <a:lnTo>
                            <a:pt x="1297" y="2587"/>
                          </a:lnTo>
                          <a:lnTo>
                            <a:pt x="1299" y="2588"/>
                          </a:lnTo>
                          <a:lnTo>
                            <a:pt x="1300" y="2590"/>
                          </a:lnTo>
                          <a:lnTo>
                            <a:pt x="1302" y="2590"/>
                          </a:lnTo>
                          <a:lnTo>
                            <a:pt x="1303" y="2591"/>
                          </a:lnTo>
                          <a:lnTo>
                            <a:pt x="1305" y="2593"/>
                          </a:lnTo>
                          <a:lnTo>
                            <a:pt x="1306" y="2593"/>
                          </a:lnTo>
                          <a:lnTo>
                            <a:pt x="1308" y="2594"/>
                          </a:lnTo>
                          <a:lnTo>
                            <a:pt x="1309" y="2594"/>
                          </a:lnTo>
                          <a:lnTo>
                            <a:pt x="1311" y="2596"/>
                          </a:lnTo>
                          <a:lnTo>
                            <a:pt x="1313" y="2596"/>
                          </a:lnTo>
                          <a:lnTo>
                            <a:pt x="1314" y="2597"/>
                          </a:lnTo>
                          <a:lnTo>
                            <a:pt x="1316" y="2597"/>
                          </a:lnTo>
                          <a:lnTo>
                            <a:pt x="1317" y="2599"/>
                          </a:lnTo>
                          <a:lnTo>
                            <a:pt x="1319" y="2599"/>
                          </a:lnTo>
                          <a:lnTo>
                            <a:pt x="1320" y="2600"/>
                          </a:lnTo>
                          <a:lnTo>
                            <a:pt x="1322" y="2600"/>
                          </a:lnTo>
                          <a:lnTo>
                            <a:pt x="1323" y="2602"/>
                          </a:lnTo>
                          <a:lnTo>
                            <a:pt x="1325" y="2602"/>
                          </a:lnTo>
                          <a:lnTo>
                            <a:pt x="1326" y="2604"/>
                          </a:lnTo>
                          <a:lnTo>
                            <a:pt x="1328" y="2604"/>
                          </a:lnTo>
                          <a:lnTo>
                            <a:pt x="1329" y="2605"/>
                          </a:lnTo>
                          <a:lnTo>
                            <a:pt x="1331" y="2605"/>
                          </a:lnTo>
                          <a:lnTo>
                            <a:pt x="1333" y="2607"/>
                          </a:lnTo>
                          <a:lnTo>
                            <a:pt x="1334" y="2607"/>
                          </a:lnTo>
                          <a:lnTo>
                            <a:pt x="1336" y="2608"/>
                          </a:lnTo>
                          <a:lnTo>
                            <a:pt x="1337" y="2608"/>
                          </a:lnTo>
                          <a:lnTo>
                            <a:pt x="1339" y="2608"/>
                          </a:lnTo>
                          <a:lnTo>
                            <a:pt x="1340" y="2610"/>
                          </a:lnTo>
                          <a:lnTo>
                            <a:pt x="1342" y="2610"/>
                          </a:lnTo>
                          <a:lnTo>
                            <a:pt x="1343" y="2611"/>
                          </a:lnTo>
                          <a:lnTo>
                            <a:pt x="1345" y="2611"/>
                          </a:lnTo>
                          <a:lnTo>
                            <a:pt x="1346" y="2613"/>
                          </a:lnTo>
                          <a:lnTo>
                            <a:pt x="1348" y="2613"/>
                          </a:lnTo>
                          <a:lnTo>
                            <a:pt x="1349" y="2614"/>
                          </a:lnTo>
                          <a:lnTo>
                            <a:pt x="1351" y="2614"/>
                          </a:lnTo>
                          <a:lnTo>
                            <a:pt x="1352" y="2614"/>
                          </a:lnTo>
                          <a:lnTo>
                            <a:pt x="1354" y="2616"/>
                          </a:lnTo>
                          <a:lnTo>
                            <a:pt x="1355" y="2616"/>
                          </a:lnTo>
                          <a:lnTo>
                            <a:pt x="1357" y="2616"/>
                          </a:lnTo>
                          <a:lnTo>
                            <a:pt x="1359" y="2617"/>
                          </a:lnTo>
                          <a:lnTo>
                            <a:pt x="1360" y="2617"/>
                          </a:lnTo>
                          <a:lnTo>
                            <a:pt x="1362" y="2619"/>
                          </a:lnTo>
                          <a:lnTo>
                            <a:pt x="1363" y="2619"/>
                          </a:lnTo>
                          <a:lnTo>
                            <a:pt x="1365" y="2619"/>
                          </a:lnTo>
                          <a:lnTo>
                            <a:pt x="1366" y="2620"/>
                          </a:lnTo>
                          <a:lnTo>
                            <a:pt x="1368" y="2620"/>
                          </a:lnTo>
                          <a:lnTo>
                            <a:pt x="1369" y="2620"/>
                          </a:lnTo>
                          <a:lnTo>
                            <a:pt x="1371" y="2622"/>
                          </a:lnTo>
                          <a:lnTo>
                            <a:pt x="1372" y="2622"/>
                          </a:lnTo>
                          <a:lnTo>
                            <a:pt x="1374" y="2623"/>
                          </a:lnTo>
                          <a:lnTo>
                            <a:pt x="1375" y="2623"/>
                          </a:lnTo>
                          <a:lnTo>
                            <a:pt x="1377" y="2623"/>
                          </a:lnTo>
                          <a:lnTo>
                            <a:pt x="1378" y="2623"/>
                          </a:lnTo>
                          <a:lnTo>
                            <a:pt x="1380"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9" name="Freeform 75"/>
                    <p:cNvSpPr>
                      <a:spLocks/>
                    </p:cNvSpPr>
                    <p:nvPr/>
                  </p:nvSpPr>
                  <p:spPr bwMode="auto">
                    <a:xfrm>
                      <a:off x="15163" y="9108"/>
                      <a:ext cx="864" cy="1152"/>
                    </a:xfrm>
                    <a:custGeom>
                      <a:avLst/>
                      <a:gdLst>
                        <a:gd name="T0" fmla="*/ 21 w 1380"/>
                        <a:gd name="T1" fmla="*/ 2617 h 2625"/>
                        <a:gd name="T2" fmla="*/ 43 w 1380"/>
                        <a:gd name="T3" fmla="*/ 2608 h 2625"/>
                        <a:gd name="T4" fmla="*/ 64 w 1380"/>
                        <a:gd name="T5" fmla="*/ 2597 h 2625"/>
                        <a:gd name="T6" fmla="*/ 87 w 1380"/>
                        <a:gd name="T7" fmla="*/ 2585 h 2625"/>
                        <a:gd name="T8" fmla="*/ 109 w 1380"/>
                        <a:gd name="T9" fmla="*/ 2570 h 2625"/>
                        <a:gd name="T10" fmla="*/ 132 w 1380"/>
                        <a:gd name="T11" fmla="*/ 2553 h 2625"/>
                        <a:gd name="T12" fmla="*/ 153 w 1380"/>
                        <a:gd name="T13" fmla="*/ 2533 h 2625"/>
                        <a:gd name="T14" fmla="*/ 175 w 1380"/>
                        <a:gd name="T15" fmla="*/ 2510 h 2625"/>
                        <a:gd name="T16" fmla="*/ 198 w 1380"/>
                        <a:gd name="T17" fmla="*/ 2484 h 2625"/>
                        <a:gd name="T18" fmla="*/ 219 w 1380"/>
                        <a:gd name="T19" fmla="*/ 2453 h 2625"/>
                        <a:gd name="T20" fmla="*/ 242 w 1380"/>
                        <a:gd name="T21" fmla="*/ 2419 h 2625"/>
                        <a:gd name="T22" fmla="*/ 264 w 1380"/>
                        <a:gd name="T23" fmla="*/ 2381 h 2625"/>
                        <a:gd name="T24" fmla="*/ 285 w 1380"/>
                        <a:gd name="T25" fmla="*/ 2337 h 2625"/>
                        <a:gd name="T26" fmla="*/ 308 w 1380"/>
                        <a:gd name="T27" fmla="*/ 2287 h 2625"/>
                        <a:gd name="T28" fmla="*/ 330 w 1380"/>
                        <a:gd name="T29" fmla="*/ 2232 h 2625"/>
                        <a:gd name="T30" fmla="*/ 353 w 1380"/>
                        <a:gd name="T31" fmla="*/ 2172 h 2625"/>
                        <a:gd name="T32" fmla="*/ 374 w 1380"/>
                        <a:gd name="T33" fmla="*/ 2105 h 2625"/>
                        <a:gd name="T34" fmla="*/ 396 w 1380"/>
                        <a:gd name="T35" fmla="*/ 2033 h 2625"/>
                        <a:gd name="T36" fmla="*/ 419 w 1380"/>
                        <a:gd name="T37" fmla="*/ 1952 h 2625"/>
                        <a:gd name="T38" fmla="*/ 440 w 1380"/>
                        <a:gd name="T39" fmla="*/ 1866 h 2625"/>
                        <a:gd name="T40" fmla="*/ 463 w 1380"/>
                        <a:gd name="T41" fmla="*/ 1774 h 2625"/>
                        <a:gd name="T42" fmla="*/ 485 w 1380"/>
                        <a:gd name="T43" fmla="*/ 1674 h 2625"/>
                        <a:gd name="T44" fmla="*/ 506 w 1380"/>
                        <a:gd name="T45" fmla="*/ 1570 h 2625"/>
                        <a:gd name="T46" fmla="*/ 529 w 1380"/>
                        <a:gd name="T47" fmla="*/ 1459 h 2625"/>
                        <a:gd name="T48" fmla="*/ 551 w 1380"/>
                        <a:gd name="T49" fmla="*/ 1344 h 2625"/>
                        <a:gd name="T50" fmla="*/ 572 w 1380"/>
                        <a:gd name="T51" fmla="*/ 1227 h 2625"/>
                        <a:gd name="T52" fmla="*/ 595 w 1380"/>
                        <a:gd name="T53" fmla="*/ 1106 h 2625"/>
                        <a:gd name="T54" fmla="*/ 616 w 1380"/>
                        <a:gd name="T55" fmla="*/ 985 h 2625"/>
                        <a:gd name="T56" fmla="*/ 639 w 1380"/>
                        <a:gd name="T57" fmla="*/ 864 h 2625"/>
                        <a:gd name="T58" fmla="*/ 661 w 1380"/>
                        <a:gd name="T59" fmla="*/ 746 h 2625"/>
                        <a:gd name="T60" fmla="*/ 682 w 1380"/>
                        <a:gd name="T61" fmla="*/ 631 h 2625"/>
                        <a:gd name="T62" fmla="*/ 705 w 1380"/>
                        <a:gd name="T63" fmla="*/ 520 h 2625"/>
                        <a:gd name="T64" fmla="*/ 727 w 1380"/>
                        <a:gd name="T65" fmla="*/ 419 h 2625"/>
                        <a:gd name="T66" fmla="*/ 750 w 1380"/>
                        <a:gd name="T67" fmla="*/ 325 h 2625"/>
                        <a:gd name="T68" fmla="*/ 771 w 1380"/>
                        <a:gd name="T69" fmla="*/ 241 h 2625"/>
                        <a:gd name="T70" fmla="*/ 793 w 1380"/>
                        <a:gd name="T71" fmla="*/ 169 h 2625"/>
                        <a:gd name="T72" fmla="*/ 816 w 1380"/>
                        <a:gd name="T73" fmla="*/ 109 h 2625"/>
                        <a:gd name="T74" fmla="*/ 837 w 1380"/>
                        <a:gd name="T75" fmla="*/ 63 h 2625"/>
                        <a:gd name="T76" fmla="*/ 860 w 1380"/>
                        <a:gd name="T77" fmla="*/ 29 h 2625"/>
                        <a:gd name="T78" fmla="*/ 882 w 1380"/>
                        <a:gd name="T79" fmla="*/ 9 h 2625"/>
                        <a:gd name="T80" fmla="*/ 903 w 1380"/>
                        <a:gd name="T81" fmla="*/ 0 h 2625"/>
                        <a:gd name="T82" fmla="*/ 926 w 1380"/>
                        <a:gd name="T83" fmla="*/ 3 h 2625"/>
                        <a:gd name="T84" fmla="*/ 948 w 1380"/>
                        <a:gd name="T85" fmla="*/ 15 h 2625"/>
                        <a:gd name="T86" fmla="*/ 971 w 1380"/>
                        <a:gd name="T87" fmla="*/ 35 h 2625"/>
                        <a:gd name="T88" fmla="*/ 992 w 1380"/>
                        <a:gd name="T89" fmla="*/ 60 h 2625"/>
                        <a:gd name="T90" fmla="*/ 1014 w 1380"/>
                        <a:gd name="T91" fmla="*/ 89 h 2625"/>
                        <a:gd name="T92" fmla="*/ 1037 w 1380"/>
                        <a:gd name="T93" fmla="*/ 118 h 2625"/>
                        <a:gd name="T94" fmla="*/ 1058 w 1380"/>
                        <a:gd name="T95" fmla="*/ 146 h 2625"/>
                        <a:gd name="T96" fmla="*/ 1081 w 1380"/>
                        <a:gd name="T97" fmla="*/ 170 h 2625"/>
                        <a:gd name="T98" fmla="*/ 1102 w 1380"/>
                        <a:gd name="T99" fmla="*/ 189 h 2625"/>
                        <a:gd name="T100" fmla="*/ 1124 w 1380"/>
                        <a:gd name="T101" fmla="*/ 203 h 2625"/>
                        <a:gd name="T102" fmla="*/ 1147 w 1380"/>
                        <a:gd name="T103" fmla="*/ 207 h 2625"/>
                        <a:gd name="T104" fmla="*/ 1168 w 1380"/>
                        <a:gd name="T105" fmla="*/ 204 h 2625"/>
                        <a:gd name="T106" fmla="*/ 1191 w 1380"/>
                        <a:gd name="T107" fmla="*/ 193 h 2625"/>
                        <a:gd name="T108" fmla="*/ 1213 w 1380"/>
                        <a:gd name="T109" fmla="*/ 176 h 2625"/>
                        <a:gd name="T110" fmla="*/ 1234 w 1380"/>
                        <a:gd name="T111" fmla="*/ 153 h 2625"/>
                        <a:gd name="T112" fmla="*/ 1257 w 1380"/>
                        <a:gd name="T113" fmla="*/ 126 h 2625"/>
                        <a:gd name="T114" fmla="*/ 1279 w 1380"/>
                        <a:gd name="T115" fmla="*/ 97 h 2625"/>
                        <a:gd name="T116" fmla="*/ 1302 w 1380"/>
                        <a:gd name="T117" fmla="*/ 68 h 2625"/>
                        <a:gd name="T118" fmla="*/ 1323 w 1380"/>
                        <a:gd name="T119" fmla="*/ 41 h 2625"/>
                        <a:gd name="T120" fmla="*/ 1345 w 1380"/>
                        <a:gd name="T121" fmla="*/ 20 h 2625"/>
                        <a:gd name="T122" fmla="*/ 1368 w 1380"/>
                        <a:gd name="T123" fmla="*/ 5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625"/>
                          </a:moveTo>
                          <a:lnTo>
                            <a:pt x="2" y="2623"/>
                          </a:lnTo>
                          <a:lnTo>
                            <a:pt x="3" y="2623"/>
                          </a:lnTo>
                          <a:lnTo>
                            <a:pt x="5" y="2623"/>
                          </a:lnTo>
                          <a:lnTo>
                            <a:pt x="6" y="2623"/>
                          </a:lnTo>
                          <a:lnTo>
                            <a:pt x="6" y="2622"/>
                          </a:lnTo>
                          <a:lnTo>
                            <a:pt x="8" y="2622"/>
                          </a:lnTo>
                          <a:lnTo>
                            <a:pt x="9" y="2622"/>
                          </a:lnTo>
                          <a:lnTo>
                            <a:pt x="11" y="2620"/>
                          </a:lnTo>
                          <a:lnTo>
                            <a:pt x="12" y="2620"/>
                          </a:lnTo>
                          <a:lnTo>
                            <a:pt x="14" y="2620"/>
                          </a:lnTo>
                          <a:lnTo>
                            <a:pt x="15" y="2619"/>
                          </a:lnTo>
                          <a:lnTo>
                            <a:pt x="17" y="2619"/>
                          </a:lnTo>
                          <a:lnTo>
                            <a:pt x="18" y="2619"/>
                          </a:lnTo>
                          <a:lnTo>
                            <a:pt x="20" y="2617"/>
                          </a:lnTo>
                          <a:lnTo>
                            <a:pt x="21" y="2617"/>
                          </a:lnTo>
                          <a:lnTo>
                            <a:pt x="23" y="2616"/>
                          </a:lnTo>
                          <a:lnTo>
                            <a:pt x="25" y="2616"/>
                          </a:lnTo>
                          <a:lnTo>
                            <a:pt x="26" y="2616"/>
                          </a:lnTo>
                          <a:lnTo>
                            <a:pt x="28" y="2614"/>
                          </a:lnTo>
                          <a:lnTo>
                            <a:pt x="29" y="2614"/>
                          </a:lnTo>
                          <a:lnTo>
                            <a:pt x="31" y="2614"/>
                          </a:lnTo>
                          <a:lnTo>
                            <a:pt x="32" y="2613"/>
                          </a:lnTo>
                          <a:lnTo>
                            <a:pt x="34" y="2613"/>
                          </a:lnTo>
                          <a:lnTo>
                            <a:pt x="35" y="2611"/>
                          </a:lnTo>
                          <a:lnTo>
                            <a:pt x="37" y="2611"/>
                          </a:lnTo>
                          <a:lnTo>
                            <a:pt x="38" y="2610"/>
                          </a:lnTo>
                          <a:lnTo>
                            <a:pt x="40" y="2610"/>
                          </a:lnTo>
                          <a:lnTo>
                            <a:pt x="41" y="2608"/>
                          </a:lnTo>
                          <a:lnTo>
                            <a:pt x="43" y="2608"/>
                          </a:lnTo>
                          <a:lnTo>
                            <a:pt x="44" y="2608"/>
                          </a:lnTo>
                          <a:lnTo>
                            <a:pt x="46" y="2607"/>
                          </a:lnTo>
                          <a:lnTo>
                            <a:pt x="47" y="2607"/>
                          </a:lnTo>
                          <a:lnTo>
                            <a:pt x="49" y="2605"/>
                          </a:lnTo>
                          <a:lnTo>
                            <a:pt x="51" y="2605"/>
                          </a:lnTo>
                          <a:lnTo>
                            <a:pt x="52" y="2604"/>
                          </a:lnTo>
                          <a:lnTo>
                            <a:pt x="54" y="2604"/>
                          </a:lnTo>
                          <a:lnTo>
                            <a:pt x="55" y="2602"/>
                          </a:lnTo>
                          <a:lnTo>
                            <a:pt x="57" y="2602"/>
                          </a:lnTo>
                          <a:lnTo>
                            <a:pt x="58" y="2600"/>
                          </a:lnTo>
                          <a:lnTo>
                            <a:pt x="60" y="2600"/>
                          </a:lnTo>
                          <a:lnTo>
                            <a:pt x="61" y="2599"/>
                          </a:lnTo>
                          <a:lnTo>
                            <a:pt x="63" y="2599"/>
                          </a:lnTo>
                          <a:lnTo>
                            <a:pt x="64" y="2597"/>
                          </a:lnTo>
                          <a:lnTo>
                            <a:pt x="66" y="2597"/>
                          </a:lnTo>
                          <a:lnTo>
                            <a:pt x="67" y="2596"/>
                          </a:lnTo>
                          <a:lnTo>
                            <a:pt x="69" y="2596"/>
                          </a:lnTo>
                          <a:lnTo>
                            <a:pt x="71" y="2594"/>
                          </a:lnTo>
                          <a:lnTo>
                            <a:pt x="72" y="2594"/>
                          </a:lnTo>
                          <a:lnTo>
                            <a:pt x="74" y="2593"/>
                          </a:lnTo>
                          <a:lnTo>
                            <a:pt x="75" y="2593"/>
                          </a:lnTo>
                          <a:lnTo>
                            <a:pt x="77" y="2591"/>
                          </a:lnTo>
                          <a:lnTo>
                            <a:pt x="78" y="2590"/>
                          </a:lnTo>
                          <a:lnTo>
                            <a:pt x="80" y="2590"/>
                          </a:lnTo>
                          <a:lnTo>
                            <a:pt x="81" y="2588"/>
                          </a:lnTo>
                          <a:lnTo>
                            <a:pt x="83" y="2587"/>
                          </a:lnTo>
                          <a:lnTo>
                            <a:pt x="84" y="2587"/>
                          </a:lnTo>
                          <a:lnTo>
                            <a:pt x="86" y="2585"/>
                          </a:lnTo>
                          <a:lnTo>
                            <a:pt x="87" y="2585"/>
                          </a:lnTo>
                          <a:lnTo>
                            <a:pt x="89" y="2584"/>
                          </a:lnTo>
                          <a:lnTo>
                            <a:pt x="90" y="2584"/>
                          </a:lnTo>
                          <a:lnTo>
                            <a:pt x="90" y="2582"/>
                          </a:lnTo>
                          <a:lnTo>
                            <a:pt x="92" y="2582"/>
                          </a:lnTo>
                          <a:lnTo>
                            <a:pt x="94" y="2581"/>
                          </a:lnTo>
                          <a:lnTo>
                            <a:pt x="95" y="2579"/>
                          </a:lnTo>
                          <a:lnTo>
                            <a:pt x="97" y="2579"/>
                          </a:lnTo>
                          <a:lnTo>
                            <a:pt x="98" y="2577"/>
                          </a:lnTo>
                          <a:lnTo>
                            <a:pt x="100" y="2577"/>
                          </a:lnTo>
                          <a:lnTo>
                            <a:pt x="101" y="2576"/>
                          </a:lnTo>
                          <a:lnTo>
                            <a:pt x="103" y="2574"/>
                          </a:lnTo>
                          <a:lnTo>
                            <a:pt x="104" y="2574"/>
                          </a:lnTo>
                          <a:lnTo>
                            <a:pt x="104" y="2573"/>
                          </a:lnTo>
                          <a:lnTo>
                            <a:pt x="106" y="2573"/>
                          </a:lnTo>
                          <a:lnTo>
                            <a:pt x="107" y="2571"/>
                          </a:lnTo>
                          <a:lnTo>
                            <a:pt x="109" y="2570"/>
                          </a:lnTo>
                          <a:lnTo>
                            <a:pt x="110" y="2570"/>
                          </a:lnTo>
                          <a:lnTo>
                            <a:pt x="112" y="2568"/>
                          </a:lnTo>
                          <a:lnTo>
                            <a:pt x="113" y="2567"/>
                          </a:lnTo>
                          <a:lnTo>
                            <a:pt x="115" y="2567"/>
                          </a:lnTo>
                          <a:lnTo>
                            <a:pt x="117" y="2565"/>
                          </a:lnTo>
                          <a:lnTo>
                            <a:pt x="118" y="2564"/>
                          </a:lnTo>
                          <a:lnTo>
                            <a:pt x="120" y="2562"/>
                          </a:lnTo>
                          <a:lnTo>
                            <a:pt x="121" y="2561"/>
                          </a:lnTo>
                          <a:lnTo>
                            <a:pt x="123" y="2559"/>
                          </a:lnTo>
                          <a:lnTo>
                            <a:pt x="124" y="2559"/>
                          </a:lnTo>
                          <a:lnTo>
                            <a:pt x="126" y="2557"/>
                          </a:lnTo>
                          <a:lnTo>
                            <a:pt x="127" y="2556"/>
                          </a:lnTo>
                          <a:lnTo>
                            <a:pt x="129" y="2556"/>
                          </a:lnTo>
                          <a:lnTo>
                            <a:pt x="130" y="2554"/>
                          </a:lnTo>
                          <a:lnTo>
                            <a:pt x="132" y="2553"/>
                          </a:lnTo>
                          <a:lnTo>
                            <a:pt x="132" y="2551"/>
                          </a:lnTo>
                          <a:lnTo>
                            <a:pt x="133" y="2551"/>
                          </a:lnTo>
                          <a:lnTo>
                            <a:pt x="135" y="2550"/>
                          </a:lnTo>
                          <a:lnTo>
                            <a:pt x="136" y="2548"/>
                          </a:lnTo>
                          <a:lnTo>
                            <a:pt x="138" y="2547"/>
                          </a:lnTo>
                          <a:lnTo>
                            <a:pt x="140" y="2545"/>
                          </a:lnTo>
                          <a:lnTo>
                            <a:pt x="141" y="2545"/>
                          </a:lnTo>
                          <a:lnTo>
                            <a:pt x="143" y="2544"/>
                          </a:lnTo>
                          <a:lnTo>
                            <a:pt x="144" y="2542"/>
                          </a:lnTo>
                          <a:lnTo>
                            <a:pt x="146" y="2541"/>
                          </a:lnTo>
                          <a:lnTo>
                            <a:pt x="146" y="2539"/>
                          </a:lnTo>
                          <a:lnTo>
                            <a:pt x="147" y="2538"/>
                          </a:lnTo>
                          <a:lnTo>
                            <a:pt x="149" y="2538"/>
                          </a:lnTo>
                          <a:lnTo>
                            <a:pt x="150" y="2536"/>
                          </a:lnTo>
                          <a:lnTo>
                            <a:pt x="152" y="2535"/>
                          </a:lnTo>
                          <a:lnTo>
                            <a:pt x="153" y="2533"/>
                          </a:lnTo>
                          <a:lnTo>
                            <a:pt x="155" y="2531"/>
                          </a:lnTo>
                          <a:lnTo>
                            <a:pt x="156" y="2530"/>
                          </a:lnTo>
                          <a:lnTo>
                            <a:pt x="158" y="2528"/>
                          </a:lnTo>
                          <a:lnTo>
                            <a:pt x="159" y="2528"/>
                          </a:lnTo>
                          <a:lnTo>
                            <a:pt x="159" y="2527"/>
                          </a:lnTo>
                          <a:lnTo>
                            <a:pt x="161" y="2525"/>
                          </a:lnTo>
                          <a:lnTo>
                            <a:pt x="163" y="2524"/>
                          </a:lnTo>
                          <a:lnTo>
                            <a:pt x="164" y="2522"/>
                          </a:lnTo>
                          <a:lnTo>
                            <a:pt x="166" y="2521"/>
                          </a:lnTo>
                          <a:lnTo>
                            <a:pt x="167" y="2519"/>
                          </a:lnTo>
                          <a:lnTo>
                            <a:pt x="169" y="2518"/>
                          </a:lnTo>
                          <a:lnTo>
                            <a:pt x="170" y="2516"/>
                          </a:lnTo>
                          <a:lnTo>
                            <a:pt x="172" y="2515"/>
                          </a:lnTo>
                          <a:lnTo>
                            <a:pt x="173" y="2513"/>
                          </a:lnTo>
                          <a:lnTo>
                            <a:pt x="173" y="2511"/>
                          </a:lnTo>
                          <a:lnTo>
                            <a:pt x="175" y="2510"/>
                          </a:lnTo>
                          <a:lnTo>
                            <a:pt x="176" y="2508"/>
                          </a:lnTo>
                          <a:lnTo>
                            <a:pt x="178" y="2507"/>
                          </a:lnTo>
                          <a:lnTo>
                            <a:pt x="179" y="2505"/>
                          </a:lnTo>
                          <a:lnTo>
                            <a:pt x="181" y="2504"/>
                          </a:lnTo>
                          <a:lnTo>
                            <a:pt x="182" y="2502"/>
                          </a:lnTo>
                          <a:lnTo>
                            <a:pt x="184" y="2501"/>
                          </a:lnTo>
                          <a:lnTo>
                            <a:pt x="186" y="2499"/>
                          </a:lnTo>
                          <a:lnTo>
                            <a:pt x="187" y="2498"/>
                          </a:lnTo>
                          <a:lnTo>
                            <a:pt x="187" y="2496"/>
                          </a:lnTo>
                          <a:lnTo>
                            <a:pt x="189" y="2495"/>
                          </a:lnTo>
                          <a:lnTo>
                            <a:pt x="190" y="2493"/>
                          </a:lnTo>
                          <a:lnTo>
                            <a:pt x="192" y="2490"/>
                          </a:lnTo>
                          <a:lnTo>
                            <a:pt x="193" y="2488"/>
                          </a:lnTo>
                          <a:lnTo>
                            <a:pt x="195" y="2487"/>
                          </a:lnTo>
                          <a:lnTo>
                            <a:pt x="196" y="2485"/>
                          </a:lnTo>
                          <a:lnTo>
                            <a:pt x="198" y="2484"/>
                          </a:lnTo>
                          <a:lnTo>
                            <a:pt x="199" y="2482"/>
                          </a:lnTo>
                          <a:lnTo>
                            <a:pt x="201" y="2481"/>
                          </a:lnTo>
                          <a:lnTo>
                            <a:pt x="201" y="2478"/>
                          </a:lnTo>
                          <a:lnTo>
                            <a:pt x="202" y="2476"/>
                          </a:lnTo>
                          <a:lnTo>
                            <a:pt x="204" y="2475"/>
                          </a:lnTo>
                          <a:lnTo>
                            <a:pt x="205" y="2473"/>
                          </a:lnTo>
                          <a:lnTo>
                            <a:pt x="207" y="2472"/>
                          </a:lnTo>
                          <a:lnTo>
                            <a:pt x="209" y="2468"/>
                          </a:lnTo>
                          <a:lnTo>
                            <a:pt x="210" y="2467"/>
                          </a:lnTo>
                          <a:lnTo>
                            <a:pt x="212" y="2465"/>
                          </a:lnTo>
                          <a:lnTo>
                            <a:pt x="213" y="2464"/>
                          </a:lnTo>
                          <a:lnTo>
                            <a:pt x="215" y="2461"/>
                          </a:lnTo>
                          <a:lnTo>
                            <a:pt x="215" y="2459"/>
                          </a:lnTo>
                          <a:lnTo>
                            <a:pt x="216" y="2458"/>
                          </a:lnTo>
                          <a:lnTo>
                            <a:pt x="218" y="2456"/>
                          </a:lnTo>
                          <a:lnTo>
                            <a:pt x="219" y="2453"/>
                          </a:lnTo>
                          <a:lnTo>
                            <a:pt x="221" y="2452"/>
                          </a:lnTo>
                          <a:lnTo>
                            <a:pt x="222" y="2450"/>
                          </a:lnTo>
                          <a:lnTo>
                            <a:pt x="224" y="2447"/>
                          </a:lnTo>
                          <a:lnTo>
                            <a:pt x="225" y="2446"/>
                          </a:lnTo>
                          <a:lnTo>
                            <a:pt x="227" y="2444"/>
                          </a:lnTo>
                          <a:lnTo>
                            <a:pt x="228" y="2441"/>
                          </a:lnTo>
                          <a:lnTo>
                            <a:pt x="228" y="2439"/>
                          </a:lnTo>
                          <a:lnTo>
                            <a:pt x="230" y="2436"/>
                          </a:lnTo>
                          <a:lnTo>
                            <a:pt x="232" y="2435"/>
                          </a:lnTo>
                          <a:lnTo>
                            <a:pt x="233" y="2433"/>
                          </a:lnTo>
                          <a:lnTo>
                            <a:pt x="235" y="2430"/>
                          </a:lnTo>
                          <a:lnTo>
                            <a:pt x="236" y="2429"/>
                          </a:lnTo>
                          <a:lnTo>
                            <a:pt x="238" y="2426"/>
                          </a:lnTo>
                          <a:lnTo>
                            <a:pt x="239" y="2424"/>
                          </a:lnTo>
                          <a:lnTo>
                            <a:pt x="241" y="2421"/>
                          </a:lnTo>
                          <a:lnTo>
                            <a:pt x="242" y="2419"/>
                          </a:lnTo>
                          <a:lnTo>
                            <a:pt x="242" y="2416"/>
                          </a:lnTo>
                          <a:lnTo>
                            <a:pt x="244" y="2415"/>
                          </a:lnTo>
                          <a:lnTo>
                            <a:pt x="245" y="2412"/>
                          </a:lnTo>
                          <a:lnTo>
                            <a:pt x="247" y="2410"/>
                          </a:lnTo>
                          <a:lnTo>
                            <a:pt x="248" y="2407"/>
                          </a:lnTo>
                          <a:lnTo>
                            <a:pt x="250" y="2406"/>
                          </a:lnTo>
                          <a:lnTo>
                            <a:pt x="252" y="2403"/>
                          </a:lnTo>
                          <a:lnTo>
                            <a:pt x="253" y="2401"/>
                          </a:lnTo>
                          <a:lnTo>
                            <a:pt x="255" y="2398"/>
                          </a:lnTo>
                          <a:lnTo>
                            <a:pt x="256" y="2395"/>
                          </a:lnTo>
                          <a:lnTo>
                            <a:pt x="256" y="2393"/>
                          </a:lnTo>
                          <a:lnTo>
                            <a:pt x="258" y="2390"/>
                          </a:lnTo>
                          <a:lnTo>
                            <a:pt x="259" y="2389"/>
                          </a:lnTo>
                          <a:lnTo>
                            <a:pt x="261" y="2386"/>
                          </a:lnTo>
                          <a:lnTo>
                            <a:pt x="262" y="2383"/>
                          </a:lnTo>
                          <a:lnTo>
                            <a:pt x="264" y="2381"/>
                          </a:lnTo>
                          <a:lnTo>
                            <a:pt x="265" y="2378"/>
                          </a:lnTo>
                          <a:lnTo>
                            <a:pt x="267" y="2375"/>
                          </a:lnTo>
                          <a:lnTo>
                            <a:pt x="268" y="2373"/>
                          </a:lnTo>
                          <a:lnTo>
                            <a:pt x="270" y="2370"/>
                          </a:lnTo>
                          <a:lnTo>
                            <a:pt x="270" y="2367"/>
                          </a:lnTo>
                          <a:lnTo>
                            <a:pt x="271" y="2364"/>
                          </a:lnTo>
                          <a:lnTo>
                            <a:pt x="273" y="2363"/>
                          </a:lnTo>
                          <a:lnTo>
                            <a:pt x="274" y="2360"/>
                          </a:lnTo>
                          <a:lnTo>
                            <a:pt x="276" y="2357"/>
                          </a:lnTo>
                          <a:lnTo>
                            <a:pt x="278" y="2353"/>
                          </a:lnTo>
                          <a:lnTo>
                            <a:pt x="279" y="2350"/>
                          </a:lnTo>
                          <a:lnTo>
                            <a:pt x="281" y="2349"/>
                          </a:lnTo>
                          <a:lnTo>
                            <a:pt x="282" y="2346"/>
                          </a:lnTo>
                          <a:lnTo>
                            <a:pt x="284" y="2343"/>
                          </a:lnTo>
                          <a:lnTo>
                            <a:pt x="284" y="2340"/>
                          </a:lnTo>
                          <a:lnTo>
                            <a:pt x="285" y="2337"/>
                          </a:lnTo>
                          <a:lnTo>
                            <a:pt x="287" y="2334"/>
                          </a:lnTo>
                          <a:lnTo>
                            <a:pt x="288" y="2330"/>
                          </a:lnTo>
                          <a:lnTo>
                            <a:pt x="290" y="2327"/>
                          </a:lnTo>
                          <a:lnTo>
                            <a:pt x="291" y="2324"/>
                          </a:lnTo>
                          <a:lnTo>
                            <a:pt x="293" y="2321"/>
                          </a:lnTo>
                          <a:lnTo>
                            <a:pt x="294" y="2320"/>
                          </a:lnTo>
                          <a:lnTo>
                            <a:pt x="296" y="2317"/>
                          </a:lnTo>
                          <a:lnTo>
                            <a:pt x="297" y="2314"/>
                          </a:lnTo>
                          <a:lnTo>
                            <a:pt x="297" y="2310"/>
                          </a:lnTo>
                          <a:lnTo>
                            <a:pt x="299" y="2307"/>
                          </a:lnTo>
                          <a:lnTo>
                            <a:pt x="301" y="2304"/>
                          </a:lnTo>
                          <a:lnTo>
                            <a:pt x="302" y="2300"/>
                          </a:lnTo>
                          <a:lnTo>
                            <a:pt x="304" y="2297"/>
                          </a:lnTo>
                          <a:lnTo>
                            <a:pt x="305" y="2294"/>
                          </a:lnTo>
                          <a:lnTo>
                            <a:pt x="307" y="2291"/>
                          </a:lnTo>
                          <a:lnTo>
                            <a:pt x="308" y="2287"/>
                          </a:lnTo>
                          <a:lnTo>
                            <a:pt x="310" y="2284"/>
                          </a:lnTo>
                          <a:lnTo>
                            <a:pt x="311" y="2281"/>
                          </a:lnTo>
                          <a:lnTo>
                            <a:pt x="311" y="2278"/>
                          </a:lnTo>
                          <a:lnTo>
                            <a:pt x="313" y="2275"/>
                          </a:lnTo>
                          <a:lnTo>
                            <a:pt x="314" y="2271"/>
                          </a:lnTo>
                          <a:lnTo>
                            <a:pt x="316" y="2268"/>
                          </a:lnTo>
                          <a:lnTo>
                            <a:pt x="317" y="2264"/>
                          </a:lnTo>
                          <a:lnTo>
                            <a:pt x="319" y="2261"/>
                          </a:lnTo>
                          <a:lnTo>
                            <a:pt x="320" y="2258"/>
                          </a:lnTo>
                          <a:lnTo>
                            <a:pt x="322" y="2254"/>
                          </a:lnTo>
                          <a:lnTo>
                            <a:pt x="324" y="2251"/>
                          </a:lnTo>
                          <a:lnTo>
                            <a:pt x="325" y="2248"/>
                          </a:lnTo>
                          <a:lnTo>
                            <a:pt x="325" y="2243"/>
                          </a:lnTo>
                          <a:lnTo>
                            <a:pt x="327" y="2240"/>
                          </a:lnTo>
                          <a:lnTo>
                            <a:pt x="328" y="2237"/>
                          </a:lnTo>
                          <a:lnTo>
                            <a:pt x="330" y="2232"/>
                          </a:lnTo>
                          <a:lnTo>
                            <a:pt x="331" y="2229"/>
                          </a:lnTo>
                          <a:lnTo>
                            <a:pt x="333" y="2226"/>
                          </a:lnTo>
                          <a:lnTo>
                            <a:pt x="334" y="2221"/>
                          </a:lnTo>
                          <a:lnTo>
                            <a:pt x="336" y="2218"/>
                          </a:lnTo>
                          <a:lnTo>
                            <a:pt x="337" y="2215"/>
                          </a:lnTo>
                          <a:lnTo>
                            <a:pt x="339" y="2211"/>
                          </a:lnTo>
                          <a:lnTo>
                            <a:pt x="339" y="2208"/>
                          </a:lnTo>
                          <a:lnTo>
                            <a:pt x="340" y="2203"/>
                          </a:lnTo>
                          <a:lnTo>
                            <a:pt x="342" y="2200"/>
                          </a:lnTo>
                          <a:lnTo>
                            <a:pt x="343" y="2195"/>
                          </a:lnTo>
                          <a:lnTo>
                            <a:pt x="345" y="2192"/>
                          </a:lnTo>
                          <a:lnTo>
                            <a:pt x="346" y="2188"/>
                          </a:lnTo>
                          <a:lnTo>
                            <a:pt x="348" y="2185"/>
                          </a:lnTo>
                          <a:lnTo>
                            <a:pt x="350" y="2180"/>
                          </a:lnTo>
                          <a:lnTo>
                            <a:pt x="351" y="2177"/>
                          </a:lnTo>
                          <a:lnTo>
                            <a:pt x="353" y="2172"/>
                          </a:lnTo>
                          <a:lnTo>
                            <a:pt x="353" y="2168"/>
                          </a:lnTo>
                          <a:lnTo>
                            <a:pt x="354" y="2165"/>
                          </a:lnTo>
                          <a:lnTo>
                            <a:pt x="356" y="2160"/>
                          </a:lnTo>
                          <a:lnTo>
                            <a:pt x="357" y="2156"/>
                          </a:lnTo>
                          <a:lnTo>
                            <a:pt x="359" y="2153"/>
                          </a:lnTo>
                          <a:lnTo>
                            <a:pt x="360" y="2148"/>
                          </a:lnTo>
                          <a:lnTo>
                            <a:pt x="362" y="2143"/>
                          </a:lnTo>
                          <a:lnTo>
                            <a:pt x="363" y="2140"/>
                          </a:lnTo>
                          <a:lnTo>
                            <a:pt x="365" y="2136"/>
                          </a:lnTo>
                          <a:lnTo>
                            <a:pt x="366" y="2131"/>
                          </a:lnTo>
                          <a:lnTo>
                            <a:pt x="366" y="2126"/>
                          </a:lnTo>
                          <a:lnTo>
                            <a:pt x="368" y="2123"/>
                          </a:lnTo>
                          <a:lnTo>
                            <a:pt x="370" y="2119"/>
                          </a:lnTo>
                          <a:lnTo>
                            <a:pt x="371" y="2114"/>
                          </a:lnTo>
                          <a:lnTo>
                            <a:pt x="373" y="2110"/>
                          </a:lnTo>
                          <a:lnTo>
                            <a:pt x="374" y="2105"/>
                          </a:lnTo>
                          <a:lnTo>
                            <a:pt x="376" y="2100"/>
                          </a:lnTo>
                          <a:lnTo>
                            <a:pt x="377" y="2097"/>
                          </a:lnTo>
                          <a:lnTo>
                            <a:pt x="379" y="2093"/>
                          </a:lnTo>
                          <a:lnTo>
                            <a:pt x="380" y="2088"/>
                          </a:lnTo>
                          <a:lnTo>
                            <a:pt x="380" y="2083"/>
                          </a:lnTo>
                          <a:lnTo>
                            <a:pt x="382" y="2079"/>
                          </a:lnTo>
                          <a:lnTo>
                            <a:pt x="383" y="2074"/>
                          </a:lnTo>
                          <a:lnTo>
                            <a:pt x="385" y="2070"/>
                          </a:lnTo>
                          <a:lnTo>
                            <a:pt x="386" y="2065"/>
                          </a:lnTo>
                          <a:lnTo>
                            <a:pt x="388" y="2060"/>
                          </a:lnTo>
                          <a:lnTo>
                            <a:pt x="389" y="2056"/>
                          </a:lnTo>
                          <a:lnTo>
                            <a:pt x="391" y="2051"/>
                          </a:lnTo>
                          <a:lnTo>
                            <a:pt x="393" y="2047"/>
                          </a:lnTo>
                          <a:lnTo>
                            <a:pt x="394" y="2042"/>
                          </a:lnTo>
                          <a:lnTo>
                            <a:pt x="394" y="2037"/>
                          </a:lnTo>
                          <a:lnTo>
                            <a:pt x="396" y="2033"/>
                          </a:lnTo>
                          <a:lnTo>
                            <a:pt x="397" y="2027"/>
                          </a:lnTo>
                          <a:lnTo>
                            <a:pt x="399" y="2022"/>
                          </a:lnTo>
                          <a:lnTo>
                            <a:pt x="400" y="2017"/>
                          </a:lnTo>
                          <a:lnTo>
                            <a:pt x="402" y="2013"/>
                          </a:lnTo>
                          <a:lnTo>
                            <a:pt x="403" y="2008"/>
                          </a:lnTo>
                          <a:lnTo>
                            <a:pt x="405" y="2004"/>
                          </a:lnTo>
                          <a:lnTo>
                            <a:pt x="406" y="1998"/>
                          </a:lnTo>
                          <a:lnTo>
                            <a:pt x="408" y="1993"/>
                          </a:lnTo>
                          <a:lnTo>
                            <a:pt x="408" y="1988"/>
                          </a:lnTo>
                          <a:lnTo>
                            <a:pt x="409" y="1984"/>
                          </a:lnTo>
                          <a:lnTo>
                            <a:pt x="411" y="1978"/>
                          </a:lnTo>
                          <a:lnTo>
                            <a:pt x="412" y="1973"/>
                          </a:lnTo>
                          <a:lnTo>
                            <a:pt x="414" y="1968"/>
                          </a:lnTo>
                          <a:lnTo>
                            <a:pt x="416" y="1962"/>
                          </a:lnTo>
                          <a:lnTo>
                            <a:pt x="417" y="1958"/>
                          </a:lnTo>
                          <a:lnTo>
                            <a:pt x="419" y="1952"/>
                          </a:lnTo>
                          <a:lnTo>
                            <a:pt x="420" y="1947"/>
                          </a:lnTo>
                          <a:lnTo>
                            <a:pt x="422" y="1942"/>
                          </a:lnTo>
                          <a:lnTo>
                            <a:pt x="422" y="1936"/>
                          </a:lnTo>
                          <a:lnTo>
                            <a:pt x="423" y="1932"/>
                          </a:lnTo>
                          <a:lnTo>
                            <a:pt x="425" y="1925"/>
                          </a:lnTo>
                          <a:lnTo>
                            <a:pt x="426" y="1921"/>
                          </a:lnTo>
                          <a:lnTo>
                            <a:pt x="428" y="1915"/>
                          </a:lnTo>
                          <a:lnTo>
                            <a:pt x="429" y="1910"/>
                          </a:lnTo>
                          <a:lnTo>
                            <a:pt x="431" y="1904"/>
                          </a:lnTo>
                          <a:lnTo>
                            <a:pt x="432" y="1899"/>
                          </a:lnTo>
                          <a:lnTo>
                            <a:pt x="434" y="1893"/>
                          </a:lnTo>
                          <a:lnTo>
                            <a:pt x="436" y="1889"/>
                          </a:lnTo>
                          <a:lnTo>
                            <a:pt x="436" y="1882"/>
                          </a:lnTo>
                          <a:lnTo>
                            <a:pt x="437" y="1876"/>
                          </a:lnTo>
                          <a:lnTo>
                            <a:pt x="439" y="1872"/>
                          </a:lnTo>
                          <a:lnTo>
                            <a:pt x="440" y="1866"/>
                          </a:lnTo>
                          <a:lnTo>
                            <a:pt x="442" y="1861"/>
                          </a:lnTo>
                          <a:lnTo>
                            <a:pt x="443" y="1855"/>
                          </a:lnTo>
                          <a:lnTo>
                            <a:pt x="445" y="1849"/>
                          </a:lnTo>
                          <a:lnTo>
                            <a:pt x="446" y="1843"/>
                          </a:lnTo>
                          <a:lnTo>
                            <a:pt x="448" y="1838"/>
                          </a:lnTo>
                          <a:lnTo>
                            <a:pt x="449" y="1832"/>
                          </a:lnTo>
                          <a:lnTo>
                            <a:pt x="449" y="1826"/>
                          </a:lnTo>
                          <a:lnTo>
                            <a:pt x="451" y="1820"/>
                          </a:lnTo>
                          <a:lnTo>
                            <a:pt x="452" y="1815"/>
                          </a:lnTo>
                          <a:lnTo>
                            <a:pt x="454" y="1809"/>
                          </a:lnTo>
                          <a:lnTo>
                            <a:pt x="455" y="1803"/>
                          </a:lnTo>
                          <a:lnTo>
                            <a:pt x="457" y="1797"/>
                          </a:lnTo>
                          <a:lnTo>
                            <a:pt x="458" y="1790"/>
                          </a:lnTo>
                          <a:lnTo>
                            <a:pt x="460" y="1784"/>
                          </a:lnTo>
                          <a:lnTo>
                            <a:pt x="462" y="1780"/>
                          </a:lnTo>
                          <a:lnTo>
                            <a:pt x="463" y="1774"/>
                          </a:lnTo>
                          <a:lnTo>
                            <a:pt x="463" y="1767"/>
                          </a:lnTo>
                          <a:lnTo>
                            <a:pt x="465" y="1761"/>
                          </a:lnTo>
                          <a:lnTo>
                            <a:pt x="466" y="1755"/>
                          </a:lnTo>
                          <a:lnTo>
                            <a:pt x="468" y="1749"/>
                          </a:lnTo>
                          <a:lnTo>
                            <a:pt x="469" y="1743"/>
                          </a:lnTo>
                          <a:lnTo>
                            <a:pt x="471" y="1737"/>
                          </a:lnTo>
                          <a:lnTo>
                            <a:pt x="472" y="1731"/>
                          </a:lnTo>
                          <a:lnTo>
                            <a:pt x="474" y="1724"/>
                          </a:lnTo>
                          <a:lnTo>
                            <a:pt x="475" y="1718"/>
                          </a:lnTo>
                          <a:lnTo>
                            <a:pt x="475" y="1712"/>
                          </a:lnTo>
                          <a:lnTo>
                            <a:pt x="477" y="1706"/>
                          </a:lnTo>
                          <a:lnTo>
                            <a:pt x="478" y="1700"/>
                          </a:lnTo>
                          <a:lnTo>
                            <a:pt x="480" y="1692"/>
                          </a:lnTo>
                          <a:lnTo>
                            <a:pt x="481" y="1686"/>
                          </a:lnTo>
                          <a:lnTo>
                            <a:pt x="483" y="1680"/>
                          </a:lnTo>
                          <a:lnTo>
                            <a:pt x="485" y="1674"/>
                          </a:lnTo>
                          <a:lnTo>
                            <a:pt x="486" y="1668"/>
                          </a:lnTo>
                          <a:lnTo>
                            <a:pt x="488" y="1662"/>
                          </a:lnTo>
                          <a:lnTo>
                            <a:pt x="489" y="1655"/>
                          </a:lnTo>
                          <a:lnTo>
                            <a:pt x="489" y="1648"/>
                          </a:lnTo>
                          <a:lnTo>
                            <a:pt x="491" y="1642"/>
                          </a:lnTo>
                          <a:lnTo>
                            <a:pt x="492" y="1635"/>
                          </a:lnTo>
                          <a:lnTo>
                            <a:pt x="494" y="1629"/>
                          </a:lnTo>
                          <a:lnTo>
                            <a:pt x="495" y="1622"/>
                          </a:lnTo>
                          <a:lnTo>
                            <a:pt x="497" y="1616"/>
                          </a:lnTo>
                          <a:lnTo>
                            <a:pt x="498" y="1609"/>
                          </a:lnTo>
                          <a:lnTo>
                            <a:pt x="500" y="1602"/>
                          </a:lnTo>
                          <a:lnTo>
                            <a:pt x="501" y="1596"/>
                          </a:lnTo>
                          <a:lnTo>
                            <a:pt x="503" y="1589"/>
                          </a:lnTo>
                          <a:lnTo>
                            <a:pt x="503" y="1582"/>
                          </a:lnTo>
                          <a:lnTo>
                            <a:pt x="504" y="1576"/>
                          </a:lnTo>
                          <a:lnTo>
                            <a:pt x="506" y="1570"/>
                          </a:lnTo>
                          <a:lnTo>
                            <a:pt x="508" y="1562"/>
                          </a:lnTo>
                          <a:lnTo>
                            <a:pt x="509" y="1556"/>
                          </a:lnTo>
                          <a:lnTo>
                            <a:pt x="511" y="1550"/>
                          </a:lnTo>
                          <a:lnTo>
                            <a:pt x="512" y="1542"/>
                          </a:lnTo>
                          <a:lnTo>
                            <a:pt x="514" y="1536"/>
                          </a:lnTo>
                          <a:lnTo>
                            <a:pt x="515" y="1528"/>
                          </a:lnTo>
                          <a:lnTo>
                            <a:pt x="517" y="1522"/>
                          </a:lnTo>
                          <a:lnTo>
                            <a:pt x="517" y="1514"/>
                          </a:lnTo>
                          <a:lnTo>
                            <a:pt x="518" y="1508"/>
                          </a:lnTo>
                          <a:lnTo>
                            <a:pt x="520" y="1500"/>
                          </a:lnTo>
                          <a:lnTo>
                            <a:pt x="521" y="1494"/>
                          </a:lnTo>
                          <a:lnTo>
                            <a:pt x="523" y="1487"/>
                          </a:lnTo>
                          <a:lnTo>
                            <a:pt x="524" y="1481"/>
                          </a:lnTo>
                          <a:lnTo>
                            <a:pt x="526" y="1473"/>
                          </a:lnTo>
                          <a:lnTo>
                            <a:pt x="527" y="1467"/>
                          </a:lnTo>
                          <a:lnTo>
                            <a:pt x="529" y="1459"/>
                          </a:lnTo>
                          <a:lnTo>
                            <a:pt x="531" y="1451"/>
                          </a:lnTo>
                          <a:lnTo>
                            <a:pt x="531" y="1445"/>
                          </a:lnTo>
                          <a:lnTo>
                            <a:pt x="532" y="1438"/>
                          </a:lnTo>
                          <a:lnTo>
                            <a:pt x="534" y="1431"/>
                          </a:lnTo>
                          <a:lnTo>
                            <a:pt x="535" y="1424"/>
                          </a:lnTo>
                          <a:lnTo>
                            <a:pt x="537" y="1416"/>
                          </a:lnTo>
                          <a:lnTo>
                            <a:pt x="538" y="1410"/>
                          </a:lnTo>
                          <a:lnTo>
                            <a:pt x="540" y="1402"/>
                          </a:lnTo>
                          <a:lnTo>
                            <a:pt x="541" y="1395"/>
                          </a:lnTo>
                          <a:lnTo>
                            <a:pt x="543" y="1388"/>
                          </a:lnTo>
                          <a:lnTo>
                            <a:pt x="544" y="1381"/>
                          </a:lnTo>
                          <a:lnTo>
                            <a:pt x="544" y="1373"/>
                          </a:lnTo>
                          <a:lnTo>
                            <a:pt x="546" y="1367"/>
                          </a:lnTo>
                          <a:lnTo>
                            <a:pt x="547" y="1359"/>
                          </a:lnTo>
                          <a:lnTo>
                            <a:pt x="549" y="1352"/>
                          </a:lnTo>
                          <a:lnTo>
                            <a:pt x="551" y="1344"/>
                          </a:lnTo>
                          <a:lnTo>
                            <a:pt x="552" y="1338"/>
                          </a:lnTo>
                          <a:lnTo>
                            <a:pt x="554" y="1330"/>
                          </a:lnTo>
                          <a:lnTo>
                            <a:pt x="555" y="1323"/>
                          </a:lnTo>
                          <a:lnTo>
                            <a:pt x="557" y="1315"/>
                          </a:lnTo>
                          <a:lnTo>
                            <a:pt x="558" y="1309"/>
                          </a:lnTo>
                          <a:lnTo>
                            <a:pt x="558" y="1301"/>
                          </a:lnTo>
                          <a:lnTo>
                            <a:pt x="560" y="1293"/>
                          </a:lnTo>
                          <a:lnTo>
                            <a:pt x="561" y="1286"/>
                          </a:lnTo>
                          <a:lnTo>
                            <a:pt x="563" y="1278"/>
                          </a:lnTo>
                          <a:lnTo>
                            <a:pt x="564" y="1272"/>
                          </a:lnTo>
                          <a:lnTo>
                            <a:pt x="566" y="1264"/>
                          </a:lnTo>
                          <a:lnTo>
                            <a:pt x="567" y="1256"/>
                          </a:lnTo>
                          <a:lnTo>
                            <a:pt x="569" y="1249"/>
                          </a:lnTo>
                          <a:lnTo>
                            <a:pt x="570" y="1241"/>
                          </a:lnTo>
                          <a:lnTo>
                            <a:pt x="572" y="1234"/>
                          </a:lnTo>
                          <a:lnTo>
                            <a:pt x="572" y="1227"/>
                          </a:lnTo>
                          <a:lnTo>
                            <a:pt x="573" y="1220"/>
                          </a:lnTo>
                          <a:lnTo>
                            <a:pt x="575" y="1212"/>
                          </a:lnTo>
                          <a:lnTo>
                            <a:pt x="577" y="1204"/>
                          </a:lnTo>
                          <a:lnTo>
                            <a:pt x="578" y="1197"/>
                          </a:lnTo>
                          <a:lnTo>
                            <a:pt x="580" y="1189"/>
                          </a:lnTo>
                          <a:lnTo>
                            <a:pt x="581" y="1181"/>
                          </a:lnTo>
                          <a:lnTo>
                            <a:pt x="583" y="1174"/>
                          </a:lnTo>
                          <a:lnTo>
                            <a:pt x="584" y="1168"/>
                          </a:lnTo>
                          <a:lnTo>
                            <a:pt x="586" y="1160"/>
                          </a:lnTo>
                          <a:lnTo>
                            <a:pt x="586" y="1152"/>
                          </a:lnTo>
                          <a:lnTo>
                            <a:pt x="587" y="1145"/>
                          </a:lnTo>
                          <a:lnTo>
                            <a:pt x="589" y="1137"/>
                          </a:lnTo>
                          <a:lnTo>
                            <a:pt x="590" y="1129"/>
                          </a:lnTo>
                          <a:lnTo>
                            <a:pt x="592" y="1122"/>
                          </a:lnTo>
                          <a:lnTo>
                            <a:pt x="593" y="1114"/>
                          </a:lnTo>
                          <a:lnTo>
                            <a:pt x="595" y="1106"/>
                          </a:lnTo>
                          <a:lnTo>
                            <a:pt x="596" y="1098"/>
                          </a:lnTo>
                          <a:lnTo>
                            <a:pt x="598" y="1091"/>
                          </a:lnTo>
                          <a:lnTo>
                            <a:pt x="600" y="1083"/>
                          </a:lnTo>
                          <a:lnTo>
                            <a:pt x="600" y="1075"/>
                          </a:lnTo>
                          <a:lnTo>
                            <a:pt x="601" y="1068"/>
                          </a:lnTo>
                          <a:lnTo>
                            <a:pt x="603" y="1062"/>
                          </a:lnTo>
                          <a:lnTo>
                            <a:pt x="604" y="1054"/>
                          </a:lnTo>
                          <a:lnTo>
                            <a:pt x="606" y="1046"/>
                          </a:lnTo>
                          <a:lnTo>
                            <a:pt x="607" y="1039"/>
                          </a:lnTo>
                          <a:lnTo>
                            <a:pt x="609" y="1031"/>
                          </a:lnTo>
                          <a:lnTo>
                            <a:pt x="610" y="1023"/>
                          </a:lnTo>
                          <a:lnTo>
                            <a:pt x="612" y="1016"/>
                          </a:lnTo>
                          <a:lnTo>
                            <a:pt x="613" y="1008"/>
                          </a:lnTo>
                          <a:lnTo>
                            <a:pt x="613" y="1000"/>
                          </a:lnTo>
                          <a:lnTo>
                            <a:pt x="615" y="993"/>
                          </a:lnTo>
                          <a:lnTo>
                            <a:pt x="616" y="985"/>
                          </a:lnTo>
                          <a:lnTo>
                            <a:pt x="618" y="977"/>
                          </a:lnTo>
                          <a:lnTo>
                            <a:pt x="619" y="970"/>
                          </a:lnTo>
                          <a:lnTo>
                            <a:pt x="621" y="962"/>
                          </a:lnTo>
                          <a:lnTo>
                            <a:pt x="623" y="954"/>
                          </a:lnTo>
                          <a:lnTo>
                            <a:pt x="624" y="947"/>
                          </a:lnTo>
                          <a:lnTo>
                            <a:pt x="626" y="939"/>
                          </a:lnTo>
                          <a:lnTo>
                            <a:pt x="627" y="933"/>
                          </a:lnTo>
                          <a:lnTo>
                            <a:pt x="627" y="925"/>
                          </a:lnTo>
                          <a:lnTo>
                            <a:pt x="629" y="917"/>
                          </a:lnTo>
                          <a:lnTo>
                            <a:pt x="630" y="910"/>
                          </a:lnTo>
                          <a:lnTo>
                            <a:pt x="632" y="902"/>
                          </a:lnTo>
                          <a:lnTo>
                            <a:pt x="633" y="894"/>
                          </a:lnTo>
                          <a:lnTo>
                            <a:pt x="635" y="887"/>
                          </a:lnTo>
                          <a:lnTo>
                            <a:pt x="636" y="879"/>
                          </a:lnTo>
                          <a:lnTo>
                            <a:pt x="638" y="871"/>
                          </a:lnTo>
                          <a:lnTo>
                            <a:pt x="639" y="864"/>
                          </a:lnTo>
                          <a:lnTo>
                            <a:pt x="641" y="856"/>
                          </a:lnTo>
                          <a:lnTo>
                            <a:pt x="641" y="850"/>
                          </a:lnTo>
                          <a:lnTo>
                            <a:pt x="642" y="842"/>
                          </a:lnTo>
                          <a:lnTo>
                            <a:pt x="644" y="835"/>
                          </a:lnTo>
                          <a:lnTo>
                            <a:pt x="645" y="827"/>
                          </a:lnTo>
                          <a:lnTo>
                            <a:pt x="647" y="819"/>
                          </a:lnTo>
                          <a:lnTo>
                            <a:pt x="649" y="812"/>
                          </a:lnTo>
                          <a:lnTo>
                            <a:pt x="650" y="804"/>
                          </a:lnTo>
                          <a:lnTo>
                            <a:pt x="652" y="798"/>
                          </a:lnTo>
                          <a:lnTo>
                            <a:pt x="653" y="790"/>
                          </a:lnTo>
                          <a:lnTo>
                            <a:pt x="655" y="782"/>
                          </a:lnTo>
                          <a:lnTo>
                            <a:pt x="655" y="775"/>
                          </a:lnTo>
                          <a:lnTo>
                            <a:pt x="656" y="767"/>
                          </a:lnTo>
                          <a:lnTo>
                            <a:pt x="658" y="759"/>
                          </a:lnTo>
                          <a:lnTo>
                            <a:pt x="659" y="753"/>
                          </a:lnTo>
                          <a:lnTo>
                            <a:pt x="661" y="746"/>
                          </a:lnTo>
                          <a:lnTo>
                            <a:pt x="662" y="738"/>
                          </a:lnTo>
                          <a:lnTo>
                            <a:pt x="664" y="730"/>
                          </a:lnTo>
                          <a:lnTo>
                            <a:pt x="665" y="724"/>
                          </a:lnTo>
                          <a:lnTo>
                            <a:pt x="667" y="716"/>
                          </a:lnTo>
                          <a:lnTo>
                            <a:pt x="669" y="709"/>
                          </a:lnTo>
                          <a:lnTo>
                            <a:pt x="669" y="701"/>
                          </a:lnTo>
                          <a:lnTo>
                            <a:pt x="670" y="695"/>
                          </a:lnTo>
                          <a:lnTo>
                            <a:pt x="672" y="687"/>
                          </a:lnTo>
                          <a:lnTo>
                            <a:pt x="673" y="680"/>
                          </a:lnTo>
                          <a:lnTo>
                            <a:pt x="675" y="673"/>
                          </a:lnTo>
                          <a:lnTo>
                            <a:pt x="676" y="666"/>
                          </a:lnTo>
                          <a:lnTo>
                            <a:pt x="678" y="658"/>
                          </a:lnTo>
                          <a:lnTo>
                            <a:pt x="679" y="652"/>
                          </a:lnTo>
                          <a:lnTo>
                            <a:pt x="681" y="644"/>
                          </a:lnTo>
                          <a:lnTo>
                            <a:pt x="682" y="637"/>
                          </a:lnTo>
                          <a:lnTo>
                            <a:pt x="682" y="631"/>
                          </a:lnTo>
                          <a:lnTo>
                            <a:pt x="684" y="623"/>
                          </a:lnTo>
                          <a:lnTo>
                            <a:pt x="685" y="617"/>
                          </a:lnTo>
                          <a:lnTo>
                            <a:pt x="687" y="609"/>
                          </a:lnTo>
                          <a:lnTo>
                            <a:pt x="688" y="603"/>
                          </a:lnTo>
                          <a:lnTo>
                            <a:pt x="690" y="595"/>
                          </a:lnTo>
                          <a:lnTo>
                            <a:pt x="692" y="589"/>
                          </a:lnTo>
                          <a:lnTo>
                            <a:pt x="693" y="581"/>
                          </a:lnTo>
                          <a:lnTo>
                            <a:pt x="695" y="575"/>
                          </a:lnTo>
                          <a:lnTo>
                            <a:pt x="696" y="568"/>
                          </a:lnTo>
                          <a:lnTo>
                            <a:pt x="696" y="562"/>
                          </a:lnTo>
                          <a:lnTo>
                            <a:pt x="698" y="554"/>
                          </a:lnTo>
                          <a:lnTo>
                            <a:pt x="699" y="548"/>
                          </a:lnTo>
                          <a:lnTo>
                            <a:pt x="701" y="540"/>
                          </a:lnTo>
                          <a:lnTo>
                            <a:pt x="702" y="534"/>
                          </a:lnTo>
                          <a:lnTo>
                            <a:pt x="704" y="528"/>
                          </a:lnTo>
                          <a:lnTo>
                            <a:pt x="705" y="520"/>
                          </a:lnTo>
                          <a:lnTo>
                            <a:pt x="707" y="514"/>
                          </a:lnTo>
                          <a:lnTo>
                            <a:pt x="708" y="508"/>
                          </a:lnTo>
                          <a:lnTo>
                            <a:pt x="710" y="500"/>
                          </a:lnTo>
                          <a:lnTo>
                            <a:pt x="710" y="494"/>
                          </a:lnTo>
                          <a:lnTo>
                            <a:pt x="711" y="488"/>
                          </a:lnTo>
                          <a:lnTo>
                            <a:pt x="713" y="482"/>
                          </a:lnTo>
                          <a:lnTo>
                            <a:pt x="715" y="476"/>
                          </a:lnTo>
                          <a:lnTo>
                            <a:pt x="716" y="468"/>
                          </a:lnTo>
                          <a:lnTo>
                            <a:pt x="718" y="462"/>
                          </a:lnTo>
                          <a:lnTo>
                            <a:pt x="719" y="456"/>
                          </a:lnTo>
                          <a:lnTo>
                            <a:pt x="721" y="450"/>
                          </a:lnTo>
                          <a:lnTo>
                            <a:pt x="722" y="443"/>
                          </a:lnTo>
                          <a:lnTo>
                            <a:pt x="724" y="437"/>
                          </a:lnTo>
                          <a:lnTo>
                            <a:pt x="724" y="431"/>
                          </a:lnTo>
                          <a:lnTo>
                            <a:pt x="725" y="425"/>
                          </a:lnTo>
                          <a:lnTo>
                            <a:pt x="727" y="419"/>
                          </a:lnTo>
                          <a:lnTo>
                            <a:pt x="728" y="413"/>
                          </a:lnTo>
                          <a:lnTo>
                            <a:pt x="730" y="407"/>
                          </a:lnTo>
                          <a:lnTo>
                            <a:pt x="731" y="400"/>
                          </a:lnTo>
                          <a:lnTo>
                            <a:pt x="733" y="394"/>
                          </a:lnTo>
                          <a:lnTo>
                            <a:pt x="735" y="388"/>
                          </a:lnTo>
                          <a:lnTo>
                            <a:pt x="736" y="382"/>
                          </a:lnTo>
                          <a:lnTo>
                            <a:pt x="738" y="376"/>
                          </a:lnTo>
                          <a:lnTo>
                            <a:pt x="738" y="370"/>
                          </a:lnTo>
                          <a:lnTo>
                            <a:pt x="739" y="364"/>
                          </a:lnTo>
                          <a:lnTo>
                            <a:pt x="741" y="359"/>
                          </a:lnTo>
                          <a:lnTo>
                            <a:pt x="742" y="353"/>
                          </a:lnTo>
                          <a:lnTo>
                            <a:pt x="744" y="347"/>
                          </a:lnTo>
                          <a:lnTo>
                            <a:pt x="745" y="341"/>
                          </a:lnTo>
                          <a:lnTo>
                            <a:pt x="747" y="336"/>
                          </a:lnTo>
                          <a:lnTo>
                            <a:pt x="748" y="330"/>
                          </a:lnTo>
                          <a:lnTo>
                            <a:pt x="750" y="325"/>
                          </a:lnTo>
                          <a:lnTo>
                            <a:pt x="751" y="319"/>
                          </a:lnTo>
                          <a:lnTo>
                            <a:pt x="751" y="313"/>
                          </a:lnTo>
                          <a:lnTo>
                            <a:pt x="753" y="308"/>
                          </a:lnTo>
                          <a:lnTo>
                            <a:pt x="754" y="302"/>
                          </a:lnTo>
                          <a:lnTo>
                            <a:pt x="756" y="298"/>
                          </a:lnTo>
                          <a:lnTo>
                            <a:pt x="757" y="291"/>
                          </a:lnTo>
                          <a:lnTo>
                            <a:pt x="759" y="287"/>
                          </a:lnTo>
                          <a:lnTo>
                            <a:pt x="761" y="281"/>
                          </a:lnTo>
                          <a:lnTo>
                            <a:pt x="762" y="276"/>
                          </a:lnTo>
                          <a:lnTo>
                            <a:pt x="764" y="272"/>
                          </a:lnTo>
                          <a:lnTo>
                            <a:pt x="765" y="265"/>
                          </a:lnTo>
                          <a:lnTo>
                            <a:pt x="765" y="261"/>
                          </a:lnTo>
                          <a:lnTo>
                            <a:pt x="767" y="256"/>
                          </a:lnTo>
                          <a:lnTo>
                            <a:pt x="768" y="250"/>
                          </a:lnTo>
                          <a:lnTo>
                            <a:pt x="770" y="245"/>
                          </a:lnTo>
                          <a:lnTo>
                            <a:pt x="771" y="241"/>
                          </a:lnTo>
                          <a:lnTo>
                            <a:pt x="773" y="236"/>
                          </a:lnTo>
                          <a:lnTo>
                            <a:pt x="774" y="232"/>
                          </a:lnTo>
                          <a:lnTo>
                            <a:pt x="776" y="227"/>
                          </a:lnTo>
                          <a:lnTo>
                            <a:pt x="777" y="222"/>
                          </a:lnTo>
                          <a:lnTo>
                            <a:pt x="779" y="218"/>
                          </a:lnTo>
                          <a:lnTo>
                            <a:pt x="779" y="213"/>
                          </a:lnTo>
                          <a:lnTo>
                            <a:pt x="780" y="209"/>
                          </a:lnTo>
                          <a:lnTo>
                            <a:pt x="782" y="204"/>
                          </a:lnTo>
                          <a:lnTo>
                            <a:pt x="784" y="199"/>
                          </a:lnTo>
                          <a:lnTo>
                            <a:pt x="785" y="195"/>
                          </a:lnTo>
                          <a:lnTo>
                            <a:pt x="787" y="190"/>
                          </a:lnTo>
                          <a:lnTo>
                            <a:pt x="788" y="186"/>
                          </a:lnTo>
                          <a:lnTo>
                            <a:pt x="790" y="181"/>
                          </a:lnTo>
                          <a:lnTo>
                            <a:pt x="791" y="178"/>
                          </a:lnTo>
                          <a:lnTo>
                            <a:pt x="793" y="173"/>
                          </a:lnTo>
                          <a:lnTo>
                            <a:pt x="793" y="169"/>
                          </a:lnTo>
                          <a:lnTo>
                            <a:pt x="794" y="164"/>
                          </a:lnTo>
                          <a:lnTo>
                            <a:pt x="796" y="161"/>
                          </a:lnTo>
                          <a:lnTo>
                            <a:pt x="797" y="157"/>
                          </a:lnTo>
                          <a:lnTo>
                            <a:pt x="799" y="153"/>
                          </a:lnTo>
                          <a:lnTo>
                            <a:pt x="800" y="149"/>
                          </a:lnTo>
                          <a:lnTo>
                            <a:pt x="802" y="146"/>
                          </a:lnTo>
                          <a:lnTo>
                            <a:pt x="803" y="141"/>
                          </a:lnTo>
                          <a:lnTo>
                            <a:pt x="805" y="138"/>
                          </a:lnTo>
                          <a:lnTo>
                            <a:pt x="807" y="133"/>
                          </a:lnTo>
                          <a:lnTo>
                            <a:pt x="807" y="130"/>
                          </a:lnTo>
                          <a:lnTo>
                            <a:pt x="808" y="127"/>
                          </a:lnTo>
                          <a:lnTo>
                            <a:pt x="810" y="123"/>
                          </a:lnTo>
                          <a:lnTo>
                            <a:pt x="811" y="120"/>
                          </a:lnTo>
                          <a:lnTo>
                            <a:pt x="813" y="117"/>
                          </a:lnTo>
                          <a:lnTo>
                            <a:pt x="814" y="112"/>
                          </a:lnTo>
                          <a:lnTo>
                            <a:pt x="816" y="109"/>
                          </a:lnTo>
                          <a:lnTo>
                            <a:pt x="817" y="106"/>
                          </a:lnTo>
                          <a:lnTo>
                            <a:pt x="819" y="103"/>
                          </a:lnTo>
                          <a:lnTo>
                            <a:pt x="820" y="100"/>
                          </a:lnTo>
                          <a:lnTo>
                            <a:pt x="820" y="97"/>
                          </a:lnTo>
                          <a:lnTo>
                            <a:pt x="822" y="94"/>
                          </a:lnTo>
                          <a:lnTo>
                            <a:pt x="823" y="90"/>
                          </a:lnTo>
                          <a:lnTo>
                            <a:pt x="825" y="87"/>
                          </a:lnTo>
                          <a:lnTo>
                            <a:pt x="826" y="84"/>
                          </a:lnTo>
                          <a:lnTo>
                            <a:pt x="828" y="81"/>
                          </a:lnTo>
                          <a:lnTo>
                            <a:pt x="829" y="78"/>
                          </a:lnTo>
                          <a:lnTo>
                            <a:pt x="831" y="75"/>
                          </a:lnTo>
                          <a:lnTo>
                            <a:pt x="833" y="74"/>
                          </a:lnTo>
                          <a:lnTo>
                            <a:pt x="834" y="71"/>
                          </a:lnTo>
                          <a:lnTo>
                            <a:pt x="834" y="68"/>
                          </a:lnTo>
                          <a:lnTo>
                            <a:pt x="836" y="64"/>
                          </a:lnTo>
                          <a:lnTo>
                            <a:pt x="837" y="63"/>
                          </a:lnTo>
                          <a:lnTo>
                            <a:pt x="839" y="60"/>
                          </a:lnTo>
                          <a:lnTo>
                            <a:pt x="840" y="58"/>
                          </a:lnTo>
                          <a:lnTo>
                            <a:pt x="842" y="55"/>
                          </a:lnTo>
                          <a:lnTo>
                            <a:pt x="843" y="54"/>
                          </a:lnTo>
                          <a:lnTo>
                            <a:pt x="845" y="51"/>
                          </a:lnTo>
                          <a:lnTo>
                            <a:pt x="846" y="49"/>
                          </a:lnTo>
                          <a:lnTo>
                            <a:pt x="848" y="46"/>
                          </a:lnTo>
                          <a:lnTo>
                            <a:pt x="848" y="44"/>
                          </a:lnTo>
                          <a:lnTo>
                            <a:pt x="849" y="41"/>
                          </a:lnTo>
                          <a:lnTo>
                            <a:pt x="851" y="40"/>
                          </a:lnTo>
                          <a:lnTo>
                            <a:pt x="853" y="38"/>
                          </a:lnTo>
                          <a:lnTo>
                            <a:pt x="854" y="37"/>
                          </a:lnTo>
                          <a:lnTo>
                            <a:pt x="856" y="34"/>
                          </a:lnTo>
                          <a:lnTo>
                            <a:pt x="857" y="32"/>
                          </a:lnTo>
                          <a:lnTo>
                            <a:pt x="859" y="31"/>
                          </a:lnTo>
                          <a:lnTo>
                            <a:pt x="860" y="29"/>
                          </a:lnTo>
                          <a:lnTo>
                            <a:pt x="862" y="28"/>
                          </a:lnTo>
                          <a:lnTo>
                            <a:pt x="862" y="26"/>
                          </a:lnTo>
                          <a:lnTo>
                            <a:pt x="863" y="25"/>
                          </a:lnTo>
                          <a:lnTo>
                            <a:pt x="865" y="23"/>
                          </a:lnTo>
                          <a:lnTo>
                            <a:pt x="866" y="21"/>
                          </a:lnTo>
                          <a:lnTo>
                            <a:pt x="868" y="20"/>
                          </a:lnTo>
                          <a:lnTo>
                            <a:pt x="869" y="18"/>
                          </a:lnTo>
                          <a:lnTo>
                            <a:pt x="871" y="17"/>
                          </a:lnTo>
                          <a:lnTo>
                            <a:pt x="872" y="15"/>
                          </a:lnTo>
                          <a:lnTo>
                            <a:pt x="874" y="15"/>
                          </a:lnTo>
                          <a:lnTo>
                            <a:pt x="876" y="14"/>
                          </a:lnTo>
                          <a:lnTo>
                            <a:pt x="876" y="12"/>
                          </a:lnTo>
                          <a:lnTo>
                            <a:pt x="877" y="11"/>
                          </a:lnTo>
                          <a:lnTo>
                            <a:pt x="879" y="11"/>
                          </a:lnTo>
                          <a:lnTo>
                            <a:pt x="880" y="9"/>
                          </a:lnTo>
                          <a:lnTo>
                            <a:pt x="882" y="9"/>
                          </a:lnTo>
                          <a:lnTo>
                            <a:pt x="883" y="8"/>
                          </a:lnTo>
                          <a:lnTo>
                            <a:pt x="885" y="6"/>
                          </a:lnTo>
                          <a:lnTo>
                            <a:pt x="886" y="6"/>
                          </a:lnTo>
                          <a:lnTo>
                            <a:pt x="888" y="5"/>
                          </a:lnTo>
                          <a:lnTo>
                            <a:pt x="889" y="5"/>
                          </a:lnTo>
                          <a:lnTo>
                            <a:pt x="891" y="3"/>
                          </a:lnTo>
                          <a:lnTo>
                            <a:pt x="892" y="3"/>
                          </a:lnTo>
                          <a:lnTo>
                            <a:pt x="894" y="3"/>
                          </a:lnTo>
                          <a:lnTo>
                            <a:pt x="895" y="2"/>
                          </a:lnTo>
                          <a:lnTo>
                            <a:pt x="897" y="2"/>
                          </a:lnTo>
                          <a:lnTo>
                            <a:pt x="899" y="2"/>
                          </a:lnTo>
                          <a:lnTo>
                            <a:pt x="900" y="0"/>
                          </a:lnTo>
                          <a:lnTo>
                            <a:pt x="902" y="0"/>
                          </a:lnTo>
                          <a:lnTo>
                            <a:pt x="903" y="0"/>
                          </a:lnTo>
                          <a:lnTo>
                            <a:pt x="905" y="0"/>
                          </a:lnTo>
                          <a:lnTo>
                            <a:pt x="906" y="0"/>
                          </a:lnTo>
                          <a:lnTo>
                            <a:pt x="908" y="0"/>
                          </a:lnTo>
                          <a:lnTo>
                            <a:pt x="909" y="0"/>
                          </a:lnTo>
                          <a:lnTo>
                            <a:pt x="911" y="0"/>
                          </a:lnTo>
                          <a:lnTo>
                            <a:pt x="912" y="0"/>
                          </a:lnTo>
                          <a:lnTo>
                            <a:pt x="914" y="0"/>
                          </a:lnTo>
                          <a:lnTo>
                            <a:pt x="915" y="0"/>
                          </a:lnTo>
                          <a:lnTo>
                            <a:pt x="917" y="0"/>
                          </a:lnTo>
                          <a:lnTo>
                            <a:pt x="918" y="0"/>
                          </a:lnTo>
                          <a:lnTo>
                            <a:pt x="920" y="2"/>
                          </a:lnTo>
                          <a:lnTo>
                            <a:pt x="922" y="2"/>
                          </a:lnTo>
                          <a:lnTo>
                            <a:pt x="923" y="2"/>
                          </a:lnTo>
                          <a:lnTo>
                            <a:pt x="925" y="2"/>
                          </a:lnTo>
                          <a:lnTo>
                            <a:pt x="926" y="3"/>
                          </a:lnTo>
                          <a:lnTo>
                            <a:pt x="928" y="3"/>
                          </a:lnTo>
                          <a:lnTo>
                            <a:pt x="929" y="3"/>
                          </a:lnTo>
                          <a:lnTo>
                            <a:pt x="931" y="5"/>
                          </a:lnTo>
                          <a:lnTo>
                            <a:pt x="932" y="6"/>
                          </a:lnTo>
                          <a:lnTo>
                            <a:pt x="934" y="6"/>
                          </a:lnTo>
                          <a:lnTo>
                            <a:pt x="935" y="8"/>
                          </a:lnTo>
                          <a:lnTo>
                            <a:pt x="937" y="8"/>
                          </a:lnTo>
                          <a:lnTo>
                            <a:pt x="938" y="9"/>
                          </a:lnTo>
                          <a:lnTo>
                            <a:pt x="940" y="9"/>
                          </a:lnTo>
                          <a:lnTo>
                            <a:pt x="941" y="11"/>
                          </a:lnTo>
                          <a:lnTo>
                            <a:pt x="943" y="11"/>
                          </a:lnTo>
                          <a:lnTo>
                            <a:pt x="944" y="12"/>
                          </a:lnTo>
                          <a:lnTo>
                            <a:pt x="946" y="14"/>
                          </a:lnTo>
                          <a:lnTo>
                            <a:pt x="948" y="15"/>
                          </a:lnTo>
                          <a:lnTo>
                            <a:pt x="949" y="15"/>
                          </a:lnTo>
                          <a:lnTo>
                            <a:pt x="951" y="17"/>
                          </a:lnTo>
                          <a:lnTo>
                            <a:pt x="952" y="18"/>
                          </a:lnTo>
                          <a:lnTo>
                            <a:pt x="954" y="18"/>
                          </a:lnTo>
                          <a:lnTo>
                            <a:pt x="955" y="20"/>
                          </a:lnTo>
                          <a:lnTo>
                            <a:pt x="957" y="21"/>
                          </a:lnTo>
                          <a:lnTo>
                            <a:pt x="958" y="23"/>
                          </a:lnTo>
                          <a:lnTo>
                            <a:pt x="958" y="25"/>
                          </a:lnTo>
                          <a:lnTo>
                            <a:pt x="960" y="25"/>
                          </a:lnTo>
                          <a:lnTo>
                            <a:pt x="961" y="26"/>
                          </a:lnTo>
                          <a:lnTo>
                            <a:pt x="963" y="28"/>
                          </a:lnTo>
                          <a:lnTo>
                            <a:pt x="964" y="29"/>
                          </a:lnTo>
                          <a:lnTo>
                            <a:pt x="966" y="31"/>
                          </a:lnTo>
                          <a:lnTo>
                            <a:pt x="968" y="32"/>
                          </a:lnTo>
                          <a:lnTo>
                            <a:pt x="969" y="34"/>
                          </a:lnTo>
                          <a:lnTo>
                            <a:pt x="971" y="35"/>
                          </a:lnTo>
                          <a:lnTo>
                            <a:pt x="972" y="37"/>
                          </a:lnTo>
                          <a:lnTo>
                            <a:pt x="974" y="38"/>
                          </a:lnTo>
                          <a:lnTo>
                            <a:pt x="975" y="40"/>
                          </a:lnTo>
                          <a:lnTo>
                            <a:pt x="977" y="41"/>
                          </a:lnTo>
                          <a:lnTo>
                            <a:pt x="978" y="43"/>
                          </a:lnTo>
                          <a:lnTo>
                            <a:pt x="980" y="44"/>
                          </a:lnTo>
                          <a:lnTo>
                            <a:pt x="981" y="46"/>
                          </a:lnTo>
                          <a:lnTo>
                            <a:pt x="983" y="48"/>
                          </a:lnTo>
                          <a:lnTo>
                            <a:pt x="984" y="51"/>
                          </a:lnTo>
                          <a:lnTo>
                            <a:pt x="986" y="52"/>
                          </a:lnTo>
                          <a:lnTo>
                            <a:pt x="986" y="54"/>
                          </a:lnTo>
                          <a:lnTo>
                            <a:pt x="987" y="55"/>
                          </a:lnTo>
                          <a:lnTo>
                            <a:pt x="989" y="57"/>
                          </a:lnTo>
                          <a:lnTo>
                            <a:pt x="991" y="58"/>
                          </a:lnTo>
                          <a:lnTo>
                            <a:pt x="992" y="60"/>
                          </a:lnTo>
                          <a:lnTo>
                            <a:pt x="994" y="61"/>
                          </a:lnTo>
                          <a:lnTo>
                            <a:pt x="995" y="63"/>
                          </a:lnTo>
                          <a:lnTo>
                            <a:pt x="997" y="64"/>
                          </a:lnTo>
                          <a:lnTo>
                            <a:pt x="998" y="68"/>
                          </a:lnTo>
                          <a:lnTo>
                            <a:pt x="1000" y="69"/>
                          </a:lnTo>
                          <a:lnTo>
                            <a:pt x="1000" y="71"/>
                          </a:lnTo>
                          <a:lnTo>
                            <a:pt x="1001" y="72"/>
                          </a:lnTo>
                          <a:lnTo>
                            <a:pt x="1003" y="74"/>
                          </a:lnTo>
                          <a:lnTo>
                            <a:pt x="1004" y="75"/>
                          </a:lnTo>
                          <a:lnTo>
                            <a:pt x="1006" y="78"/>
                          </a:lnTo>
                          <a:lnTo>
                            <a:pt x="1007" y="80"/>
                          </a:lnTo>
                          <a:lnTo>
                            <a:pt x="1009" y="81"/>
                          </a:lnTo>
                          <a:lnTo>
                            <a:pt x="1010" y="83"/>
                          </a:lnTo>
                          <a:lnTo>
                            <a:pt x="1012" y="84"/>
                          </a:lnTo>
                          <a:lnTo>
                            <a:pt x="1014" y="86"/>
                          </a:lnTo>
                          <a:lnTo>
                            <a:pt x="1014" y="89"/>
                          </a:lnTo>
                          <a:lnTo>
                            <a:pt x="1015" y="90"/>
                          </a:lnTo>
                          <a:lnTo>
                            <a:pt x="1017" y="92"/>
                          </a:lnTo>
                          <a:lnTo>
                            <a:pt x="1018" y="94"/>
                          </a:lnTo>
                          <a:lnTo>
                            <a:pt x="1020" y="95"/>
                          </a:lnTo>
                          <a:lnTo>
                            <a:pt x="1021" y="98"/>
                          </a:lnTo>
                          <a:lnTo>
                            <a:pt x="1023" y="100"/>
                          </a:lnTo>
                          <a:lnTo>
                            <a:pt x="1024" y="101"/>
                          </a:lnTo>
                          <a:lnTo>
                            <a:pt x="1026" y="103"/>
                          </a:lnTo>
                          <a:lnTo>
                            <a:pt x="1027" y="104"/>
                          </a:lnTo>
                          <a:lnTo>
                            <a:pt x="1027" y="107"/>
                          </a:lnTo>
                          <a:lnTo>
                            <a:pt x="1029" y="109"/>
                          </a:lnTo>
                          <a:lnTo>
                            <a:pt x="1030" y="110"/>
                          </a:lnTo>
                          <a:lnTo>
                            <a:pt x="1032" y="112"/>
                          </a:lnTo>
                          <a:lnTo>
                            <a:pt x="1034" y="114"/>
                          </a:lnTo>
                          <a:lnTo>
                            <a:pt x="1035" y="117"/>
                          </a:lnTo>
                          <a:lnTo>
                            <a:pt x="1037" y="118"/>
                          </a:lnTo>
                          <a:lnTo>
                            <a:pt x="1038" y="120"/>
                          </a:lnTo>
                          <a:lnTo>
                            <a:pt x="1040" y="121"/>
                          </a:lnTo>
                          <a:lnTo>
                            <a:pt x="1041" y="123"/>
                          </a:lnTo>
                          <a:lnTo>
                            <a:pt x="1041" y="124"/>
                          </a:lnTo>
                          <a:lnTo>
                            <a:pt x="1043" y="127"/>
                          </a:lnTo>
                          <a:lnTo>
                            <a:pt x="1044" y="129"/>
                          </a:lnTo>
                          <a:lnTo>
                            <a:pt x="1046" y="130"/>
                          </a:lnTo>
                          <a:lnTo>
                            <a:pt x="1047" y="132"/>
                          </a:lnTo>
                          <a:lnTo>
                            <a:pt x="1049" y="133"/>
                          </a:lnTo>
                          <a:lnTo>
                            <a:pt x="1050" y="135"/>
                          </a:lnTo>
                          <a:lnTo>
                            <a:pt x="1052" y="137"/>
                          </a:lnTo>
                          <a:lnTo>
                            <a:pt x="1053" y="140"/>
                          </a:lnTo>
                          <a:lnTo>
                            <a:pt x="1055" y="141"/>
                          </a:lnTo>
                          <a:lnTo>
                            <a:pt x="1055" y="143"/>
                          </a:lnTo>
                          <a:lnTo>
                            <a:pt x="1056" y="144"/>
                          </a:lnTo>
                          <a:lnTo>
                            <a:pt x="1058" y="146"/>
                          </a:lnTo>
                          <a:lnTo>
                            <a:pt x="1060" y="147"/>
                          </a:lnTo>
                          <a:lnTo>
                            <a:pt x="1061" y="149"/>
                          </a:lnTo>
                          <a:lnTo>
                            <a:pt x="1063" y="150"/>
                          </a:lnTo>
                          <a:lnTo>
                            <a:pt x="1064" y="152"/>
                          </a:lnTo>
                          <a:lnTo>
                            <a:pt x="1066" y="153"/>
                          </a:lnTo>
                          <a:lnTo>
                            <a:pt x="1067" y="155"/>
                          </a:lnTo>
                          <a:lnTo>
                            <a:pt x="1069" y="157"/>
                          </a:lnTo>
                          <a:lnTo>
                            <a:pt x="1069" y="158"/>
                          </a:lnTo>
                          <a:lnTo>
                            <a:pt x="1070" y="160"/>
                          </a:lnTo>
                          <a:lnTo>
                            <a:pt x="1072" y="161"/>
                          </a:lnTo>
                          <a:lnTo>
                            <a:pt x="1073" y="163"/>
                          </a:lnTo>
                          <a:lnTo>
                            <a:pt x="1075" y="164"/>
                          </a:lnTo>
                          <a:lnTo>
                            <a:pt x="1076" y="166"/>
                          </a:lnTo>
                          <a:lnTo>
                            <a:pt x="1078" y="167"/>
                          </a:lnTo>
                          <a:lnTo>
                            <a:pt x="1079" y="169"/>
                          </a:lnTo>
                          <a:lnTo>
                            <a:pt x="1081" y="170"/>
                          </a:lnTo>
                          <a:lnTo>
                            <a:pt x="1083" y="172"/>
                          </a:lnTo>
                          <a:lnTo>
                            <a:pt x="1083" y="173"/>
                          </a:lnTo>
                          <a:lnTo>
                            <a:pt x="1084" y="175"/>
                          </a:lnTo>
                          <a:lnTo>
                            <a:pt x="1086" y="175"/>
                          </a:lnTo>
                          <a:lnTo>
                            <a:pt x="1087" y="176"/>
                          </a:lnTo>
                          <a:lnTo>
                            <a:pt x="1089" y="178"/>
                          </a:lnTo>
                          <a:lnTo>
                            <a:pt x="1090" y="179"/>
                          </a:lnTo>
                          <a:lnTo>
                            <a:pt x="1092" y="181"/>
                          </a:lnTo>
                          <a:lnTo>
                            <a:pt x="1093" y="181"/>
                          </a:lnTo>
                          <a:lnTo>
                            <a:pt x="1095" y="183"/>
                          </a:lnTo>
                          <a:lnTo>
                            <a:pt x="1096" y="184"/>
                          </a:lnTo>
                          <a:lnTo>
                            <a:pt x="1096" y="186"/>
                          </a:lnTo>
                          <a:lnTo>
                            <a:pt x="1098" y="186"/>
                          </a:lnTo>
                          <a:lnTo>
                            <a:pt x="1099" y="187"/>
                          </a:lnTo>
                          <a:lnTo>
                            <a:pt x="1101" y="189"/>
                          </a:lnTo>
                          <a:lnTo>
                            <a:pt x="1102" y="189"/>
                          </a:lnTo>
                          <a:lnTo>
                            <a:pt x="1104" y="190"/>
                          </a:lnTo>
                          <a:lnTo>
                            <a:pt x="1106" y="192"/>
                          </a:lnTo>
                          <a:lnTo>
                            <a:pt x="1107" y="192"/>
                          </a:lnTo>
                          <a:lnTo>
                            <a:pt x="1109" y="193"/>
                          </a:lnTo>
                          <a:lnTo>
                            <a:pt x="1110" y="193"/>
                          </a:lnTo>
                          <a:lnTo>
                            <a:pt x="1110" y="195"/>
                          </a:lnTo>
                          <a:lnTo>
                            <a:pt x="1112" y="196"/>
                          </a:lnTo>
                          <a:lnTo>
                            <a:pt x="1113" y="196"/>
                          </a:lnTo>
                          <a:lnTo>
                            <a:pt x="1115" y="198"/>
                          </a:lnTo>
                          <a:lnTo>
                            <a:pt x="1116" y="198"/>
                          </a:lnTo>
                          <a:lnTo>
                            <a:pt x="1118" y="199"/>
                          </a:lnTo>
                          <a:lnTo>
                            <a:pt x="1119" y="199"/>
                          </a:lnTo>
                          <a:lnTo>
                            <a:pt x="1121" y="199"/>
                          </a:lnTo>
                          <a:lnTo>
                            <a:pt x="1122" y="201"/>
                          </a:lnTo>
                          <a:lnTo>
                            <a:pt x="1124" y="201"/>
                          </a:lnTo>
                          <a:lnTo>
                            <a:pt x="1124" y="203"/>
                          </a:lnTo>
                          <a:lnTo>
                            <a:pt x="1125" y="203"/>
                          </a:lnTo>
                          <a:lnTo>
                            <a:pt x="1127" y="203"/>
                          </a:lnTo>
                          <a:lnTo>
                            <a:pt x="1128" y="204"/>
                          </a:lnTo>
                          <a:lnTo>
                            <a:pt x="1130" y="204"/>
                          </a:lnTo>
                          <a:lnTo>
                            <a:pt x="1132" y="204"/>
                          </a:lnTo>
                          <a:lnTo>
                            <a:pt x="1133" y="204"/>
                          </a:lnTo>
                          <a:lnTo>
                            <a:pt x="1135" y="206"/>
                          </a:lnTo>
                          <a:lnTo>
                            <a:pt x="1136" y="206"/>
                          </a:lnTo>
                          <a:lnTo>
                            <a:pt x="1138" y="206"/>
                          </a:lnTo>
                          <a:lnTo>
                            <a:pt x="1139" y="206"/>
                          </a:lnTo>
                          <a:lnTo>
                            <a:pt x="1141" y="207"/>
                          </a:lnTo>
                          <a:lnTo>
                            <a:pt x="1142" y="207"/>
                          </a:lnTo>
                          <a:lnTo>
                            <a:pt x="1144" y="207"/>
                          </a:lnTo>
                          <a:lnTo>
                            <a:pt x="1145" y="207"/>
                          </a:lnTo>
                          <a:lnTo>
                            <a:pt x="1147" y="207"/>
                          </a:lnTo>
                          <a:lnTo>
                            <a:pt x="1148" y="207"/>
                          </a:lnTo>
                          <a:lnTo>
                            <a:pt x="1150" y="207"/>
                          </a:lnTo>
                          <a:lnTo>
                            <a:pt x="1152" y="207"/>
                          </a:lnTo>
                          <a:lnTo>
                            <a:pt x="1153" y="207"/>
                          </a:lnTo>
                          <a:lnTo>
                            <a:pt x="1155" y="207"/>
                          </a:lnTo>
                          <a:lnTo>
                            <a:pt x="1156" y="207"/>
                          </a:lnTo>
                          <a:lnTo>
                            <a:pt x="1158" y="207"/>
                          </a:lnTo>
                          <a:lnTo>
                            <a:pt x="1159" y="207"/>
                          </a:lnTo>
                          <a:lnTo>
                            <a:pt x="1161" y="206"/>
                          </a:lnTo>
                          <a:lnTo>
                            <a:pt x="1162" y="206"/>
                          </a:lnTo>
                          <a:lnTo>
                            <a:pt x="1164" y="206"/>
                          </a:lnTo>
                          <a:lnTo>
                            <a:pt x="1165" y="206"/>
                          </a:lnTo>
                          <a:lnTo>
                            <a:pt x="1167" y="204"/>
                          </a:lnTo>
                          <a:lnTo>
                            <a:pt x="1168" y="204"/>
                          </a:lnTo>
                          <a:lnTo>
                            <a:pt x="1170" y="204"/>
                          </a:lnTo>
                          <a:lnTo>
                            <a:pt x="1171" y="204"/>
                          </a:lnTo>
                          <a:lnTo>
                            <a:pt x="1173" y="203"/>
                          </a:lnTo>
                          <a:lnTo>
                            <a:pt x="1175" y="203"/>
                          </a:lnTo>
                          <a:lnTo>
                            <a:pt x="1176" y="203"/>
                          </a:lnTo>
                          <a:lnTo>
                            <a:pt x="1178" y="201"/>
                          </a:lnTo>
                          <a:lnTo>
                            <a:pt x="1179" y="201"/>
                          </a:lnTo>
                          <a:lnTo>
                            <a:pt x="1179" y="199"/>
                          </a:lnTo>
                          <a:lnTo>
                            <a:pt x="1181" y="199"/>
                          </a:lnTo>
                          <a:lnTo>
                            <a:pt x="1182" y="198"/>
                          </a:lnTo>
                          <a:lnTo>
                            <a:pt x="1184" y="198"/>
                          </a:lnTo>
                          <a:lnTo>
                            <a:pt x="1185" y="196"/>
                          </a:lnTo>
                          <a:lnTo>
                            <a:pt x="1187" y="196"/>
                          </a:lnTo>
                          <a:lnTo>
                            <a:pt x="1188" y="195"/>
                          </a:lnTo>
                          <a:lnTo>
                            <a:pt x="1190" y="195"/>
                          </a:lnTo>
                          <a:lnTo>
                            <a:pt x="1191" y="193"/>
                          </a:lnTo>
                          <a:lnTo>
                            <a:pt x="1193" y="193"/>
                          </a:lnTo>
                          <a:lnTo>
                            <a:pt x="1193" y="192"/>
                          </a:lnTo>
                          <a:lnTo>
                            <a:pt x="1194" y="192"/>
                          </a:lnTo>
                          <a:lnTo>
                            <a:pt x="1196" y="190"/>
                          </a:lnTo>
                          <a:lnTo>
                            <a:pt x="1198" y="189"/>
                          </a:lnTo>
                          <a:lnTo>
                            <a:pt x="1199" y="189"/>
                          </a:lnTo>
                          <a:lnTo>
                            <a:pt x="1201" y="187"/>
                          </a:lnTo>
                          <a:lnTo>
                            <a:pt x="1202" y="186"/>
                          </a:lnTo>
                          <a:lnTo>
                            <a:pt x="1204" y="184"/>
                          </a:lnTo>
                          <a:lnTo>
                            <a:pt x="1205" y="184"/>
                          </a:lnTo>
                          <a:lnTo>
                            <a:pt x="1207" y="183"/>
                          </a:lnTo>
                          <a:lnTo>
                            <a:pt x="1207" y="181"/>
                          </a:lnTo>
                          <a:lnTo>
                            <a:pt x="1208" y="179"/>
                          </a:lnTo>
                          <a:lnTo>
                            <a:pt x="1210" y="179"/>
                          </a:lnTo>
                          <a:lnTo>
                            <a:pt x="1211" y="178"/>
                          </a:lnTo>
                          <a:lnTo>
                            <a:pt x="1213" y="176"/>
                          </a:lnTo>
                          <a:lnTo>
                            <a:pt x="1214" y="175"/>
                          </a:lnTo>
                          <a:lnTo>
                            <a:pt x="1216" y="173"/>
                          </a:lnTo>
                          <a:lnTo>
                            <a:pt x="1217" y="172"/>
                          </a:lnTo>
                          <a:lnTo>
                            <a:pt x="1219" y="172"/>
                          </a:lnTo>
                          <a:lnTo>
                            <a:pt x="1221" y="170"/>
                          </a:lnTo>
                          <a:lnTo>
                            <a:pt x="1221" y="169"/>
                          </a:lnTo>
                          <a:lnTo>
                            <a:pt x="1222" y="167"/>
                          </a:lnTo>
                          <a:lnTo>
                            <a:pt x="1224" y="166"/>
                          </a:lnTo>
                          <a:lnTo>
                            <a:pt x="1225" y="164"/>
                          </a:lnTo>
                          <a:lnTo>
                            <a:pt x="1227" y="163"/>
                          </a:lnTo>
                          <a:lnTo>
                            <a:pt x="1228" y="161"/>
                          </a:lnTo>
                          <a:lnTo>
                            <a:pt x="1230" y="160"/>
                          </a:lnTo>
                          <a:lnTo>
                            <a:pt x="1231" y="158"/>
                          </a:lnTo>
                          <a:lnTo>
                            <a:pt x="1233" y="157"/>
                          </a:lnTo>
                          <a:lnTo>
                            <a:pt x="1234" y="155"/>
                          </a:lnTo>
                          <a:lnTo>
                            <a:pt x="1234" y="153"/>
                          </a:lnTo>
                          <a:lnTo>
                            <a:pt x="1236" y="152"/>
                          </a:lnTo>
                          <a:lnTo>
                            <a:pt x="1237" y="150"/>
                          </a:lnTo>
                          <a:lnTo>
                            <a:pt x="1239" y="149"/>
                          </a:lnTo>
                          <a:lnTo>
                            <a:pt x="1240" y="147"/>
                          </a:lnTo>
                          <a:lnTo>
                            <a:pt x="1242" y="146"/>
                          </a:lnTo>
                          <a:lnTo>
                            <a:pt x="1244" y="144"/>
                          </a:lnTo>
                          <a:lnTo>
                            <a:pt x="1245" y="141"/>
                          </a:lnTo>
                          <a:lnTo>
                            <a:pt x="1247" y="140"/>
                          </a:lnTo>
                          <a:lnTo>
                            <a:pt x="1248" y="138"/>
                          </a:lnTo>
                          <a:lnTo>
                            <a:pt x="1248" y="137"/>
                          </a:lnTo>
                          <a:lnTo>
                            <a:pt x="1250" y="135"/>
                          </a:lnTo>
                          <a:lnTo>
                            <a:pt x="1251" y="133"/>
                          </a:lnTo>
                          <a:lnTo>
                            <a:pt x="1253" y="132"/>
                          </a:lnTo>
                          <a:lnTo>
                            <a:pt x="1254" y="130"/>
                          </a:lnTo>
                          <a:lnTo>
                            <a:pt x="1256" y="127"/>
                          </a:lnTo>
                          <a:lnTo>
                            <a:pt x="1257" y="126"/>
                          </a:lnTo>
                          <a:lnTo>
                            <a:pt x="1259" y="124"/>
                          </a:lnTo>
                          <a:lnTo>
                            <a:pt x="1260" y="123"/>
                          </a:lnTo>
                          <a:lnTo>
                            <a:pt x="1262" y="121"/>
                          </a:lnTo>
                          <a:lnTo>
                            <a:pt x="1262" y="120"/>
                          </a:lnTo>
                          <a:lnTo>
                            <a:pt x="1263" y="117"/>
                          </a:lnTo>
                          <a:lnTo>
                            <a:pt x="1265" y="115"/>
                          </a:lnTo>
                          <a:lnTo>
                            <a:pt x="1267" y="114"/>
                          </a:lnTo>
                          <a:lnTo>
                            <a:pt x="1268" y="112"/>
                          </a:lnTo>
                          <a:lnTo>
                            <a:pt x="1270" y="110"/>
                          </a:lnTo>
                          <a:lnTo>
                            <a:pt x="1271" y="107"/>
                          </a:lnTo>
                          <a:lnTo>
                            <a:pt x="1273" y="106"/>
                          </a:lnTo>
                          <a:lnTo>
                            <a:pt x="1274" y="104"/>
                          </a:lnTo>
                          <a:lnTo>
                            <a:pt x="1276" y="103"/>
                          </a:lnTo>
                          <a:lnTo>
                            <a:pt x="1276" y="101"/>
                          </a:lnTo>
                          <a:lnTo>
                            <a:pt x="1277" y="98"/>
                          </a:lnTo>
                          <a:lnTo>
                            <a:pt x="1279" y="97"/>
                          </a:lnTo>
                          <a:lnTo>
                            <a:pt x="1280" y="95"/>
                          </a:lnTo>
                          <a:lnTo>
                            <a:pt x="1282" y="94"/>
                          </a:lnTo>
                          <a:lnTo>
                            <a:pt x="1283" y="92"/>
                          </a:lnTo>
                          <a:lnTo>
                            <a:pt x="1285" y="89"/>
                          </a:lnTo>
                          <a:lnTo>
                            <a:pt x="1286" y="87"/>
                          </a:lnTo>
                          <a:lnTo>
                            <a:pt x="1288" y="86"/>
                          </a:lnTo>
                          <a:lnTo>
                            <a:pt x="1290" y="84"/>
                          </a:lnTo>
                          <a:lnTo>
                            <a:pt x="1290" y="83"/>
                          </a:lnTo>
                          <a:lnTo>
                            <a:pt x="1291" y="80"/>
                          </a:lnTo>
                          <a:lnTo>
                            <a:pt x="1293" y="78"/>
                          </a:lnTo>
                          <a:lnTo>
                            <a:pt x="1294" y="77"/>
                          </a:lnTo>
                          <a:lnTo>
                            <a:pt x="1296" y="75"/>
                          </a:lnTo>
                          <a:lnTo>
                            <a:pt x="1297" y="74"/>
                          </a:lnTo>
                          <a:lnTo>
                            <a:pt x="1299" y="72"/>
                          </a:lnTo>
                          <a:lnTo>
                            <a:pt x="1300" y="69"/>
                          </a:lnTo>
                          <a:lnTo>
                            <a:pt x="1302" y="68"/>
                          </a:lnTo>
                          <a:lnTo>
                            <a:pt x="1303" y="66"/>
                          </a:lnTo>
                          <a:lnTo>
                            <a:pt x="1303" y="64"/>
                          </a:lnTo>
                          <a:lnTo>
                            <a:pt x="1305" y="63"/>
                          </a:lnTo>
                          <a:lnTo>
                            <a:pt x="1306" y="61"/>
                          </a:lnTo>
                          <a:lnTo>
                            <a:pt x="1308" y="60"/>
                          </a:lnTo>
                          <a:lnTo>
                            <a:pt x="1309" y="58"/>
                          </a:lnTo>
                          <a:lnTo>
                            <a:pt x="1311" y="55"/>
                          </a:lnTo>
                          <a:lnTo>
                            <a:pt x="1313" y="54"/>
                          </a:lnTo>
                          <a:lnTo>
                            <a:pt x="1314" y="52"/>
                          </a:lnTo>
                          <a:lnTo>
                            <a:pt x="1316" y="51"/>
                          </a:lnTo>
                          <a:lnTo>
                            <a:pt x="1317" y="49"/>
                          </a:lnTo>
                          <a:lnTo>
                            <a:pt x="1317" y="48"/>
                          </a:lnTo>
                          <a:lnTo>
                            <a:pt x="1319" y="46"/>
                          </a:lnTo>
                          <a:lnTo>
                            <a:pt x="1320" y="44"/>
                          </a:lnTo>
                          <a:lnTo>
                            <a:pt x="1322" y="43"/>
                          </a:lnTo>
                          <a:lnTo>
                            <a:pt x="1323" y="41"/>
                          </a:lnTo>
                          <a:lnTo>
                            <a:pt x="1325" y="40"/>
                          </a:lnTo>
                          <a:lnTo>
                            <a:pt x="1326" y="38"/>
                          </a:lnTo>
                          <a:lnTo>
                            <a:pt x="1328" y="37"/>
                          </a:lnTo>
                          <a:lnTo>
                            <a:pt x="1329" y="35"/>
                          </a:lnTo>
                          <a:lnTo>
                            <a:pt x="1331" y="34"/>
                          </a:lnTo>
                          <a:lnTo>
                            <a:pt x="1331" y="32"/>
                          </a:lnTo>
                          <a:lnTo>
                            <a:pt x="1333" y="31"/>
                          </a:lnTo>
                          <a:lnTo>
                            <a:pt x="1334" y="31"/>
                          </a:lnTo>
                          <a:lnTo>
                            <a:pt x="1336" y="29"/>
                          </a:lnTo>
                          <a:lnTo>
                            <a:pt x="1337" y="28"/>
                          </a:lnTo>
                          <a:lnTo>
                            <a:pt x="1339" y="26"/>
                          </a:lnTo>
                          <a:lnTo>
                            <a:pt x="1340" y="25"/>
                          </a:lnTo>
                          <a:lnTo>
                            <a:pt x="1342" y="23"/>
                          </a:lnTo>
                          <a:lnTo>
                            <a:pt x="1343" y="23"/>
                          </a:lnTo>
                          <a:lnTo>
                            <a:pt x="1345" y="21"/>
                          </a:lnTo>
                          <a:lnTo>
                            <a:pt x="1345" y="20"/>
                          </a:lnTo>
                          <a:lnTo>
                            <a:pt x="1346" y="18"/>
                          </a:lnTo>
                          <a:lnTo>
                            <a:pt x="1348" y="18"/>
                          </a:lnTo>
                          <a:lnTo>
                            <a:pt x="1349" y="17"/>
                          </a:lnTo>
                          <a:lnTo>
                            <a:pt x="1351" y="15"/>
                          </a:lnTo>
                          <a:lnTo>
                            <a:pt x="1352" y="14"/>
                          </a:lnTo>
                          <a:lnTo>
                            <a:pt x="1354" y="14"/>
                          </a:lnTo>
                          <a:lnTo>
                            <a:pt x="1355" y="12"/>
                          </a:lnTo>
                          <a:lnTo>
                            <a:pt x="1357" y="12"/>
                          </a:lnTo>
                          <a:lnTo>
                            <a:pt x="1359" y="11"/>
                          </a:lnTo>
                          <a:lnTo>
                            <a:pt x="1359" y="9"/>
                          </a:lnTo>
                          <a:lnTo>
                            <a:pt x="1360" y="9"/>
                          </a:lnTo>
                          <a:lnTo>
                            <a:pt x="1362" y="8"/>
                          </a:lnTo>
                          <a:lnTo>
                            <a:pt x="1363" y="8"/>
                          </a:lnTo>
                          <a:lnTo>
                            <a:pt x="1365" y="6"/>
                          </a:lnTo>
                          <a:lnTo>
                            <a:pt x="1366" y="6"/>
                          </a:lnTo>
                          <a:lnTo>
                            <a:pt x="1368" y="5"/>
                          </a:lnTo>
                          <a:lnTo>
                            <a:pt x="1369" y="5"/>
                          </a:lnTo>
                          <a:lnTo>
                            <a:pt x="1371" y="5"/>
                          </a:lnTo>
                          <a:lnTo>
                            <a:pt x="1372" y="3"/>
                          </a:lnTo>
                          <a:lnTo>
                            <a:pt x="1374" y="3"/>
                          </a:lnTo>
                          <a:lnTo>
                            <a:pt x="1375" y="2"/>
                          </a:lnTo>
                          <a:lnTo>
                            <a:pt x="1377" y="2"/>
                          </a:lnTo>
                          <a:lnTo>
                            <a:pt x="1378" y="2"/>
                          </a:lnTo>
                          <a:lnTo>
                            <a:pt x="1380" y="2"/>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88" name="Group 67"/>
                  <p:cNvGrpSpPr>
                    <a:grpSpLocks/>
                  </p:cNvGrpSpPr>
                  <p:nvPr/>
                </p:nvGrpSpPr>
                <p:grpSpPr bwMode="auto">
                  <a:xfrm>
                    <a:off x="9979" y="10116"/>
                    <a:ext cx="6048" cy="288"/>
                    <a:chOff x="9331" y="9547"/>
                    <a:chExt cx="6048" cy="288"/>
                  </a:xfrm>
                </p:grpSpPr>
                <p:sp>
                  <p:nvSpPr>
                    <p:cNvPr id="89" name="Line 73"/>
                    <p:cNvSpPr>
                      <a:spLocks noChangeShapeType="1"/>
                    </p:cNvSpPr>
                    <p:nvPr/>
                  </p:nvSpPr>
                  <p:spPr bwMode="auto">
                    <a:xfrm>
                      <a:off x="9331" y="9691"/>
                      <a:ext cx="6048"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0" name="Line 72"/>
                    <p:cNvSpPr>
                      <a:spLocks noChangeShapeType="1"/>
                    </p:cNvSpPr>
                    <p:nvPr/>
                  </p:nvSpPr>
                  <p:spPr bwMode="auto">
                    <a:xfrm>
                      <a:off x="1235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1" name="Line 71"/>
                    <p:cNvSpPr>
                      <a:spLocks noChangeShapeType="1"/>
                    </p:cNvSpPr>
                    <p:nvPr/>
                  </p:nvSpPr>
                  <p:spPr bwMode="auto">
                    <a:xfrm>
                      <a:off x="1307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2" name="Line 70"/>
                    <p:cNvSpPr>
                      <a:spLocks noChangeShapeType="1"/>
                    </p:cNvSpPr>
                    <p:nvPr/>
                  </p:nvSpPr>
                  <p:spPr bwMode="auto">
                    <a:xfrm>
                      <a:off x="1379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3" name="Line 69"/>
                    <p:cNvSpPr>
                      <a:spLocks noChangeShapeType="1"/>
                    </p:cNvSpPr>
                    <p:nvPr/>
                  </p:nvSpPr>
                  <p:spPr bwMode="auto">
                    <a:xfrm>
                      <a:off x="1091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4" name="Line 68"/>
                    <p:cNvSpPr>
                      <a:spLocks noChangeShapeType="1"/>
                    </p:cNvSpPr>
                    <p:nvPr/>
                  </p:nvSpPr>
                  <p:spPr bwMode="auto">
                    <a:xfrm>
                      <a:off x="1163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85" name="Text Box 64"/>
                <p:cNvSpPr txBox="1">
                  <a:spLocks noChangeArrowheads="1"/>
                </p:cNvSpPr>
                <p:nvPr/>
              </p:nvSpPr>
              <p:spPr bwMode="auto">
                <a:xfrm>
                  <a:off x="11923" y="10267"/>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6" name="Text Box 62"/>
                <p:cNvSpPr txBox="1">
                  <a:spLocks noChangeArrowheads="1"/>
                </p:cNvSpPr>
                <p:nvPr/>
              </p:nvSpPr>
              <p:spPr bwMode="auto">
                <a:xfrm>
                  <a:off x="11186" y="10267"/>
                  <a:ext cx="5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pSp>
      </p:grpSp>
      <p:sp>
        <p:nvSpPr>
          <p:cNvPr id="162" name="Rectangle 173"/>
          <p:cNvSpPr>
            <a:spLocks noChangeArrowheads="1"/>
          </p:cNvSpPr>
          <p:nvPr/>
        </p:nvSpPr>
        <p:spPr bwMode="auto">
          <a:xfrm>
            <a:off x="0" y="6696075"/>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168" name="Rectangle 185"/>
          <p:cNvSpPr>
            <a:spLocks noChangeArrowheads="1"/>
          </p:cNvSpPr>
          <p:nvPr/>
        </p:nvSpPr>
        <p:spPr bwMode="auto">
          <a:xfrm>
            <a:off x="457200" y="9382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057900" algn="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1" name="TextBox 170"/>
          <p:cNvSpPr txBox="1"/>
          <p:nvPr/>
        </p:nvSpPr>
        <p:spPr>
          <a:xfrm>
            <a:off x="323528" y="3002737"/>
            <a:ext cx="1512168" cy="70788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Ideal Low Pass Filter</a:t>
            </a:r>
            <a:endParaRPr lang="en-SG" sz="2000" dirty="0">
              <a:latin typeface="Tahoma" pitchFamily="34" charset="0"/>
              <a:ea typeface="Tahoma" pitchFamily="34" charset="0"/>
              <a:cs typeface="Tahoma" pitchFamily="34" charset="0"/>
            </a:endParaRPr>
          </a:p>
        </p:txBody>
      </p:sp>
      <p:sp>
        <p:nvSpPr>
          <p:cNvPr id="172" name="TextBox 171"/>
          <p:cNvSpPr txBox="1"/>
          <p:nvPr/>
        </p:nvSpPr>
        <p:spPr>
          <a:xfrm>
            <a:off x="251520" y="332656"/>
            <a:ext cx="6702004"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In the reconstruction, apply low pass filter to </a:t>
            </a:r>
            <a:r>
              <a:rPr lang="en-US" sz="2000" i="1" dirty="0" err="1" smtClean="0">
                <a:latin typeface="Tahoma" pitchFamily="34" charset="0"/>
                <a:ea typeface="Tahoma" pitchFamily="34" charset="0"/>
                <a:cs typeface="Tahoma" pitchFamily="34" charset="0"/>
              </a:rPr>
              <a:t>X</a:t>
            </a:r>
            <a:r>
              <a:rPr lang="en-US" sz="2000" i="1" baseline="-25000" dirty="0" err="1" smtClean="0">
                <a:latin typeface="Tahoma" pitchFamily="34" charset="0"/>
                <a:ea typeface="Tahoma" pitchFamily="34" charset="0"/>
                <a:cs typeface="Tahoma" pitchFamily="34" charset="0"/>
              </a:rPr>
              <a:t>s</a:t>
            </a:r>
            <a:r>
              <a:rPr lang="en-US" sz="2000" i="1" dirty="0" smtClean="0">
                <a:latin typeface="Tahoma" pitchFamily="34" charset="0"/>
                <a:ea typeface="Tahoma" pitchFamily="34" charset="0"/>
                <a:cs typeface="Tahoma" pitchFamily="34" charset="0"/>
              </a:rPr>
              <a:t>(f)</a:t>
            </a:r>
            <a:r>
              <a:rPr lang="en-US" sz="2000" dirty="0" smtClean="0">
                <a:latin typeface="Tahoma" pitchFamily="34" charset="0"/>
                <a:ea typeface="Tahoma" pitchFamily="34" charset="0"/>
                <a:cs typeface="Tahoma" pitchFamily="34" charset="0"/>
              </a:rPr>
              <a:t> :</a:t>
            </a:r>
            <a:endParaRPr lang="en-SG" sz="2000" dirty="0">
              <a:latin typeface="Tahoma" pitchFamily="34" charset="0"/>
              <a:ea typeface="Tahoma" pitchFamily="34" charset="0"/>
              <a:cs typeface="Tahoma" pitchFamily="34" charset="0"/>
            </a:endParaRPr>
          </a:p>
        </p:txBody>
      </p:sp>
      <p:sp>
        <p:nvSpPr>
          <p:cNvPr id="173" name="TextBox 172"/>
          <p:cNvSpPr txBox="1"/>
          <p:nvPr/>
        </p:nvSpPr>
        <p:spPr>
          <a:xfrm>
            <a:off x="299980" y="4731950"/>
            <a:ext cx="1512168" cy="70788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Recovered signal</a:t>
            </a:r>
            <a:endParaRPr lang="en-SG" sz="2000" dirty="0">
              <a:latin typeface="Tahoma" pitchFamily="34" charset="0"/>
              <a:ea typeface="Tahoma" pitchFamily="34" charset="0"/>
              <a:cs typeface="Tahoma" pitchFamily="34" charset="0"/>
            </a:endParaRPr>
          </a:p>
        </p:txBody>
      </p:sp>
      <p:sp>
        <p:nvSpPr>
          <p:cNvPr id="174" name="TextBox 173"/>
          <p:cNvSpPr txBox="1"/>
          <p:nvPr/>
        </p:nvSpPr>
        <p:spPr>
          <a:xfrm>
            <a:off x="35496" y="6125234"/>
            <a:ext cx="9289032"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Question : Under what conditions of </a:t>
            </a:r>
            <a:r>
              <a:rPr lang="en-US" sz="2000" i="1" dirty="0" err="1" smtClean="0">
                <a:latin typeface="Tahoma" pitchFamily="34" charset="0"/>
                <a:ea typeface="Tahoma" pitchFamily="34" charset="0"/>
                <a:cs typeface="Tahoma" pitchFamily="34" charset="0"/>
              </a:rPr>
              <a:t>f</a:t>
            </a:r>
            <a:r>
              <a:rPr lang="en-US" sz="2000" i="1" baseline="-25000" dirty="0" err="1" smtClean="0">
                <a:latin typeface="Tahoma" pitchFamily="34" charset="0"/>
                <a:ea typeface="Tahoma" pitchFamily="34" charset="0"/>
                <a:cs typeface="Tahoma" pitchFamily="34" charset="0"/>
              </a:rPr>
              <a:t>s</a:t>
            </a:r>
            <a:r>
              <a:rPr lang="en-US" sz="2000" dirty="0" smtClean="0">
                <a:latin typeface="Tahoma" pitchFamily="34" charset="0"/>
                <a:ea typeface="Tahoma" pitchFamily="34" charset="0"/>
                <a:cs typeface="Tahoma" pitchFamily="34" charset="0"/>
              </a:rPr>
              <a:t> can reconstruction be achieved perfectly?</a:t>
            </a:r>
            <a:endParaRPr lang="en-SG" sz="20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815039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69032" y="188640"/>
            <a:ext cx="7527304" cy="1138099"/>
            <a:chOff x="69032" y="642268"/>
            <a:chExt cx="7527304" cy="1138099"/>
          </a:xfrm>
        </p:grpSpPr>
        <p:sp>
          <p:nvSpPr>
            <p:cNvPr id="2" name="TextBox 1"/>
            <p:cNvSpPr txBox="1"/>
            <p:nvPr/>
          </p:nvSpPr>
          <p:spPr>
            <a:xfrm>
              <a:off x="69032" y="764704"/>
              <a:ext cx="7527304" cy="1015663"/>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Consider what happens when                      where </a:t>
              </a:r>
              <a:r>
                <a:rPr lang="en-US" sz="2000" i="1" dirty="0" err="1" smtClean="0">
                  <a:latin typeface="Tahoma" pitchFamily="34" charset="0"/>
                  <a:ea typeface="Tahoma" pitchFamily="34" charset="0"/>
                  <a:cs typeface="Tahoma" pitchFamily="34" charset="0"/>
                </a:rPr>
                <a:t>f</a:t>
              </a:r>
              <a:r>
                <a:rPr lang="en-US" sz="2000" i="1" baseline="-25000" dirty="0" err="1" smtClean="0">
                  <a:latin typeface="Tahoma" pitchFamily="34" charset="0"/>
                  <a:ea typeface="Tahoma" pitchFamily="34" charset="0"/>
                  <a:cs typeface="Tahoma" pitchFamily="34" charset="0"/>
                </a:rPr>
                <a:t>m</a:t>
              </a:r>
              <a:r>
                <a:rPr lang="en-US" sz="2000" dirty="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is the</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highest frequency component of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a:t>
              </a:r>
              <a:endParaRPr lang="en-SG" sz="2000" dirty="0">
                <a:latin typeface="Tahoma" pitchFamily="34" charset="0"/>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98961961"/>
                </p:ext>
              </p:extLst>
            </p:nvPr>
          </p:nvGraphicFramePr>
          <p:xfrm>
            <a:off x="3563888" y="642268"/>
            <a:ext cx="1536700" cy="698500"/>
          </p:xfrm>
          <a:graphic>
            <a:graphicData uri="http://schemas.openxmlformats.org/presentationml/2006/ole">
              <mc:AlternateContent xmlns:mc="http://schemas.openxmlformats.org/markup-compatibility/2006">
                <mc:Choice xmlns:v="urn:schemas-microsoft-com:vml" Requires="v">
                  <p:oleObj spid="_x0000_s90412" name="Equation" r:id="rId3" imgW="1536480" imgH="698400" progId="Equation.DSMT4">
                    <p:embed/>
                  </p:oleObj>
                </mc:Choice>
                <mc:Fallback>
                  <p:oleObj name="Equation" r:id="rId3" imgW="1536480" imgH="698400" progId="Equation.DSMT4">
                    <p:embed/>
                    <p:pic>
                      <p:nvPicPr>
                        <p:cNvPr id="0" name=""/>
                        <p:cNvPicPr/>
                        <p:nvPr/>
                      </p:nvPicPr>
                      <p:blipFill>
                        <a:blip r:embed="rId4"/>
                        <a:stretch>
                          <a:fillRect/>
                        </a:stretch>
                      </p:blipFill>
                      <p:spPr>
                        <a:xfrm>
                          <a:off x="3563888" y="642268"/>
                          <a:ext cx="1536700" cy="698500"/>
                        </a:xfrm>
                        <a:prstGeom prst="rect">
                          <a:avLst/>
                        </a:prstGeom>
                      </p:spPr>
                    </p:pic>
                  </p:oleObj>
                </mc:Fallback>
              </mc:AlternateContent>
            </a:graphicData>
          </a:graphic>
        </p:graphicFrame>
      </p:grpSp>
      <p:grpSp>
        <p:nvGrpSpPr>
          <p:cNvPr id="69" name="Group 68"/>
          <p:cNvGrpSpPr/>
          <p:nvPr/>
        </p:nvGrpSpPr>
        <p:grpSpPr>
          <a:xfrm>
            <a:off x="611560" y="1484784"/>
            <a:ext cx="4672941" cy="1584176"/>
            <a:chOff x="611560" y="2204864"/>
            <a:chExt cx="4672941" cy="1779286"/>
          </a:xfrm>
        </p:grpSpPr>
        <p:graphicFrame>
          <p:nvGraphicFramePr>
            <p:cNvPr id="8" name="Object 7"/>
            <p:cNvGraphicFramePr>
              <a:graphicFrameLocks noChangeAspect="1"/>
            </p:cNvGraphicFramePr>
            <p:nvPr>
              <p:extLst>
                <p:ext uri="{D42A27DB-BD31-4B8C-83A1-F6EECF244321}">
                  <p14:modId xmlns:p14="http://schemas.microsoft.com/office/powerpoint/2010/main" val="1927942793"/>
                </p:ext>
              </p:extLst>
            </p:nvPr>
          </p:nvGraphicFramePr>
          <p:xfrm>
            <a:off x="1671610" y="3673988"/>
            <a:ext cx="333375" cy="276225"/>
          </p:xfrm>
          <a:graphic>
            <a:graphicData uri="http://schemas.openxmlformats.org/presentationml/2006/ole">
              <mc:AlternateContent xmlns:mc="http://schemas.openxmlformats.org/markup-compatibility/2006">
                <mc:Choice xmlns:v="urn:schemas-microsoft-com:vml" Requires="v">
                  <p:oleObj spid="_x0000_s90413" name="Equation" r:id="rId5" imgW="330200" imgH="279400" progId="Equation.DSMT4">
                    <p:embed/>
                  </p:oleObj>
                </mc:Choice>
                <mc:Fallback>
                  <p:oleObj name="Equation" r:id="rId5" imgW="3302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10" y="3673988"/>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9464642"/>
                </p:ext>
              </p:extLst>
            </p:nvPr>
          </p:nvGraphicFramePr>
          <p:xfrm>
            <a:off x="3377611" y="3673619"/>
            <a:ext cx="257175" cy="276225"/>
          </p:xfrm>
          <a:graphic>
            <a:graphicData uri="http://schemas.openxmlformats.org/presentationml/2006/ole">
              <mc:AlternateContent xmlns:mc="http://schemas.openxmlformats.org/markup-compatibility/2006">
                <mc:Choice xmlns:v="urn:schemas-microsoft-com:vml" Requires="v">
                  <p:oleObj spid="_x0000_s90414" name="Equation" r:id="rId7" imgW="253890" imgH="279279" progId="Equation.DSMT4">
                    <p:embed/>
                  </p:oleObj>
                </mc:Choice>
                <mc:Fallback>
                  <p:oleObj name="Equation" r:id="rId7" imgW="253890"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7611" y="3673619"/>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4560293"/>
                </p:ext>
              </p:extLst>
            </p:nvPr>
          </p:nvGraphicFramePr>
          <p:xfrm>
            <a:off x="3947452" y="3696359"/>
            <a:ext cx="219075" cy="276225"/>
          </p:xfrm>
          <a:graphic>
            <a:graphicData uri="http://schemas.openxmlformats.org/presentationml/2006/ole">
              <mc:AlternateContent xmlns:mc="http://schemas.openxmlformats.org/markup-compatibility/2006">
                <mc:Choice xmlns:v="urn:schemas-microsoft-com:vml" Requires="v">
                  <p:oleObj spid="_x0000_s90415" name="Equation" r:id="rId9" imgW="215806" imgH="279279" progId="Equation.DSMT4">
                    <p:embed/>
                  </p:oleObj>
                </mc:Choice>
                <mc:Fallback>
                  <p:oleObj name="Equation" r:id="rId9" imgW="215806" imgH="27927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7452" y="3696359"/>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97640853"/>
                </p:ext>
              </p:extLst>
            </p:nvPr>
          </p:nvGraphicFramePr>
          <p:xfrm>
            <a:off x="2204260" y="3673988"/>
            <a:ext cx="381000" cy="276225"/>
          </p:xfrm>
          <a:graphic>
            <a:graphicData uri="http://schemas.openxmlformats.org/presentationml/2006/ole">
              <mc:AlternateContent xmlns:mc="http://schemas.openxmlformats.org/markup-compatibility/2006">
                <mc:Choice xmlns:v="urn:schemas-microsoft-com:vml" Requires="v">
                  <p:oleObj spid="_x0000_s90416" name="Equation" r:id="rId11" imgW="380835" imgH="279279" progId="Equation.DSMT4">
                    <p:embed/>
                  </p:oleObj>
                </mc:Choice>
                <mc:Fallback>
                  <p:oleObj name="Equation" r:id="rId11" imgW="380835"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4260" y="3673988"/>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8" name="Group 67"/>
            <p:cNvGrpSpPr/>
            <p:nvPr/>
          </p:nvGrpSpPr>
          <p:grpSpPr>
            <a:xfrm>
              <a:off x="611560" y="2204864"/>
              <a:ext cx="4672941" cy="1779286"/>
              <a:chOff x="611560" y="4008293"/>
              <a:chExt cx="4672941" cy="1779286"/>
            </a:xfrm>
          </p:grpSpPr>
          <p:grpSp>
            <p:nvGrpSpPr>
              <p:cNvPr id="21" name="Group 86"/>
              <p:cNvGrpSpPr>
                <a:grpSpLocks/>
              </p:cNvGrpSpPr>
              <p:nvPr/>
            </p:nvGrpSpPr>
            <p:grpSpPr bwMode="auto">
              <a:xfrm>
                <a:off x="616458" y="4429955"/>
                <a:ext cx="4668043" cy="1357624"/>
                <a:chOff x="9907" y="8971"/>
                <a:chExt cx="6048" cy="1736"/>
              </a:xfrm>
            </p:grpSpPr>
            <p:sp>
              <p:nvSpPr>
                <p:cNvPr id="22" name="Text Box 111"/>
                <p:cNvSpPr txBox="1">
                  <a:spLocks noChangeArrowheads="1"/>
                </p:cNvSpPr>
                <p:nvPr/>
              </p:nvSpPr>
              <p:spPr bwMode="auto">
                <a:xfrm>
                  <a:off x="13466" y="10267"/>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23" name="Text Box 110"/>
                <p:cNvSpPr txBox="1">
                  <a:spLocks noChangeArrowheads="1"/>
                </p:cNvSpPr>
                <p:nvPr/>
              </p:nvSpPr>
              <p:spPr bwMode="auto">
                <a:xfrm>
                  <a:off x="12801" y="10267"/>
                  <a:ext cx="2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Text Box 108"/>
                <p:cNvSpPr txBox="1">
                  <a:spLocks noChangeArrowheads="1"/>
                </p:cNvSpPr>
                <p:nvPr/>
              </p:nvSpPr>
              <p:spPr bwMode="auto">
                <a:xfrm>
                  <a:off x="14227" y="10267"/>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25" name="Text Box 107"/>
                <p:cNvSpPr txBox="1">
                  <a:spLocks noChangeArrowheads="1"/>
                </p:cNvSpPr>
                <p:nvPr/>
              </p:nvSpPr>
              <p:spPr bwMode="auto">
                <a:xfrm>
                  <a:off x="15307" y="10123"/>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nvGrpSpPr>
                <p:cNvPr id="26" name="Group 91"/>
                <p:cNvGrpSpPr>
                  <a:grpSpLocks/>
                </p:cNvGrpSpPr>
                <p:nvPr/>
              </p:nvGrpSpPr>
              <p:grpSpPr bwMode="auto">
                <a:xfrm>
                  <a:off x="9907" y="8971"/>
                  <a:ext cx="6048" cy="1296"/>
                  <a:chOff x="9979" y="9108"/>
                  <a:chExt cx="6048" cy="1296"/>
                </a:xfrm>
              </p:grpSpPr>
              <p:grpSp>
                <p:nvGrpSpPr>
                  <p:cNvPr id="29" name="Group 99"/>
                  <p:cNvGrpSpPr>
                    <a:grpSpLocks/>
                  </p:cNvGrpSpPr>
                  <p:nvPr/>
                </p:nvGrpSpPr>
                <p:grpSpPr bwMode="auto">
                  <a:xfrm>
                    <a:off x="9979" y="9108"/>
                    <a:ext cx="6048" cy="1159"/>
                    <a:chOff x="9979" y="9108"/>
                    <a:chExt cx="6048" cy="1159"/>
                  </a:xfrm>
                </p:grpSpPr>
                <p:sp>
                  <p:nvSpPr>
                    <p:cNvPr id="37" name="Freeform 106"/>
                    <p:cNvSpPr>
                      <a:spLocks/>
                    </p:cNvSpPr>
                    <p:nvPr/>
                  </p:nvSpPr>
                  <p:spPr bwMode="auto">
                    <a:xfrm>
                      <a:off x="1084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38" name="Group 103"/>
                    <p:cNvGrpSpPr>
                      <a:grpSpLocks/>
                    </p:cNvGrpSpPr>
                    <p:nvPr/>
                  </p:nvGrpSpPr>
                  <p:grpSpPr bwMode="auto">
                    <a:xfrm>
                      <a:off x="12283" y="9108"/>
                      <a:ext cx="1440" cy="1159"/>
                      <a:chOff x="12283" y="9108"/>
                      <a:chExt cx="1440" cy="1159"/>
                    </a:xfrm>
                  </p:grpSpPr>
                  <p:sp>
                    <p:nvSpPr>
                      <p:cNvPr id="42" name="Freeform 105" descr="30%"/>
                      <p:cNvSpPr>
                        <a:spLocks/>
                      </p:cNvSpPr>
                      <p:nvPr/>
                    </p:nvSpPr>
                    <p:spPr bwMode="auto">
                      <a:xfrm>
                        <a:off x="12283" y="911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pattFill prst="pct30">
                        <a:fgClr>
                          <a:srgbClr val="3366FF"/>
                        </a:fgClr>
                        <a:bgClr>
                          <a:srgbClr val="FFFFFF"/>
                        </a:bgClr>
                      </a:pattFill>
                      <a:ln w="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SG"/>
                      </a:p>
                    </p:txBody>
                  </p:sp>
                  <p:sp>
                    <p:nvSpPr>
                      <p:cNvPr id="43" name="Freeform 104"/>
                      <p:cNvSpPr>
                        <a:spLocks/>
                      </p:cNvSpPr>
                      <p:nvPr/>
                    </p:nvSpPr>
                    <p:spPr bwMode="auto">
                      <a:xfrm>
                        <a:off x="1228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39" name="Freeform 102"/>
                    <p:cNvSpPr>
                      <a:spLocks/>
                    </p:cNvSpPr>
                    <p:nvPr/>
                  </p:nvSpPr>
                  <p:spPr bwMode="auto">
                    <a:xfrm>
                      <a:off x="1372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0" name="Freeform 101"/>
                    <p:cNvSpPr>
                      <a:spLocks/>
                    </p:cNvSpPr>
                    <p:nvPr/>
                  </p:nvSpPr>
                  <p:spPr bwMode="auto">
                    <a:xfrm>
                      <a:off x="9979" y="9108"/>
                      <a:ext cx="864" cy="1152"/>
                    </a:xfrm>
                    <a:custGeom>
                      <a:avLst/>
                      <a:gdLst>
                        <a:gd name="T0" fmla="*/ 21 w 1380"/>
                        <a:gd name="T1" fmla="*/ 9 h 2625"/>
                        <a:gd name="T2" fmla="*/ 43 w 1380"/>
                        <a:gd name="T3" fmla="*/ 28 h 2625"/>
                        <a:gd name="T4" fmla="*/ 64 w 1380"/>
                        <a:gd name="T5" fmla="*/ 51 h 2625"/>
                        <a:gd name="T6" fmla="*/ 87 w 1380"/>
                        <a:gd name="T7" fmla="*/ 78 h 2625"/>
                        <a:gd name="T8" fmla="*/ 109 w 1380"/>
                        <a:gd name="T9" fmla="*/ 107 h 2625"/>
                        <a:gd name="T10" fmla="*/ 132 w 1380"/>
                        <a:gd name="T11" fmla="*/ 137 h 2625"/>
                        <a:gd name="T12" fmla="*/ 153 w 1380"/>
                        <a:gd name="T13" fmla="*/ 163 h 2625"/>
                        <a:gd name="T14" fmla="*/ 175 w 1380"/>
                        <a:gd name="T15" fmla="*/ 184 h 2625"/>
                        <a:gd name="T16" fmla="*/ 198 w 1380"/>
                        <a:gd name="T17" fmla="*/ 198 h 2625"/>
                        <a:gd name="T18" fmla="*/ 219 w 1380"/>
                        <a:gd name="T19" fmla="*/ 206 h 2625"/>
                        <a:gd name="T20" fmla="*/ 242 w 1380"/>
                        <a:gd name="T21" fmla="*/ 206 h 2625"/>
                        <a:gd name="T22" fmla="*/ 264 w 1380"/>
                        <a:gd name="T23" fmla="*/ 198 h 2625"/>
                        <a:gd name="T24" fmla="*/ 285 w 1380"/>
                        <a:gd name="T25" fmla="*/ 183 h 2625"/>
                        <a:gd name="T26" fmla="*/ 308 w 1380"/>
                        <a:gd name="T27" fmla="*/ 161 h 2625"/>
                        <a:gd name="T28" fmla="*/ 330 w 1380"/>
                        <a:gd name="T29" fmla="*/ 135 h 2625"/>
                        <a:gd name="T30" fmla="*/ 353 w 1380"/>
                        <a:gd name="T31" fmla="*/ 107 h 2625"/>
                        <a:gd name="T32" fmla="*/ 374 w 1380"/>
                        <a:gd name="T33" fmla="*/ 78 h 2625"/>
                        <a:gd name="T34" fmla="*/ 396 w 1380"/>
                        <a:gd name="T35" fmla="*/ 51 h 2625"/>
                        <a:gd name="T36" fmla="*/ 419 w 1380"/>
                        <a:gd name="T37" fmla="*/ 26 h 2625"/>
                        <a:gd name="T38" fmla="*/ 440 w 1380"/>
                        <a:gd name="T39" fmla="*/ 9 h 2625"/>
                        <a:gd name="T40" fmla="*/ 463 w 1380"/>
                        <a:gd name="T41" fmla="*/ 0 h 2625"/>
                        <a:gd name="T42" fmla="*/ 485 w 1380"/>
                        <a:gd name="T43" fmla="*/ 2 h 2625"/>
                        <a:gd name="T44" fmla="*/ 506 w 1380"/>
                        <a:gd name="T45" fmla="*/ 15 h 2625"/>
                        <a:gd name="T46" fmla="*/ 529 w 1380"/>
                        <a:gd name="T47" fmla="*/ 40 h 2625"/>
                        <a:gd name="T48" fmla="*/ 551 w 1380"/>
                        <a:gd name="T49" fmla="*/ 78 h 2625"/>
                        <a:gd name="T50" fmla="*/ 573 w 1380"/>
                        <a:gd name="T51" fmla="*/ 130 h 2625"/>
                        <a:gd name="T52" fmla="*/ 595 w 1380"/>
                        <a:gd name="T53" fmla="*/ 195 h 2625"/>
                        <a:gd name="T54" fmla="*/ 616 w 1380"/>
                        <a:gd name="T55" fmla="*/ 272 h 2625"/>
                        <a:gd name="T56" fmla="*/ 639 w 1380"/>
                        <a:gd name="T57" fmla="*/ 359 h 2625"/>
                        <a:gd name="T58" fmla="*/ 661 w 1380"/>
                        <a:gd name="T59" fmla="*/ 456 h 2625"/>
                        <a:gd name="T60" fmla="*/ 684 w 1380"/>
                        <a:gd name="T61" fmla="*/ 562 h 2625"/>
                        <a:gd name="T62" fmla="*/ 705 w 1380"/>
                        <a:gd name="T63" fmla="*/ 673 h 2625"/>
                        <a:gd name="T64" fmla="*/ 727 w 1380"/>
                        <a:gd name="T65" fmla="*/ 790 h 2625"/>
                        <a:gd name="T66" fmla="*/ 750 w 1380"/>
                        <a:gd name="T67" fmla="*/ 910 h 2625"/>
                        <a:gd name="T68" fmla="*/ 771 w 1380"/>
                        <a:gd name="T69" fmla="*/ 1031 h 2625"/>
                        <a:gd name="T70" fmla="*/ 793 w 1380"/>
                        <a:gd name="T71" fmla="*/ 1152 h 2625"/>
                        <a:gd name="T72" fmla="*/ 816 w 1380"/>
                        <a:gd name="T73" fmla="*/ 1272 h 2625"/>
                        <a:gd name="T74" fmla="*/ 837 w 1380"/>
                        <a:gd name="T75" fmla="*/ 1388 h 2625"/>
                        <a:gd name="T76" fmla="*/ 860 w 1380"/>
                        <a:gd name="T77" fmla="*/ 1500 h 2625"/>
                        <a:gd name="T78" fmla="*/ 882 w 1380"/>
                        <a:gd name="T79" fmla="*/ 1609 h 2625"/>
                        <a:gd name="T80" fmla="*/ 903 w 1380"/>
                        <a:gd name="T81" fmla="*/ 1712 h 2625"/>
                        <a:gd name="T82" fmla="*/ 926 w 1380"/>
                        <a:gd name="T83" fmla="*/ 1809 h 2625"/>
                        <a:gd name="T84" fmla="*/ 948 w 1380"/>
                        <a:gd name="T85" fmla="*/ 1899 h 2625"/>
                        <a:gd name="T86" fmla="*/ 971 w 1380"/>
                        <a:gd name="T87" fmla="*/ 1984 h 2625"/>
                        <a:gd name="T88" fmla="*/ 992 w 1380"/>
                        <a:gd name="T89" fmla="*/ 2060 h 2625"/>
                        <a:gd name="T90" fmla="*/ 1014 w 1380"/>
                        <a:gd name="T91" fmla="*/ 2131 h 2625"/>
                        <a:gd name="T92" fmla="*/ 1037 w 1380"/>
                        <a:gd name="T93" fmla="*/ 2195 h 2625"/>
                        <a:gd name="T94" fmla="*/ 1058 w 1380"/>
                        <a:gd name="T95" fmla="*/ 2254 h 2625"/>
                        <a:gd name="T96" fmla="*/ 1081 w 1380"/>
                        <a:gd name="T97" fmla="*/ 2307 h 2625"/>
                        <a:gd name="T98" fmla="*/ 1102 w 1380"/>
                        <a:gd name="T99" fmla="*/ 2353 h 2625"/>
                        <a:gd name="T100" fmla="*/ 1124 w 1380"/>
                        <a:gd name="T101" fmla="*/ 2395 h 2625"/>
                        <a:gd name="T102" fmla="*/ 1147 w 1380"/>
                        <a:gd name="T103" fmla="*/ 2433 h 2625"/>
                        <a:gd name="T104" fmla="*/ 1168 w 1380"/>
                        <a:gd name="T105" fmla="*/ 2465 h 2625"/>
                        <a:gd name="T106" fmla="*/ 1191 w 1380"/>
                        <a:gd name="T107" fmla="*/ 2495 h 2625"/>
                        <a:gd name="T108" fmla="*/ 1213 w 1380"/>
                        <a:gd name="T109" fmla="*/ 2519 h 2625"/>
                        <a:gd name="T110" fmla="*/ 1234 w 1380"/>
                        <a:gd name="T111" fmla="*/ 2541 h 2625"/>
                        <a:gd name="T112" fmla="*/ 1257 w 1380"/>
                        <a:gd name="T113" fmla="*/ 2559 h 2625"/>
                        <a:gd name="T114" fmla="*/ 1279 w 1380"/>
                        <a:gd name="T115" fmla="*/ 2576 h 2625"/>
                        <a:gd name="T116" fmla="*/ 1302 w 1380"/>
                        <a:gd name="T117" fmla="*/ 2590 h 2625"/>
                        <a:gd name="T118" fmla="*/ 1323 w 1380"/>
                        <a:gd name="T119" fmla="*/ 2602 h 2625"/>
                        <a:gd name="T120" fmla="*/ 1345 w 1380"/>
                        <a:gd name="T121" fmla="*/ 2611 h 2625"/>
                        <a:gd name="T122" fmla="*/ 1368 w 1380"/>
                        <a:gd name="T123" fmla="*/ 2620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
                          </a:moveTo>
                          <a:lnTo>
                            <a:pt x="2" y="2"/>
                          </a:lnTo>
                          <a:lnTo>
                            <a:pt x="3" y="2"/>
                          </a:lnTo>
                          <a:lnTo>
                            <a:pt x="5" y="2"/>
                          </a:lnTo>
                          <a:lnTo>
                            <a:pt x="6" y="3"/>
                          </a:lnTo>
                          <a:lnTo>
                            <a:pt x="8" y="3"/>
                          </a:lnTo>
                          <a:lnTo>
                            <a:pt x="9" y="5"/>
                          </a:lnTo>
                          <a:lnTo>
                            <a:pt x="11" y="5"/>
                          </a:lnTo>
                          <a:lnTo>
                            <a:pt x="12" y="5"/>
                          </a:lnTo>
                          <a:lnTo>
                            <a:pt x="14" y="6"/>
                          </a:lnTo>
                          <a:lnTo>
                            <a:pt x="15" y="6"/>
                          </a:lnTo>
                          <a:lnTo>
                            <a:pt x="17" y="8"/>
                          </a:lnTo>
                          <a:lnTo>
                            <a:pt x="18" y="8"/>
                          </a:lnTo>
                          <a:lnTo>
                            <a:pt x="20" y="9"/>
                          </a:lnTo>
                          <a:lnTo>
                            <a:pt x="21" y="9"/>
                          </a:lnTo>
                          <a:lnTo>
                            <a:pt x="21" y="11"/>
                          </a:lnTo>
                          <a:lnTo>
                            <a:pt x="23" y="12"/>
                          </a:lnTo>
                          <a:lnTo>
                            <a:pt x="25" y="12"/>
                          </a:lnTo>
                          <a:lnTo>
                            <a:pt x="26" y="14"/>
                          </a:lnTo>
                          <a:lnTo>
                            <a:pt x="28" y="14"/>
                          </a:lnTo>
                          <a:lnTo>
                            <a:pt x="29" y="15"/>
                          </a:lnTo>
                          <a:lnTo>
                            <a:pt x="31" y="17"/>
                          </a:lnTo>
                          <a:lnTo>
                            <a:pt x="32" y="18"/>
                          </a:lnTo>
                          <a:lnTo>
                            <a:pt x="34" y="18"/>
                          </a:lnTo>
                          <a:lnTo>
                            <a:pt x="35" y="20"/>
                          </a:lnTo>
                          <a:lnTo>
                            <a:pt x="35" y="21"/>
                          </a:lnTo>
                          <a:lnTo>
                            <a:pt x="37" y="23"/>
                          </a:lnTo>
                          <a:lnTo>
                            <a:pt x="38" y="23"/>
                          </a:lnTo>
                          <a:lnTo>
                            <a:pt x="40" y="25"/>
                          </a:lnTo>
                          <a:lnTo>
                            <a:pt x="41" y="26"/>
                          </a:lnTo>
                          <a:lnTo>
                            <a:pt x="43" y="28"/>
                          </a:lnTo>
                          <a:lnTo>
                            <a:pt x="44" y="29"/>
                          </a:lnTo>
                          <a:lnTo>
                            <a:pt x="46" y="31"/>
                          </a:lnTo>
                          <a:lnTo>
                            <a:pt x="47" y="31"/>
                          </a:lnTo>
                          <a:lnTo>
                            <a:pt x="49" y="32"/>
                          </a:lnTo>
                          <a:lnTo>
                            <a:pt x="49" y="34"/>
                          </a:lnTo>
                          <a:lnTo>
                            <a:pt x="51" y="35"/>
                          </a:lnTo>
                          <a:lnTo>
                            <a:pt x="52" y="37"/>
                          </a:lnTo>
                          <a:lnTo>
                            <a:pt x="54" y="38"/>
                          </a:lnTo>
                          <a:lnTo>
                            <a:pt x="55" y="40"/>
                          </a:lnTo>
                          <a:lnTo>
                            <a:pt x="57" y="41"/>
                          </a:lnTo>
                          <a:lnTo>
                            <a:pt x="58" y="43"/>
                          </a:lnTo>
                          <a:lnTo>
                            <a:pt x="60" y="44"/>
                          </a:lnTo>
                          <a:lnTo>
                            <a:pt x="61" y="46"/>
                          </a:lnTo>
                          <a:lnTo>
                            <a:pt x="63" y="48"/>
                          </a:lnTo>
                          <a:lnTo>
                            <a:pt x="63" y="49"/>
                          </a:lnTo>
                          <a:lnTo>
                            <a:pt x="64" y="51"/>
                          </a:lnTo>
                          <a:lnTo>
                            <a:pt x="66" y="52"/>
                          </a:lnTo>
                          <a:lnTo>
                            <a:pt x="67" y="54"/>
                          </a:lnTo>
                          <a:lnTo>
                            <a:pt x="69" y="55"/>
                          </a:lnTo>
                          <a:lnTo>
                            <a:pt x="71" y="58"/>
                          </a:lnTo>
                          <a:lnTo>
                            <a:pt x="72" y="60"/>
                          </a:lnTo>
                          <a:lnTo>
                            <a:pt x="74" y="61"/>
                          </a:lnTo>
                          <a:lnTo>
                            <a:pt x="75" y="63"/>
                          </a:lnTo>
                          <a:lnTo>
                            <a:pt x="77" y="64"/>
                          </a:lnTo>
                          <a:lnTo>
                            <a:pt x="77" y="66"/>
                          </a:lnTo>
                          <a:lnTo>
                            <a:pt x="78" y="68"/>
                          </a:lnTo>
                          <a:lnTo>
                            <a:pt x="80" y="69"/>
                          </a:lnTo>
                          <a:lnTo>
                            <a:pt x="81" y="72"/>
                          </a:lnTo>
                          <a:lnTo>
                            <a:pt x="83" y="74"/>
                          </a:lnTo>
                          <a:lnTo>
                            <a:pt x="84" y="75"/>
                          </a:lnTo>
                          <a:lnTo>
                            <a:pt x="86" y="77"/>
                          </a:lnTo>
                          <a:lnTo>
                            <a:pt x="87" y="78"/>
                          </a:lnTo>
                          <a:lnTo>
                            <a:pt x="89" y="80"/>
                          </a:lnTo>
                          <a:lnTo>
                            <a:pt x="90" y="83"/>
                          </a:lnTo>
                          <a:lnTo>
                            <a:pt x="90" y="84"/>
                          </a:lnTo>
                          <a:lnTo>
                            <a:pt x="92" y="86"/>
                          </a:lnTo>
                          <a:lnTo>
                            <a:pt x="94" y="87"/>
                          </a:lnTo>
                          <a:lnTo>
                            <a:pt x="95" y="89"/>
                          </a:lnTo>
                          <a:lnTo>
                            <a:pt x="97" y="92"/>
                          </a:lnTo>
                          <a:lnTo>
                            <a:pt x="98" y="94"/>
                          </a:lnTo>
                          <a:lnTo>
                            <a:pt x="100" y="95"/>
                          </a:lnTo>
                          <a:lnTo>
                            <a:pt x="101" y="97"/>
                          </a:lnTo>
                          <a:lnTo>
                            <a:pt x="103" y="98"/>
                          </a:lnTo>
                          <a:lnTo>
                            <a:pt x="104" y="101"/>
                          </a:lnTo>
                          <a:lnTo>
                            <a:pt x="104" y="103"/>
                          </a:lnTo>
                          <a:lnTo>
                            <a:pt x="106" y="104"/>
                          </a:lnTo>
                          <a:lnTo>
                            <a:pt x="107" y="106"/>
                          </a:lnTo>
                          <a:lnTo>
                            <a:pt x="109" y="107"/>
                          </a:lnTo>
                          <a:lnTo>
                            <a:pt x="110" y="110"/>
                          </a:lnTo>
                          <a:lnTo>
                            <a:pt x="112" y="112"/>
                          </a:lnTo>
                          <a:lnTo>
                            <a:pt x="113" y="114"/>
                          </a:lnTo>
                          <a:lnTo>
                            <a:pt x="115" y="115"/>
                          </a:lnTo>
                          <a:lnTo>
                            <a:pt x="117" y="117"/>
                          </a:lnTo>
                          <a:lnTo>
                            <a:pt x="118" y="120"/>
                          </a:lnTo>
                          <a:lnTo>
                            <a:pt x="118" y="121"/>
                          </a:lnTo>
                          <a:lnTo>
                            <a:pt x="120" y="123"/>
                          </a:lnTo>
                          <a:lnTo>
                            <a:pt x="121" y="124"/>
                          </a:lnTo>
                          <a:lnTo>
                            <a:pt x="123" y="126"/>
                          </a:lnTo>
                          <a:lnTo>
                            <a:pt x="124" y="127"/>
                          </a:lnTo>
                          <a:lnTo>
                            <a:pt x="126" y="130"/>
                          </a:lnTo>
                          <a:lnTo>
                            <a:pt x="127" y="132"/>
                          </a:lnTo>
                          <a:lnTo>
                            <a:pt x="129" y="133"/>
                          </a:lnTo>
                          <a:lnTo>
                            <a:pt x="130" y="135"/>
                          </a:lnTo>
                          <a:lnTo>
                            <a:pt x="132" y="137"/>
                          </a:lnTo>
                          <a:lnTo>
                            <a:pt x="132" y="138"/>
                          </a:lnTo>
                          <a:lnTo>
                            <a:pt x="133" y="140"/>
                          </a:lnTo>
                          <a:lnTo>
                            <a:pt x="135" y="141"/>
                          </a:lnTo>
                          <a:lnTo>
                            <a:pt x="136" y="144"/>
                          </a:lnTo>
                          <a:lnTo>
                            <a:pt x="138" y="146"/>
                          </a:lnTo>
                          <a:lnTo>
                            <a:pt x="140" y="147"/>
                          </a:lnTo>
                          <a:lnTo>
                            <a:pt x="141" y="149"/>
                          </a:lnTo>
                          <a:lnTo>
                            <a:pt x="143" y="150"/>
                          </a:lnTo>
                          <a:lnTo>
                            <a:pt x="144" y="152"/>
                          </a:lnTo>
                          <a:lnTo>
                            <a:pt x="146" y="153"/>
                          </a:lnTo>
                          <a:lnTo>
                            <a:pt x="146" y="155"/>
                          </a:lnTo>
                          <a:lnTo>
                            <a:pt x="147" y="157"/>
                          </a:lnTo>
                          <a:lnTo>
                            <a:pt x="149" y="158"/>
                          </a:lnTo>
                          <a:lnTo>
                            <a:pt x="150" y="160"/>
                          </a:lnTo>
                          <a:lnTo>
                            <a:pt x="152" y="161"/>
                          </a:lnTo>
                          <a:lnTo>
                            <a:pt x="153" y="163"/>
                          </a:lnTo>
                          <a:lnTo>
                            <a:pt x="155" y="164"/>
                          </a:lnTo>
                          <a:lnTo>
                            <a:pt x="156" y="166"/>
                          </a:lnTo>
                          <a:lnTo>
                            <a:pt x="158" y="167"/>
                          </a:lnTo>
                          <a:lnTo>
                            <a:pt x="159" y="169"/>
                          </a:lnTo>
                          <a:lnTo>
                            <a:pt x="159" y="170"/>
                          </a:lnTo>
                          <a:lnTo>
                            <a:pt x="161" y="172"/>
                          </a:lnTo>
                          <a:lnTo>
                            <a:pt x="163" y="172"/>
                          </a:lnTo>
                          <a:lnTo>
                            <a:pt x="164" y="173"/>
                          </a:lnTo>
                          <a:lnTo>
                            <a:pt x="166" y="175"/>
                          </a:lnTo>
                          <a:lnTo>
                            <a:pt x="167" y="176"/>
                          </a:lnTo>
                          <a:lnTo>
                            <a:pt x="169" y="178"/>
                          </a:lnTo>
                          <a:lnTo>
                            <a:pt x="170" y="179"/>
                          </a:lnTo>
                          <a:lnTo>
                            <a:pt x="172" y="179"/>
                          </a:lnTo>
                          <a:lnTo>
                            <a:pt x="173" y="181"/>
                          </a:lnTo>
                          <a:lnTo>
                            <a:pt x="173" y="183"/>
                          </a:lnTo>
                          <a:lnTo>
                            <a:pt x="175" y="184"/>
                          </a:lnTo>
                          <a:lnTo>
                            <a:pt x="176" y="184"/>
                          </a:lnTo>
                          <a:lnTo>
                            <a:pt x="178" y="186"/>
                          </a:lnTo>
                          <a:lnTo>
                            <a:pt x="179" y="187"/>
                          </a:lnTo>
                          <a:lnTo>
                            <a:pt x="181" y="189"/>
                          </a:lnTo>
                          <a:lnTo>
                            <a:pt x="182" y="189"/>
                          </a:lnTo>
                          <a:lnTo>
                            <a:pt x="184" y="190"/>
                          </a:lnTo>
                          <a:lnTo>
                            <a:pt x="186" y="192"/>
                          </a:lnTo>
                          <a:lnTo>
                            <a:pt x="187" y="192"/>
                          </a:lnTo>
                          <a:lnTo>
                            <a:pt x="187" y="193"/>
                          </a:lnTo>
                          <a:lnTo>
                            <a:pt x="189" y="193"/>
                          </a:lnTo>
                          <a:lnTo>
                            <a:pt x="190" y="195"/>
                          </a:lnTo>
                          <a:lnTo>
                            <a:pt x="192" y="195"/>
                          </a:lnTo>
                          <a:lnTo>
                            <a:pt x="193" y="196"/>
                          </a:lnTo>
                          <a:lnTo>
                            <a:pt x="195" y="196"/>
                          </a:lnTo>
                          <a:lnTo>
                            <a:pt x="196" y="198"/>
                          </a:lnTo>
                          <a:lnTo>
                            <a:pt x="198" y="198"/>
                          </a:lnTo>
                          <a:lnTo>
                            <a:pt x="199" y="199"/>
                          </a:lnTo>
                          <a:lnTo>
                            <a:pt x="201" y="199"/>
                          </a:lnTo>
                          <a:lnTo>
                            <a:pt x="201" y="201"/>
                          </a:lnTo>
                          <a:lnTo>
                            <a:pt x="202" y="201"/>
                          </a:lnTo>
                          <a:lnTo>
                            <a:pt x="204" y="203"/>
                          </a:lnTo>
                          <a:lnTo>
                            <a:pt x="205" y="203"/>
                          </a:lnTo>
                          <a:lnTo>
                            <a:pt x="207" y="203"/>
                          </a:lnTo>
                          <a:lnTo>
                            <a:pt x="209" y="204"/>
                          </a:lnTo>
                          <a:lnTo>
                            <a:pt x="210" y="204"/>
                          </a:lnTo>
                          <a:lnTo>
                            <a:pt x="212" y="204"/>
                          </a:lnTo>
                          <a:lnTo>
                            <a:pt x="213" y="204"/>
                          </a:lnTo>
                          <a:lnTo>
                            <a:pt x="215" y="206"/>
                          </a:lnTo>
                          <a:lnTo>
                            <a:pt x="216" y="206"/>
                          </a:lnTo>
                          <a:lnTo>
                            <a:pt x="218" y="206"/>
                          </a:lnTo>
                          <a:lnTo>
                            <a:pt x="219" y="206"/>
                          </a:lnTo>
                          <a:lnTo>
                            <a:pt x="221" y="207"/>
                          </a:lnTo>
                          <a:lnTo>
                            <a:pt x="222" y="207"/>
                          </a:lnTo>
                          <a:lnTo>
                            <a:pt x="224" y="207"/>
                          </a:lnTo>
                          <a:lnTo>
                            <a:pt x="225" y="207"/>
                          </a:lnTo>
                          <a:lnTo>
                            <a:pt x="227" y="207"/>
                          </a:lnTo>
                          <a:lnTo>
                            <a:pt x="228" y="207"/>
                          </a:lnTo>
                          <a:lnTo>
                            <a:pt x="230" y="207"/>
                          </a:lnTo>
                          <a:lnTo>
                            <a:pt x="232" y="207"/>
                          </a:lnTo>
                          <a:lnTo>
                            <a:pt x="233" y="207"/>
                          </a:lnTo>
                          <a:lnTo>
                            <a:pt x="235" y="207"/>
                          </a:lnTo>
                          <a:lnTo>
                            <a:pt x="236" y="207"/>
                          </a:lnTo>
                          <a:lnTo>
                            <a:pt x="238" y="207"/>
                          </a:lnTo>
                          <a:lnTo>
                            <a:pt x="239" y="207"/>
                          </a:lnTo>
                          <a:lnTo>
                            <a:pt x="241" y="206"/>
                          </a:lnTo>
                          <a:lnTo>
                            <a:pt x="242" y="206"/>
                          </a:lnTo>
                          <a:lnTo>
                            <a:pt x="244" y="206"/>
                          </a:lnTo>
                          <a:lnTo>
                            <a:pt x="245" y="206"/>
                          </a:lnTo>
                          <a:lnTo>
                            <a:pt x="247" y="204"/>
                          </a:lnTo>
                          <a:lnTo>
                            <a:pt x="248" y="204"/>
                          </a:lnTo>
                          <a:lnTo>
                            <a:pt x="250" y="204"/>
                          </a:lnTo>
                          <a:lnTo>
                            <a:pt x="252" y="204"/>
                          </a:lnTo>
                          <a:lnTo>
                            <a:pt x="253" y="203"/>
                          </a:lnTo>
                          <a:lnTo>
                            <a:pt x="255" y="203"/>
                          </a:lnTo>
                          <a:lnTo>
                            <a:pt x="256" y="203"/>
                          </a:lnTo>
                          <a:lnTo>
                            <a:pt x="256" y="201"/>
                          </a:lnTo>
                          <a:lnTo>
                            <a:pt x="258" y="201"/>
                          </a:lnTo>
                          <a:lnTo>
                            <a:pt x="259" y="199"/>
                          </a:lnTo>
                          <a:lnTo>
                            <a:pt x="261" y="199"/>
                          </a:lnTo>
                          <a:lnTo>
                            <a:pt x="262" y="199"/>
                          </a:lnTo>
                          <a:lnTo>
                            <a:pt x="264" y="198"/>
                          </a:lnTo>
                          <a:lnTo>
                            <a:pt x="265" y="198"/>
                          </a:lnTo>
                          <a:lnTo>
                            <a:pt x="267" y="196"/>
                          </a:lnTo>
                          <a:lnTo>
                            <a:pt x="268" y="196"/>
                          </a:lnTo>
                          <a:lnTo>
                            <a:pt x="270" y="195"/>
                          </a:lnTo>
                          <a:lnTo>
                            <a:pt x="270" y="193"/>
                          </a:lnTo>
                          <a:lnTo>
                            <a:pt x="271" y="193"/>
                          </a:lnTo>
                          <a:lnTo>
                            <a:pt x="273" y="192"/>
                          </a:lnTo>
                          <a:lnTo>
                            <a:pt x="274" y="192"/>
                          </a:lnTo>
                          <a:lnTo>
                            <a:pt x="276" y="190"/>
                          </a:lnTo>
                          <a:lnTo>
                            <a:pt x="278" y="189"/>
                          </a:lnTo>
                          <a:lnTo>
                            <a:pt x="279" y="189"/>
                          </a:lnTo>
                          <a:lnTo>
                            <a:pt x="281" y="187"/>
                          </a:lnTo>
                          <a:lnTo>
                            <a:pt x="282" y="186"/>
                          </a:lnTo>
                          <a:lnTo>
                            <a:pt x="284" y="186"/>
                          </a:lnTo>
                          <a:lnTo>
                            <a:pt x="284" y="184"/>
                          </a:lnTo>
                          <a:lnTo>
                            <a:pt x="285" y="183"/>
                          </a:lnTo>
                          <a:lnTo>
                            <a:pt x="287" y="181"/>
                          </a:lnTo>
                          <a:lnTo>
                            <a:pt x="288" y="181"/>
                          </a:lnTo>
                          <a:lnTo>
                            <a:pt x="290" y="179"/>
                          </a:lnTo>
                          <a:lnTo>
                            <a:pt x="291" y="178"/>
                          </a:lnTo>
                          <a:lnTo>
                            <a:pt x="293" y="176"/>
                          </a:lnTo>
                          <a:lnTo>
                            <a:pt x="294" y="175"/>
                          </a:lnTo>
                          <a:lnTo>
                            <a:pt x="296" y="175"/>
                          </a:lnTo>
                          <a:lnTo>
                            <a:pt x="297" y="173"/>
                          </a:lnTo>
                          <a:lnTo>
                            <a:pt x="297" y="172"/>
                          </a:lnTo>
                          <a:lnTo>
                            <a:pt x="299" y="170"/>
                          </a:lnTo>
                          <a:lnTo>
                            <a:pt x="301" y="169"/>
                          </a:lnTo>
                          <a:lnTo>
                            <a:pt x="302" y="167"/>
                          </a:lnTo>
                          <a:lnTo>
                            <a:pt x="304" y="166"/>
                          </a:lnTo>
                          <a:lnTo>
                            <a:pt x="305" y="164"/>
                          </a:lnTo>
                          <a:lnTo>
                            <a:pt x="307" y="163"/>
                          </a:lnTo>
                          <a:lnTo>
                            <a:pt x="308" y="161"/>
                          </a:lnTo>
                          <a:lnTo>
                            <a:pt x="310" y="160"/>
                          </a:lnTo>
                          <a:lnTo>
                            <a:pt x="311" y="158"/>
                          </a:lnTo>
                          <a:lnTo>
                            <a:pt x="311" y="157"/>
                          </a:lnTo>
                          <a:lnTo>
                            <a:pt x="313" y="155"/>
                          </a:lnTo>
                          <a:lnTo>
                            <a:pt x="314" y="153"/>
                          </a:lnTo>
                          <a:lnTo>
                            <a:pt x="316" y="152"/>
                          </a:lnTo>
                          <a:lnTo>
                            <a:pt x="317" y="150"/>
                          </a:lnTo>
                          <a:lnTo>
                            <a:pt x="319" y="149"/>
                          </a:lnTo>
                          <a:lnTo>
                            <a:pt x="320" y="147"/>
                          </a:lnTo>
                          <a:lnTo>
                            <a:pt x="322" y="146"/>
                          </a:lnTo>
                          <a:lnTo>
                            <a:pt x="324" y="144"/>
                          </a:lnTo>
                          <a:lnTo>
                            <a:pt x="325" y="143"/>
                          </a:lnTo>
                          <a:lnTo>
                            <a:pt x="325" y="141"/>
                          </a:lnTo>
                          <a:lnTo>
                            <a:pt x="327" y="140"/>
                          </a:lnTo>
                          <a:lnTo>
                            <a:pt x="328" y="137"/>
                          </a:lnTo>
                          <a:lnTo>
                            <a:pt x="330" y="135"/>
                          </a:lnTo>
                          <a:lnTo>
                            <a:pt x="331" y="133"/>
                          </a:lnTo>
                          <a:lnTo>
                            <a:pt x="333" y="132"/>
                          </a:lnTo>
                          <a:lnTo>
                            <a:pt x="334" y="130"/>
                          </a:lnTo>
                          <a:lnTo>
                            <a:pt x="336" y="129"/>
                          </a:lnTo>
                          <a:lnTo>
                            <a:pt x="337" y="127"/>
                          </a:lnTo>
                          <a:lnTo>
                            <a:pt x="339" y="124"/>
                          </a:lnTo>
                          <a:lnTo>
                            <a:pt x="339" y="123"/>
                          </a:lnTo>
                          <a:lnTo>
                            <a:pt x="340" y="121"/>
                          </a:lnTo>
                          <a:lnTo>
                            <a:pt x="342" y="120"/>
                          </a:lnTo>
                          <a:lnTo>
                            <a:pt x="343" y="118"/>
                          </a:lnTo>
                          <a:lnTo>
                            <a:pt x="345" y="117"/>
                          </a:lnTo>
                          <a:lnTo>
                            <a:pt x="346" y="114"/>
                          </a:lnTo>
                          <a:lnTo>
                            <a:pt x="348" y="112"/>
                          </a:lnTo>
                          <a:lnTo>
                            <a:pt x="350" y="110"/>
                          </a:lnTo>
                          <a:lnTo>
                            <a:pt x="351" y="109"/>
                          </a:lnTo>
                          <a:lnTo>
                            <a:pt x="353" y="107"/>
                          </a:lnTo>
                          <a:lnTo>
                            <a:pt x="353" y="104"/>
                          </a:lnTo>
                          <a:lnTo>
                            <a:pt x="354" y="103"/>
                          </a:lnTo>
                          <a:lnTo>
                            <a:pt x="356" y="101"/>
                          </a:lnTo>
                          <a:lnTo>
                            <a:pt x="357" y="100"/>
                          </a:lnTo>
                          <a:lnTo>
                            <a:pt x="359" y="98"/>
                          </a:lnTo>
                          <a:lnTo>
                            <a:pt x="360" y="95"/>
                          </a:lnTo>
                          <a:lnTo>
                            <a:pt x="362" y="94"/>
                          </a:lnTo>
                          <a:lnTo>
                            <a:pt x="363" y="92"/>
                          </a:lnTo>
                          <a:lnTo>
                            <a:pt x="365" y="90"/>
                          </a:lnTo>
                          <a:lnTo>
                            <a:pt x="366" y="89"/>
                          </a:lnTo>
                          <a:lnTo>
                            <a:pt x="366" y="86"/>
                          </a:lnTo>
                          <a:lnTo>
                            <a:pt x="368" y="84"/>
                          </a:lnTo>
                          <a:lnTo>
                            <a:pt x="370" y="83"/>
                          </a:lnTo>
                          <a:lnTo>
                            <a:pt x="371" y="81"/>
                          </a:lnTo>
                          <a:lnTo>
                            <a:pt x="373" y="80"/>
                          </a:lnTo>
                          <a:lnTo>
                            <a:pt x="374" y="78"/>
                          </a:lnTo>
                          <a:lnTo>
                            <a:pt x="376" y="75"/>
                          </a:lnTo>
                          <a:lnTo>
                            <a:pt x="377" y="74"/>
                          </a:lnTo>
                          <a:lnTo>
                            <a:pt x="379" y="72"/>
                          </a:lnTo>
                          <a:lnTo>
                            <a:pt x="380" y="71"/>
                          </a:lnTo>
                          <a:lnTo>
                            <a:pt x="380" y="69"/>
                          </a:lnTo>
                          <a:lnTo>
                            <a:pt x="382" y="68"/>
                          </a:lnTo>
                          <a:lnTo>
                            <a:pt x="383" y="64"/>
                          </a:lnTo>
                          <a:lnTo>
                            <a:pt x="385" y="63"/>
                          </a:lnTo>
                          <a:lnTo>
                            <a:pt x="386" y="61"/>
                          </a:lnTo>
                          <a:lnTo>
                            <a:pt x="388" y="60"/>
                          </a:lnTo>
                          <a:lnTo>
                            <a:pt x="389" y="58"/>
                          </a:lnTo>
                          <a:lnTo>
                            <a:pt x="391" y="57"/>
                          </a:lnTo>
                          <a:lnTo>
                            <a:pt x="393" y="55"/>
                          </a:lnTo>
                          <a:lnTo>
                            <a:pt x="394" y="54"/>
                          </a:lnTo>
                          <a:lnTo>
                            <a:pt x="394" y="52"/>
                          </a:lnTo>
                          <a:lnTo>
                            <a:pt x="396" y="51"/>
                          </a:lnTo>
                          <a:lnTo>
                            <a:pt x="397" y="48"/>
                          </a:lnTo>
                          <a:lnTo>
                            <a:pt x="399" y="46"/>
                          </a:lnTo>
                          <a:lnTo>
                            <a:pt x="400" y="44"/>
                          </a:lnTo>
                          <a:lnTo>
                            <a:pt x="402" y="43"/>
                          </a:lnTo>
                          <a:lnTo>
                            <a:pt x="403" y="41"/>
                          </a:lnTo>
                          <a:lnTo>
                            <a:pt x="405" y="40"/>
                          </a:lnTo>
                          <a:lnTo>
                            <a:pt x="406" y="38"/>
                          </a:lnTo>
                          <a:lnTo>
                            <a:pt x="408" y="37"/>
                          </a:lnTo>
                          <a:lnTo>
                            <a:pt x="409" y="35"/>
                          </a:lnTo>
                          <a:lnTo>
                            <a:pt x="411" y="34"/>
                          </a:lnTo>
                          <a:lnTo>
                            <a:pt x="412" y="32"/>
                          </a:lnTo>
                          <a:lnTo>
                            <a:pt x="414" y="31"/>
                          </a:lnTo>
                          <a:lnTo>
                            <a:pt x="416" y="29"/>
                          </a:lnTo>
                          <a:lnTo>
                            <a:pt x="417" y="28"/>
                          </a:lnTo>
                          <a:lnTo>
                            <a:pt x="419" y="26"/>
                          </a:lnTo>
                          <a:lnTo>
                            <a:pt x="420" y="25"/>
                          </a:lnTo>
                          <a:lnTo>
                            <a:pt x="422" y="25"/>
                          </a:lnTo>
                          <a:lnTo>
                            <a:pt x="422" y="23"/>
                          </a:lnTo>
                          <a:lnTo>
                            <a:pt x="423" y="21"/>
                          </a:lnTo>
                          <a:lnTo>
                            <a:pt x="425" y="20"/>
                          </a:lnTo>
                          <a:lnTo>
                            <a:pt x="426" y="18"/>
                          </a:lnTo>
                          <a:lnTo>
                            <a:pt x="428" y="18"/>
                          </a:lnTo>
                          <a:lnTo>
                            <a:pt x="429" y="17"/>
                          </a:lnTo>
                          <a:lnTo>
                            <a:pt x="431" y="15"/>
                          </a:lnTo>
                          <a:lnTo>
                            <a:pt x="432" y="15"/>
                          </a:lnTo>
                          <a:lnTo>
                            <a:pt x="434" y="14"/>
                          </a:lnTo>
                          <a:lnTo>
                            <a:pt x="436" y="12"/>
                          </a:lnTo>
                          <a:lnTo>
                            <a:pt x="437" y="11"/>
                          </a:lnTo>
                          <a:lnTo>
                            <a:pt x="439" y="11"/>
                          </a:lnTo>
                          <a:lnTo>
                            <a:pt x="440" y="9"/>
                          </a:lnTo>
                          <a:lnTo>
                            <a:pt x="442" y="9"/>
                          </a:lnTo>
                          <a:lnTo>
                            <a:pt x="443" y="8"/>
                          </a:lnTo>
                          <a:lnTo>
                            <a:pt x="445" y="8"/>
                          </a:lnTo>
                          <a:lnTo>
                            <a:pt x="446" y="6"/>
                          </a:lnTo>
                          <a:lnTo>
                            <a:pt x="448" y="6"/>
                          </a:lnTo>
                          <a:lnTo>
                            <a:pt x="449" y="5"/>
                          </a:lnTo>
                          <a:lnTo>
                            <a:pt x="451" y="3"/>
                          </a:lnTo>
                          <a:lnTo>
                            <a:pt x="452" y="3"/>
                          </a:lnTo>
                          <a:lnTo>
                            <a:pt x="454" y="3"/>
                          </a:lnTo>
                          <a:lnTo>
                            <a:pt x="455" y="2"/>
                          </a:lnTo>
                          <a:lnTo>
                            <a:pt x="457" y="2"/>
                          </a:lnTo>
                          <a:lnTo>
                            <a:pt x="458" y="2"/>
                          </a:lnTo>
                          <a:lnTo>
                            <a:pt x="460" y="2"/>
                          </a:lnTo>
                          <a:lnTo>
                            <a:pt x="462" y="0"/>
                          </a:lnTo>
                          <a:lnTo>
                            <a:pt x="463" y="0"/>
                          </a:lnTo>
                          <a:lnTo>
                            <a:pt x="465" y="0"/>
                          </a:lnTo>
                          <a:lnTo>
                            <a:pt x="466" y="0"/>
                          </a:lnTo>
                          <a:lnTo>
                            <a:pt x="468" y="0"/>
                          </a:lnTo>
                          <a:lnTo>
                            <a:pt x="469" y="0"/>
                          </a:lnTo>
                          <a:lnTo>
                            <a:pt x="471" y="0"/>
                          </a:lnTo>
                          <a:lnTo>
                            <a:pt x="472" y="0"/>
                          </a:lnTo>
                          <a:lnTo>
                            <a:pt x="474" y="0"/>
                          </a:lnTo>
                          <a:lnTo>
                            <a:pt x="475" y="0"/>
                          </a:lnTo>
                          <a:lnTo>
                            <a:pt x="477" y="0"/>
                          </a:lnTo>
                          <a:lnTo>
                            <a:pt x="478" y="0"/>
                          </a:lnTo>
                          <a:lnTo>
                            <a:pt x="480" y="0"/>
                          </a:lnTo>
                          <a:lnTo>
                            <a:pt x="481" y="2"/>
                          </a:lnTo>
                          <a:lnTo>
                            <a:pt x="483" y="2"/>
                          </a:lnTo>
                          <a:lnTo>
                            <a:pt x="485" y="2"/>
                          </a:lnTo>
                          <a:lnTo>
                            <a:pt x="486" y="3"/>
                          </a:lnTo>
                          <a:lnTo>
                            <a:pt x="488" y="3"/>
                          </a:lnTo>
                          <a:lnTo>
                            <a:pt x="489" y="3"/>
                          </a:lnTo>
                          <a:lnTo>
                            <a:pt x="491" y="5"/>
                          </a:lnTo>
                          <a:lnTo>
                            <a:pt x="492" y="5"/>
                          </a:lnTo>
                          <a:lnTo>
                            <a:pt x="494" y="6"/>
                          </a:lnTo>
                          <a:lnTo>
                            <a:pt x="495" y="6"/>
                          </a:lnTo>
                          <a:lnTo>
                            <a:pt x="497" y="8"/>
                          </a:lnTo>
                          <a:lnTo>
                            <a:pt x="498" y="9"/>
                          </a:lnTo>
                          <a:lnTo>
                            <a:pt x="500" y="9"/>
                          </a:lnTo>
                          <a:lnTo>
                            <a:pt x="501" y="11"/>
                          </a:lnTo>
                          <a:lnTo>
                            <a:pt x="503" y="11"/>
                          </a:lnTo>
                          <a:lnTo>
                            <a:pt x="504" y="12"/>
                          </a:lnTo>
                          <a:lnTo>
                            <a:pt x="504" y="14"/>
                          </a:lnTo>
                          <a:lnTo>
                            <a:pt x="506" y="15"/>
                          </a:lnTo>
                          <a:lnTo>
                            <a:pt x="508" y="15"/>
                          </a:lnTo>
                          <a:lnTo>
                            <a:pt x="509" y="17"/>
                          </a:lnTo>
                          <a:lnTo>
                            <a:pt x="511" y="18"/>
                          </a:lnTo>
                          <a:lnTo>
                            <a:pt x="512" y="20"/>
                          </a:lnTo>
                          <a:lnTo>
                            <a:pt x="514" y="21"/>
                          </a:lnTo>
                          <a:lnTo>
                            <a:pt x="515" y="23"/>
                          </a:lnTo>
                          <a:lnTo>
                            <a:pt x="517" y="25"/>
                          </a:lnTo>
                          <a:lnTo>
                            <a:pt x="518" y="26"/>
                          </a:lnTo>
                          <a:lnTo>
                            <a:pt x="518" y="28"/>
                          </a:lnTo>
                          <a:lnTo>
                            <a:pt x="520" y="29"/>
                          </a:lnTo>
                          <a:lnTo>
                            <a:pt x="521" y="31"/>
                          </a:lnTo>
                          <a:lnTo>
                            <a:pt x="523" y="32"/>
                          </a:lnTo>
                          <a:lnTo>
                            <a:pt x="524" y="34"/>
                          </a:lnTo>
                          <a:lnTo>
                            <a:pt x="526" y="37"/>
                          </a:lnTo>
                          <a:lnTo>
                            <a:pt x="527" y="38"/>
                          </a:lnTo>
                          <a:lnTo>
                            <a:pt x="529" y="40"/>
                          </a:lnTo>
                          <a:lnTo>
                            <a:pt x="531" y="41"/>
                          </a:lnTo>
                          <a:lnTo>
                            <a:pt x="532" y="44"/>
                          </a:lnTo>
                          <a:lnTo>
                            <a:pt x="532" y="46"/>
                          </a:lnTo>
                          <a:lnTo>
                            <a:pt x="534" y="49"/>
                          </a:lnTo>
                          <a:lnTo>
                            <a:pt x="535" y="51"/>
                          </a:lnTo>
                          <a:lnTo>
                            <a:pt x="537" y="54"/>
                          </a:lnTo>
                          <a:lnTo>
                            <a:pt x="538" y="55"/>
                          </a:lnTo>
                          <a:lnTo>
                            <a:pt x="540" y="58"/>
                          </a:lnTo>
                          <a:lnTo>
                            <a:pt x="541" y="60"/>
                          </a:lnTo>
                          <a:lnTo>
                            <a:pt x="543" y="63"/>
                          </a:lnTo>
                          <a:lnTo>
                            <a:pt x="544" y="64"/>
                          </a:lnTo>
                          <a:lnTo>
                            <a:pt x="546" y="68"/>
                          </a:lnTo>
                          <a:lnTo>
                            <a:pt x="546" y="71"/>
                          </a:lnTo>
                          <a:lnTo>
                            <a:pt x="547" y="74"/>
                          </a:lnTo>
                          <a:lnTo>
                            <a:pt x="549" y="75"/>
                          </a:lnTo>
                          <a:lnTo>
                            <a:pt x="551" y="78"/>
                          </a:lnTo>
                          <a:lnTo>
                            <a:pt x="552" y="81"/>
                          </a:lnTo>
                          <a:lnTo>
                            <a:pt x="554" y="84"/>
                          </a:lnTo>
                          <a:lnTo>
                            <a:pt x="555" y="87"/>
                          </a:lnTo>
                          <a:lnTo>
                            <a:pt x="557" y="90"/>
                          </a:lnTo>
                          <a:lnTo>
                            <a:pt x="558" y="94"/>
                          </a:lnTo>
                          <a:lnTo>
                            <a:pt x="560" y="97"/>
                          </a:lnTo>
                          <a:lnTo>
                            <a:pt x="560" y="100"/>
                          </a:lnTo>
                          <a:lnTo>
                            <a:pt x="561" y="103"/>
                          </a:lnTo>
                          <a:lnTo>
                            <a:pt x="563" y="106"/>
                          </a:lnTo>
                          <a:lnTo>
                            <a:pt x="564" y="109"/>
                          </a:lnTo>
                          <a:lnTo>
                            <a:pt x="566" y="112"/>
                          </a:lnTo>
                          <a:lnTo>
                            <a:pt x="567" y="117"/>
                          </a:lnTo>
                          <a:lnTo>
                            <a:pt x="569" y="120"/>
                          </a:lnTo>
                          <a:lnTo>
                            <a:pt x="570" y="123"/>
                          </a:lnTo>
                          <a:lnTo>
                            <a:pt x="572" y="127"/>
                          </a:lnTo>
                          <a:lnTo>
                            <a:pt x="573" y="130"/>
                          </a:lnTo>
                          <a:lnTo>
                            <a:pt x="573" y="133"/>
                          </a:lnTo>
                          <a:lnTo>
                            <a:pt x="575" y="138"/>
                          </a:lnTo>
                          <a:lnTo>
                            <a:pt x="577" y="141"/>
                          </a:lnTo>
                          <a:lnTo>
                            <a:pt x="578" y="146"/>
                          </a:lnTo>
                          <a:lnTo>
                            <a:pt x="580" y="149"/>
                          </a:lnTo>
                          <a:lnTo>
                            <a:pt x="581" y="153"/>
                          </a:lnTo>
                          <a:lnTo>
                            <a:pt x="583" y="157"/>
                          </a:lnTo>
                          <a:lnTo>
                            <a:pt x="584" y="161"/>
                          </a:lnTo>
                          <a:lnTo>
                            <a:pt x="586" y="164"/>
                          </a:lnTo>
                          <a:lnTo>
                            <a:pt x="587" y="169"/>
                          </a:lnTo>
                          <a:lnTo>
                            <a:pt x="587" y="173"/>
                          </a:lnTo>
                          <a:lnTo>
                            <a:pt x="589" y="178"/>
                          </a:lnTo>
                          <a:lnTo>
                            <a:pt x="590" y="181"/>
                          </a:lnTo>
                          <a:lnTo>
                            <a:pt x="592" y="186"/>
                          </a:lnTo>
                          <a:lnTo>
                            <a:pt x="593" y="190"/>
                          </a:lnTo>
                          <a:lnTo>
                            <a:pt x="595" y="195"/>
                          </a:lnTo>
                          <a:lnTo>
                            <a:pt x="596" y="199"/>
                          </a:lnTo>
                          <a:lnTo>
                            <a:pt x="598" y="204"/>
                          </a:lnTo>
                          <a:lnTo>
                            <a:pt x="600" y="209"/>
                          </a:lnTo>
                          <a:lnTo>
                            <a:pt x="601" y="213"/>
                          </a:lnTo>
                          <a:lnTo>
                            <a:pt x="601" y="218"/>
                          </a:lnTo>
                          <a:lnTo>
                            <a:pt x="603" y="222"/>
                          </a:lnTo>
                          <a:lnTo>
                            <a:pt x="604" y="227"/>
                          </a:lnTo>
                          <a:lnTo>
                            <a:pt x="606" y="232"/>
                          </a:lnTo>
                          <a:lnTo>
                            <a:pt x="607" y="236"/>
                          </a:lnTo>
                          <a:lnTo>
                            <a:pt x="609" y="241"/>
                          </a:lnTo>
                          <a:lnTo>
                            <a:pt x="610" y="245"/>
                          </a:lnTo>
                          <a:lnTo>
                            <a:pt x="612" y="250"/>
                          </a:lnTo>
                          <a:lnTo>
                            <a:pt x="613" y="256"/>
                          </a:lnTo>
                          <a:lnTo>
                            <a:pt x="615" y="261"/>
                          </a:lnTo>
                          <a:lnTo>
                            <a:pt x="615" y="265"/>
                          </a:lnTo>
                          <a:lnTo>
                            <a:pt x="616" y="272"/>
                          </a:lnTo>
                          <a:lnTo>
                            <a:pt x="618" y="276"/>
                          </a:lnTo>
                          <a:lnTo>
                            <a:pt x="619" y="281"/>
                          </a:lnTo>
                          <a:lnTo>
                            <a:pt x="621" y="287"/>
                          </a:lnTo>
                          <a:lnTo>
                            <a:pt x="623" y="291"/>
                          </a:lnTo>
                          <a:lnTo>
                            <a:pt x="624" y="298"/>
                          </a:lnTo>
                          <a:lnTo>
                            <a:pt x="626" y="302"/>
                          </a:lnTo>
                          <a:lnTo>
                            <a:pt x="627" y="308"/>
                          </a:lnTo>
                          <a:lnTo>
                            <a:pt x="629" y="313"/>
                          </a:lnTo>
                          <a:lnTo>
                            <a:pt x="629" y="319"/>
                          </a:lnTo>
                          <a:lnTo>
                            <a:pt x="630" y="325"/>
                          </a:lnTo>
                          <a:lnTo>
                            <a:pt x="632" y="330"/>
                          </a:lnTo>
                          <a:lnTo>
                            <a:pt x="633" y="336"/>
                          </a:lnTo>
                          <a:lnTo>
                            <a:pt x="635" y="341"/>
                          </a:lnTo>
                          <a:lnTo>
                            <a:pt x="636" y="347"/>
                          </a:lnTo>
                          <a:lnTo>
                            <a:pt x="638" y="353"/>
                          </a:lnTo>
                          <a:lnTo>
                            <a:pt x="639" y="359"/>
                          </a:lnTo>
                          <a:lnTo>
                            <a:pt x="641" y="364"/>
                          </a:lnTo>
                          <a:lnTo>
                            <a:pt x="642" y="370"/>
                          </a:lnTo>
                          <a:lnTo>
                            <a:pt x="642" y="376"/>
                          </a:lnTo>
                          <a:lnTo>
                            <a:pt x="644" y="382"/>
                          </a:lnTo>
                          <a:lnTo>
                            <a:pt x="645" y="388"/>
                          </a:lnTo>
                          <a:lnTo>
                            <a:pt x="647" y="394"/>
                          </a:lnTo>
                          <a:lnTo>
                            <a:pt x="649" y="400"/>
                          </a:lnTo>
                          <a:lnTo>
                            <a:pt x="650" y="407"/>
                          </a:lnTo>
                          <a:lnTo>
                            <a:pt x="652" y="413"/>
                          </a:lnTo>
                          <a:lnTo>
                            <a:pt x="653" y="419"/>
                          </a:lnTo>
                          <a:lnTo>
                            <a:pt x="655" y="425"/>
                          </a:lnTo>
                          <a:lnTo>
                            <a:pt x="656" y="431"/>
                          </a:lnTo>
                          <a:lnTo>
                            <a:pt x="656" y="437"/>
                          </a:lnTo>
                          <a:lnTo>
                            <a:pt x="658" y="443"/>
                          </a:lnTo>
                          <a:lnTo>
                            <a:pt x="659" y="450"/>
                          </a:lnTo>
                          <a:lnTo>
                            <a:pt x="661" y="456"/>
                          </a:lnTo>
                          <a:lnTo>
                            <a:pt x="662" y="462"/>
                          </a:lnTo>
                          <a:lnTo>
                            <a:pt x="664" y="468"/>
                          </a:lnTo>
                          <a:lnTo>
                            <a:pt x="665" y="476"/>
                          </a:lnTo>
                          <a:lnTo>
                            <a:pt x="667" y="482"/>
                          </a:lnTo>
                          <a:lnTo>
                            <a:pt x="669" y="488"/>
                          </a:lnTo>
                          <a:lnTo>
                            <a:pt x="670" y="494"/>
                          </a:lnTo>
                          <a:lnTo>
                            <a:pt x="670" y="500"/>
                          </a:lnTo>
                          <a:lnTo>
                            <a:pt x="672" y="508"/>
                          </a:lnTo>
                          <a:lnTo>
                            <a:pt x="673" y="514"/>
                          </a:lnTo>
                          <a:lnTo>
                            <a:pt x="675" y="520"/>
                          </a:lnTo>
                          <a:lnTo>
                            <a:pt x="676" y="528"/>
                          </a:lnTo>
                          <a:lnTo>
                            <a:pt x="678" y="534"/>
                          </a:lnTo>
                          <a:lnTo>
                            <a:pt x="679" y="540"/>
                          </a:lnTo>
                          <a:lnTo>
                            <a:pt x="681" y="548"/>
                          </a:lnTo>
                          <a:lnTo>
                            <a:pt x="682" y="554"/>
                          </a:lnTo>
                          <a:lnTo>
                            <a:pt x="684" y="562"/>
                          </a:lnTo>
                          <a:lnTo>
                            <a:pt x="684" y="568"/>
                          </a:lnTo>
                          <a:lnTo>
                            <a:pt x="685" y="575"/>
                          </a:lnTo>
                          <a:lnTo>
                            <a:pt x="687" y="581"/>
                          </a:lnTo>
                          <a:lnTo>
                            <a:pt x="688" y="589"/>
                          </a:lnTo>
                          <a:lnTo>
                            <a:pt x="690" y="595"/>
                          </a:lnTo>
                          <a:lnTo>
                            <a:pt x="692" y="603"/>
                          </a:lnTo>
                          <a:lnTo>
                            <a:pt x="693" y="609"/>
                          </a:lnTo>
                          <a:lnTo>
                            <a:pt x="695" y="617"/>
                          </a:lnTo>
                          <a:lnTo>
                            <a:pt x="696" y="623"/>
                          </a:lnTo>
                          <a:lnTo>
                            <a:pt x="698" y="631"/>
                          </a:lnTo>
                          <a:lnTo>
                            <a:pt x="698" y="637"/>
                          </a:lnTo>
                          <a:lnTo>
                            <a:pt x="699" y="644"/>
                          </a:lnTo>
                          <a:lnTo>
                            <a:pt x="701" y="652"/>
                          </a:lnTo>
                          <a:lnTo>
                            <a:pt x="702" y="658"/>
                          </a:lnTo>
                          <a:lnTo>
                            <a:pt x="704" y="666"/>
                          </a:lnTo>
                          <a:lnTo>
                            <a:pt x="705" y="673"/>
                          </a:lnTo>
                          <a:lnTo>
                            <a:pt x="707" y="680"/>
                          </a:lnTo>
                          <a:lnTo>
                            <a:pt x="708" y="687"/>
                          </a:lnTo>
                          <a:lnTo>
                            <a:pt x="710" y="695"/>
                          </a:lnTo>
                          <a:lnTo>
                            <a:pt x="711" y="701"/>
                          </a:lnTo>
                          <a:lnTo>
                            <a:pt x="711" y="709"/>
                          </a:lnTo>
                          <a:lnTo>
                            <a:pt x="713" y="716"/>
                          </a:lnTo>
                          <a:lnTo>
                            <a:pt x="715" y="724"/>
                          </a:lnTo>
                          <a:lnTo>
                            <a:pt x="716" y="730"/>
                          </a:lnTo>
                          <a:lnTo>
                            <a:pt x="718" y="738"/>
                          </a:lnTo>
                          <a:lnTo>
                            <a:pt x="719" y="746"/>
                          </a:lnTo>
                          <a:lnTo>
                            <a:pt x="721" y="753"/>
                          </a:lnTo>
                          <a:lnTo>
                            <a:pt x="722" y="759"/>
                          </a:lnTo>
                          <a:lnTo>
                            <a:pt x="724" y="767"/>
                          </a:lnTo>
                          <a:lnTo>
                            <a:pt x="725" y="775"/>
                          </a:lnTo>
                          <a:lnTo>
                            <a:pt x="725" y="782"/>
                          </a:lnTo>
                          <a:lnTo>
                            <a:pt x="727" y="790"/>
                          </a:lnTo>
                          <a:lnTo>
                            <a:pt x="728" y="798"/>
                          </a:lnTo>
                          <a:lnTo>
                            <a:pt x="730" y="804"/>
                          </a:lnTo>
                          <a:lnTo>
                            <a:pt x="731" y="812"/>
                          </a:lnTo>
                          <a:lnTo>
                            <a:pt x="733" y="819"/>
                          </a:lnTo>
                          <a:lnTo>
                            <a:pt x="735" y="827"/>
                          </a:lnTo>
                          <a:lnTo>
                            <a:pt x="736" y="835"/>
                          </a:lnTo>
                          <a:lnTo>
                            <a:pt x="738" y="842"/>
                          </a:lnTo>
                          <a:lnTo>
                            <a:pt x="738" y="850"/>
                          </a:lnTo>
                          <a:lnTo>
                            <a:pt x="739" y="856"/>
                          </a:lnTo>
                          <a:lnTo>
                            <a:pt x="741" y="864"/>
                          </a:lnTo>
                          <a:lnTo>
                            <a:pt x="742" y="871"/>
                          </a:lnTo>
                          <a:lnTo>
                            <a:pt x="744" y="879"/>
                          </a:lnTo>
                          <a:lnTo>
                            <a:pt x="745" y="887"/>
                          </a:lnTo>
                          <a:lnTo>
                            <a:pt x="747" y="894"/>
                          </a:lnTo>
                          <a:lnTo>
                            <a:pt x="748" y="902"/>
                          </a:lnTo>
                          <a:lnTo>
                            <a:pt x="750" y="910"/>
                          </a:lnTo>
                          <a:lnTo>
                            <a:pt x="751" y="917"/>
                          </a:lnTo>
                          <a:lnTo>
                            <a:pt x="751" y="925"/>
                          </a:lnTo>
                          <a:lnTo>
                            <a:pt x="753" y="933"/>
                          </a:lnTo>
                          <a:lnTo>
                            <a:pt x="754" y="939"/>
                          </a:lnTo>
                          <a:lnTo>
                            <a:pt x="756" y="947"/>
                          </a:lnTo>
                          <a:lnTo>
                            <a:pt x="757" y="954"/>
                          </a:lnTo>
                          <a:lnTo>
                            <a:pt x="759" y="962"/>
                          </a:lnTo>
                          <a:lnTo>
                            <a:pt x="761" y="970"/>
                          </a:lnTo>
                          <a:lnTo>
                            <a:pt x="762" y="977"/>
                          </a:lnTo>
                          <a:lnTo>
                            <a:pt x="764" y="985"/>
                          </a:lnTo>
                          <a:lnTo>
                            <a:pt x="765" y="993"/>
                          </a:lnTo>
                          <a:lnTo>
                            <a:pt x="765" y="1000"/>
                          </a:lnTo>
                          <a:lnTo>
                            <a:pt x="767" y="1008"/>
                          </a:lnTo>
                          <a:lnTo>
                            <a:pt x="768" y="1016"/>
                          </a:lnTo>
                          <a:lnTo>
                            <a:pt x="770" y="1023"/>
                          </a:lnTo>
                          <a:lnTo>
                            <a:pt x="771" y="1031"/>
                          </a:lnTo>
                          <a:lnTo>
                            <a:pt x="773" y="1039"/>
                          </a:lnTo>
                          <a:lnTo>
                            <a:pt x="774" y="1046"/>
                          </a:lnTo>
                          <a:lnTo>
                            <a:pt x="776" y="1054"/>
                          </a:lnTo>
                          <a:lnTo>
                            <a:pt x="777" y="1062"/>
                          </a:lnTo>
                          <a:lnTo>
                            <a:pt x="779" y="1068"/>
                          </a:lnTo>
                          <a:lnTo>
                            <a:pt x="779" y="1075"/>
                          </a:lnTo>
                          <a:lnTo>
                            <a:pt x="780" y="1083"/>
                          </a:lnTo>
                          <a:lnTo>
                            <a:pt x="782" y="1091"/>
                          </a:lnTo>
                          <a:lnTo>
                            <a:pt x="784" y="1098"/>
                          </a:lnTo>
                          <a:lnTo>
                            <a:pt x="785" y="1106"/>
                          </a:lnTo>
                          <a:lnTo>
                            <a:pt x="787" y="1114"/>
                          </a:lnTo>
                          <a:lnTo>
                            <a:pt x="788" y="1122"/>
                          </a:lnTo>
                          <a:lnTo>
                            <a:pt x="790" y="1129"/>
                          </a:lnTo>
                          <a:lnTo>
                            <a:pt x="791" y="1137"/>
                          </a:lnTo>
                          <a:lnTo>
                            <a:pt x="793" y="1145"/>
                          </a:lnTo>
                          <a:lnTo>
                            <a:pt x="793" y="1152"/>
                          </a:lnTo>
                          <a:lnTo>
                            <a:pt x="794" y="1160"/>
                          </a:lnTo>
                          <a:lnTo>
                            <a:pt x="796" y="1168"/>
                          </a:lnTo>
                          <a:lnTo>
                            <a:pt x="797" y="1174"/>
                          </a:lnTo>
                          <a:lnTo>
                            <a:pt x="799" y="1181"/>
                          </a:lnTo>
                          <a:lnTo>
                            <a:pt x="800" y="1189"/>
                          </a:lnTo>
                          <a:lnTo>
                            <a:pt x="802" y="1197"/>
                          </a:lnTo>
                          <a:lnTo>
                            <a:pt x="803" y="1204"/>
                          </a:lnTo>
                          <a:lnTo>
                            <a:pt x="805" y="1212"/>
                          </a:lnTo>
                          <a:lnTo>
                            <a:pt x="807" y="1220"/>
                          </a:lnTo>
                          <a:lnTo>
                            <a:pt x="807" y="1227"/>
                          </a:lnTo>
                          <a:lnTo>
                            <a:pt x="808" y="1234"/>
                          </a:lnTo>
                          <a:lnTo>
                            <a:pt x="810" y="1241"/>
                          </a:lnTo>
                          <a:lnTo>
                            <a:pt x="811" y="1249"/>
                          </a:lnTo>
                          <a:lnTo>
                            <a:pt x="813" y="1256"/>
                          </a:lnTo>
                          <a:lnTo>
                            <a:pt x="814" y="1264"/>
                          </a:lnTo>
                          <a:lnTo>
                            <a:pt x="816" y="1272"/>
                          </a:lnTo>
                          <a:lnTo>
                            <a:pt x="817" y="1278"/>
                          </a:lnTo>
                          <a:lnTo>
                            <a:pt x="819" y="1286"/>
                          </a:lnTo>
                          <a:lnTo>
                            <a:pt x="820" y="1293"/>
                          </a:lnTo>
                          <a:lnTo>
                            <a:pt x="820" y="1301"/>
                          </a:lnTo>
                          <a:lnTo>
                            <a:pt x="822" y="1309"/>
                          </a:lnTo>
                          <a:lnTo>
                            <a:pt x="823" y="1315"/>
                          </a:lnTo>
                          <a:lnTo>
                            <a:pt x="825" y="1323"/>
                          </a:lnTo>
                          <a:lnTo>
                            <a:pt x="826" y="1330"/>
                          </a:lnTo>
                          <a:lnTo>
                            <a:pt x="828" y="1338"/>
                          </a:lnTo>
                          <a:lnTo>
                            <a:pt x="829" y="1344"/>
                          </a:lnTo>
                          <a:lnTo>
                            <a:pt x="831" y="1352"/>
                          </a:lnTo>
                          <a:lnTo>
                            <a:pt x="833" y="1359"/>
                          </a:lnTo>
                          <a:lnTo>
                            <a:pt x="834" y="1367"/>
                          </a:lnTo>
                          <a:lnTo>
                            <a:pt x="834" y="1373"/>
                          </a:lnTo>
                          <a:lnTo>
                            <a:pt x="836" y="1381"/>
                          </a:lnTo>
                          <a:lnTo>
                            <a:pt x="837" y="1388"/>
                          </a:lnTo>
                          <a:lnTo>
                            <a:pt x="839" y="1395"/>
                          </a:lnTo>
                          <a:lnTo>
                            <a:pt x="840" y="1402"/>
                          </a:lnTo>
                          <a:lnTo>
                            <a:pt x="842" y="1410"/>
                          </a:lnTo>
                          <a:lnTo>
                            <a:pt x="843" y="1416"/>
                          </a:lnTo>
                          <a:lnTo>
                            <a:pt x="845" y="1424"/>
                          </a:lnTo>
                          <a:lnTo>
                            <a:pt x="846" y="1431"/>
                          </a:lnTo>
                          <a:lnTo>
                            <a:pt x="848" y="1438"/>
                          </a:lnTo>
                          <a:lnTo>
                            <a:pt x="848" y="1445"/>
                          </a:lnTo>
                          <a:lnTo>
                            <a:pt x="849" y="1451"/>
                          </a:lnTo>
                          <a:lnTo>
                            <a:pt x="851" y="1459"/>
                          </a:lnTo>
                          <a:lnTo>
                            <a:pt x="853" y="1467"/>
                          </a:lnTo>
                          <a:lnTo>
                            <a:pt x="854" y="1473"/>
                          </a:lnTo>
                          <a:lnTo>
                            <a:pt x="856" y="1481"/>
                          </a:lnTo>
                          <a:lnTo>
                            <a:pt x="857" y="1487"/>
                          </a:lnTo>
                          <a:lnTo>
                            <a:pt x="859" y="1494"/>
                          </a:lnTo>
                          <a:lnTo>
                            <a:pt x="860" y="1500"/>
                          </a:lnTo>
                          <a:lnTo>
                            <a:pt x="862" y="1508"/>
                          </a:lnTo>
                          <a:lnTo>
                            <a:pt x="862" y="1514"/>
                          </a:lnTo>
                          <a:lnTo>
                            <a:pt x="863" y="1522"/>
                          </a:lnTo>
                          <a:lnTo>
                            <a:pt x="865" y="1528"/>
                          </a:lnTo>
                          <a:lnTo>
                            <a:pt x="866" y="1536"/>
                          </a:lnTo>
                          <a:lnTo>
                            <a:pt x="868" y="1542"/>
                          </a:lnTo>
                          <a:lnTo>
                            <a:pt x="869" y="1550"/>
                          </a:lnTo>
                          <a:lnTo>
                            <a:pt x="871" y="1556"/>
                          </a:lnTo>
                          <a:lnTo>
                            <a:pt x="872" y="1562"/>
                          </a:lnTo>
                          <a:lnTo>
                            <a:pt x="874" y="1570"/>
                          </a:lnTo>
                          <a:lnTo>
                            <a:pt x="876" y="1576"/>
                          </a:lnTo>
                          <a:lnTo>
                            <a:pt x="876" y="1582"/>
                          </a:lnTo>
                          <a:lnTo>
                            <a:pt x="877" y="1589"/>
                          </a:lnTo>
                          <a:lnTo>
                            <a:pt x="879" y="1596"/>
                          </a:lnTo>
                          <a:lnTo>
                            <a:pt x="880" y="1602"/>
                          </a:lnTo>
                          <a:lnTo>
                            <a:pt x="882" y="1609"/>
                          </a:lnTo>
                          <a:lnTo>
                            <a:pt x="883" y="1616"/>
                          </a:lnTo>
                          <a:lnTo>
                            <a:pt x="885" y="1622"/>
                          </a:lnTo>
                          <a:lnTo>
                            <a:pt x="886" y="1629"/>
                          </a:lnTo>
                          <a:lnTo>
                            <a:pt x="888" y="1635"/>
                          </a:lnTo>
                          <a:lnTo>
                            <a:pt x="889" y="1642"/>
                          </a:lnTo>
                          <a:lnTo>
                            <a:pt x="889" y="1648"/>
                          </a:lnTo>
                          <a:lnTo>
                            <a:pt x="891" y="1655"/>
                          </a:lnTo>
                          <a:lnTo>
                            <a:pt x="892" y="1662"/>
                          </a:lnTo>
                          <a:lnTo>
                            <a:pt x="894" y="1668"/>
                          </a:lnTo>
                          <a:lnTo>
                            <a:pt x="895" y="1674"/>
                          </a:lnTo>
                          <a:lnTo>
                            <a:pt x="897" y="1680"/>
                          </a:lnTo>
                          <a:lnTo>
                            <a:pt x="899" y="1686"/>
                          </a:lnTo>
                          <a:lnTo>
                            <a:pt x="900" y="1692"/>
                          </a:lnTo>
                          <a:lnTo>
                            <a:pt x="902" y="1700"/>
                          </a:lnTo>
                          <a:lnTo>
                            <a:pt x="903" y="1706"/>
                          </a:lnTo>
                          <a:lnTo>
                            <a:pt x="903" y="1712"/>
                          </a:lnTo>
                          <a:lnTo>
                            <a:pt x="905" y="1718"/>
                          </a:lnTo>
                          <a:lnTo>
                            <a:pt x="906" y="1724"/>
                          </a:lnTo>
                          <a:lnTo>
                            <a:pt x="908" y="1731"/>
                          </a:lnTo>
                          <a:lnTo>
                            <a:pt x="909" y="1737"/>
                          </a:lnTo>
                          <a:lnTo>
                            <a:pt x="911" y="1743"/>
                          </a:lnTo>
                          <a:lnTo>
                            <a:pt x="912" y="1749"/>
                          </a:lnTo>
                          <a:lnTo>
                            <a:pt x="914" y="1755"/>
                          </a:lnTo>
                          <a:lnTo>
                            <a:pt x="915" y="1761"/>
                          </a:lnTo>
                          <a:lnTo>
                            <a:pt x="917" y="1767"/>
                          </a:lnTo>
                          <a:lnTo>
                            <a:pt x="917" y="1774"/>
                          </a:lnTo>
                          <a:lnTo>
                            <a:pt x="918" y="1780"/>
                          </a:lnTo>
                          <a:lnTo>
                            <a:pt x="920" y="1784"/>
                          </a:lnTo>
                          <a:lnTo>
                            <a:pt x="922" y="1790"/>
                          </a:lnTo>
                          <a:lnTo>
                            <a:pt x="923" y="1797"/>
                          </a:lnTo>
                          <a:lnTo>
                            <a:pt x="925" y="1803"/>
                          </a:lnTo>
                          <a:lnTo>
                            <a:pt x="926" y="1809"/>
                          </a:lnTo>
                          <a:lnTo>
                            <a:pt x="928" y="1815"/>
                          </a:lnTo>
                          <a:lnTo>
                            <a:pt x="929" y="1820"/>
                          </a:lnTo>
                          <a:lnTo>
                            <a:pt x="931" y="1826"/>
                          </a:lnTo>
                          <a:lnTo>
                            <a:pt x="931" y="1832"/>
                          </a:lnTo>
                          <a:lnTo>
                            <a:pt x="932" y="1838"/>
                          </a:lnTo>
                          <a:lnTo>
                            <a:pt x="934" y="1843"/>
                          </a:lnTo>
                          <a:lnTo>
                            <a:pt x="935" y="1849"/>
                          </a:lnTo>
                          <a:lnTo>
                            <a:pt x="937" y="1855"/>
                          </a:lnTo>
                          <a:lnTo>
                            <a:pt x="938" y="1861"/>
                          </a:lnTo>
                          <a:lnTo>
                            <a:pt x="940" y="1866"/>
                          </a:lnTo>
                          <a:lnTo>
                            <a:pt x="941" y="1872"/>
                          </a:lnTo>
                          <a:lnTo>
                            <a:pt x="943" y="1876"/>
                          </a:lnTo>
                          <a:lnTo>
                            <a:pt x="944" y="1882"/>
                          </a:lnTo>
                          <a:lnTo>
                            <a:pt x="944" y="1889"/>
                          </a:lnTo>
                          <a:lnTo>
                            <a:pt x="946" y="1893"/>
                          </a:lnTo>
                          <a:lnTo>
                            <a:pt x="948" y="1899"/>
                          </a:lnTo>
                          <a:lnTo>
                            <a:pt x="949" y="1904"/>
                          </a:lnTo>
                          <a:lnTo>
                            <a:pt x="951" y="1910"/>
                          </a:lnTo>
                          <a:lnTo>
                            <a:pt x="952" y="1915"/>
                          </a:lnTo>
                          <a:lnTo>
                            <a:pt x="954" y="1921"/>
                          </a:lnTo>
                          <a:lnTo>
                            <a:pt x="955" y="1925"/>
                          </a:lnTo>
                          <a:lnTo>
                            <a:pt x="957" y="1932"/>
                          </a:lnTo>
                          <a:lnTo>
                            <a:pt x="958" y="1936"/>
                          </a:lnTo>
                          <a:lnTo>
                            <a:pt x="958" y="1942"/>
                          </a:lnTo>
                          <a:lnTo>
                            <a:pt x="960" y="1947"/>
                          </a:lnTo>
                          <a:lnTo>
                            <a:pt x="961" y="1952"/>
                          </a:lnTo>
                          <a:lnTo>
                            <a:pt x="963" y="1958"/>
                          </a:lnTo>
                          <a:lnTo>
                            <a:pt x="964" y="1962"/>
                          </a:lnTo>
                          <a:lnTo>
                            <a:pt x="966" y="1968"/>
                          </a:lnTo>
                          <a:lnTo>
                            <a:pt x="968" y="1973"/>
                          </a:lnTo>
                          <a:lnTo>
                            <a:pt x="969" y="1978"/>
                          </a:lnTo>
                          <a:lnTo>
                            <a:pt x="971" y="1984"/>
                          </a:lnTo>
                          <a:lnTo>
                            <a:pt x="972" y="1988"/>
                          </a:lnTo>
                          <a:lnTo>
                            <a:pt x="972" y="1993"/>
                          </a:lnTo>
                          <a:lnTo>
                            <a:pt x="974" y="1998"/>
                          </a:lnTo>
                          <a:lnTo>
                            <a:pt x="975" y="2004"/>
                          </a:lnTo>
                          <a:lnTo>
                            <a:pt x="977" y="2008"/>
                          </a:lnTo>
                          <a:lnTo>
                            <a:pt x="978" y="2013"/>
                          </a:lnTo>
                          <a:lnTo>
                            <a:pt x="980" y="2017"/>
                          </a:lnTo>
                          <a:lnTo>
                            <a:pt x="981" y="2022"/>
                          </a:lnTo>
                          <a:lnTo>
                            <a:pt x="983" y="2027"/>
                          </a:lnTo>
                          <a:lnTo>
                            <a:pt x="984" y="2033"/>
                          </a:lnTo>
                          <a:lnTo>
                            <a:pt x="986" y="2037"/>
                          </a:lnTo>
                          <a:lnTo>
                            <a:pt x="986" y="2042"/>
                          </a:lnTo>
                          <a:lnTo>
                            <a:pt x="987" y="2047"/>
                          </a:lnTo>
                          <a:lnTo>
                            <a:pt x="989" y="2051"/>
                          </a:lnTo>
                          <a:lnTo>
                            <a:pt x="991" y="2056"/>
                          </a:lnTo>
                          <a:lnTo>
                            <a:pt x="992" y="2060"/>
                          </a:lnTo>
                          <a:lnTo>
                            <a:pt x="994" y="2065"/>
                          </a:lnTo>
                          <a:lnTo>
                            <a:pt x="995" y="2070"/>
                          </a:lnTo>
                          <a:lnTo>
                            <a:pt x="997" y="2074"/>
                          </a:lnTo>
                          <a:lnTo>
                            <a:pt x="998" y="2079"/>
                          </a:lnTo>
                          <a:lnTo>
                            <a:pt x="1000" y="2083"/>
                          </a:lnTo>
                          <a:lnTo>
                            <a:pt x="1000" y="2088"/>
                          </a:lnTo>
                          <a:lnTo>
                            <a:pt x="1001" y="2093"/>
                          </a:lnTo>
                          <a:lnTo>
                            <a:pt x="1003" y="2097"/>
                          </a:lnTo>
                          <a:lnTo>
                            <a:pt x="1004" y="2100"/>
                          </a:lnTo>
                          <a:lnTo>
                            <a:pt x="1006" y="2105"/>
                          </a:lnTo>
                          <a:lnTo>
                            <a:pt x="1007" y="2110"/>
                          </a:lnTo>
                          <a:lnTo>
                            <a:pt x="1009" y="2114"/>
                          </a:lnTo>
                          <a:lnTo>
                            <a:pt x="1010" y="2119"/>
                          </a:lnTo>
                          <a:lnTo>
                            <a:pt x="1012" y="2123"/>
                          </a:lnTo>
                          <a:lnTo>
                            <a:pt x="1014" y="2126"/>
                          </a:lnTo>
                          <a:lnTo>
                            <a:pt x="1014" y="2131"/>
                          </a:lnTo>
                          <a:lnTo>
                            <a:pt x="1015" y="2136"/>
                          </a:lnTo>
                          <a:lnTo>
                            <a:pt x="1017" y="2140"/>
                          </a:lnTo>
                          <a:lnTo>
                            <a:pt x="1018" y="2143"/>
                          </a:lnTo>
                          <a:lnTo>
                            <a:pt x="1020" y="2148"/>
                          </a:lnTo>
                          <a:lnTo>
                            <a:pt x="1021" y="2153"/>
                          </a:lnTo>
                          <a:lnTo>
                            <a:pt x="1023" y="2156"/>
                          </a:lnTo>
                          <a:lnTo>
                            <a:pt x="1024" y="2160"/>
                          </a:lnTo>
                          <a:lnTo>
                            <a:pt x="1026" y="2165"/>
                          </a:lnTo>
                          <a:lnTo>
                            <a:pt x="1027" y="2168"/>
                          </a:lnTo>
                          <a:lnTo>
                            <a:pt x="1027" y="2172"/>
                          </a:lnTo>
                          <a:lnTo>
                            <a:pt x="1029" y="2177"/>
                          </a:lnTo>
                          <a:lnTo>
                            <a:pt x="1030" y="2180"/>
                          </a:lnTo>
                          <a:lnTo>
                            <a:pt x="1032" y="2185"/>
                          </a:lnTo>
                          <a:lnTo>
                            <a:pt x="1034" y="2188"/>
                          </a:lnTo>
                          <a:lnTo>
                            <a:pt x="1035" y="2192"/>
                          </a:lnTo>
                          <a:lnTo>
                            <a:pt x="1037" y="2195"/>
                          </a:lnTo>
                          <a:lnTo>
                            <a:pt x="1038" y="2200"/>
                          </a:lnTo>
                          <a:lnTo>
                            <a:pt x="1040" y="2203"/>
                          </a:lnTo>
                          <a:lnTo>
                            <a:pt x="1041" y="2208"/>
                          </a:lnTo>
                          <a:lnTo>
                            <a:pt x="1041" y="2211"/>
                          </a:lnTo>
                          <a:lnTo>
                            <a:pt x="1043" y="2215"/>
                          </a:lnTo>
                          <a:lnTo>
                            <a:pt x="1044" y="2218"/>
                          </a:lnTo>
                          <a:lnTo>
                            <a:pt x="1046" y="2221"/>
                          </a:lnTo>
                          <a:lnTo>
                            <a:pt x="1047" y="2226"/>
                          </a:lnTo>
                          <a:lnTo>
                            <a:pt x="1049" y="2229"/>
                          </a:lnTo>
                          <a:lnTo>
                            <a:pt x="1050" y="2232"/>
                          </a:lnTo>
                          <a:lnTo>
                            <a:pt x="1052" y="2237"/>
                          </a:lnTo>
                          <a:lnTo>
                            <a:pt x="1053" y="2240"/>
                          </a:lnTo>
                          <a:lnTo>
                            <a:pt x="1055" y="2243"/>
                          </a:lnTo>
                          <a:lnTo>
                            <a:pt x="1055" y="2248"/>
                          </a:lnTo>
                          <a:lnTo>
                            <a:pt x="1056" y="2251"/>
                          </a:lnTo>
                          <a:lnTo>
                            <a:pt x="1058" y="2254"/>
                          </a:lnTo>
                          <a:lnTo>
                            <a:pt x="1060" y="2258"/>
                          </a:lnTo>
                          <a:lnTo>
                            <a:pt x="1061" y="2261"/>
                          </a:lnTo>
                          <a:lnTo>
                            <a:pt x="1063" y="2264"/>
                          </a:lnTo>
                          <a:lnTo>
                            <a:pt x="1064" y="2268"/>
                          </a:lnTo>
                          <a:lnTo>
                            <a:pt x="1066" y="2271"/>
                          </a:lnTo>
                          <a:lnTo>
                            <a:pt x="1067" y="2275"/>
                          </a:lnTo>
                          <a:lnTo>
                            <a:pt x="1069" y="2278"/>
                          </a:lnTo>
                          <a:lnTo>
                            <a:pt x="1069" y="2281"/>
                          </a:lnTo>
                          <a:lnTo>
                            <a:pt x="1070" y="2284"/>
                          </a:lnTo>
                          <a:lnTo>
                            <a:pt x="1072" y="2287"/>
                          </a:lnTo>
                          <a:lnTo>
                            <a:pt x="1073" y="2291"/>
                          </a:lnTo>
                          <a:lnTo>
                            <a:pt x="1075" y="2294"/>
                          </a:lnTo>
                          <a:lnTo>
                            <a:pt x="1076" y="2297"/>
                          </a:lnTo>
                          <a:lnTo>
                            <a:pt x="1078" y="2300"/>
                          </a:lnTo>
                          <a:lnTo>
                            <a:pt x="1079" y="2304"/>
                          </a:lnTo>
                          <a:lnTo>
                            <a:pt x="1081" y="2307"/>
                          </a:lnTo>
                          <a:lnTo>
                            <a:pt x="1083" y="2310"/>
                          </a:lnTo>
                          <a:lnTo>
                            <a:pt x="1083" y="2314"/>
                          </a:lnTo>
                          <a:lnTo>
                            <a:pt x="1084" y="2317"/>
                          </a:lnTo>
                          <a:lnTo>
                            <a:pt x="1086" y="2320"/>
                          </a:lnTo>
                          <a:lnTo>
                            <a:pt x="1087" y="2321"/>
                          </a:lnTo>
                          <a:lnTo>
                            <a:pt x="1089" y="2324"/>
                          </a:lnTo>
                          <a:lnTo>
                            <a:pt x="1090" y="2327"/>
                          </a:lnTo>
                          <a:lnTo>
                            <a:pt x="1092" y="2330"/>
                          </a:lnTo>
                          <a:lnTo>
                            <a:pt x="1093" y="2334"/>
                          </a:lnTo>
                          <a:lnTo>
                            <a:pt x="1095" y="2337"/>
                          </a:lnTo>
                          <a:lnTo>
                            <a:pt x="1096" y="2340"/>
                          </a:lnTo>
                          <a:lnTo>
                            <a:pt x="1096" y="2343"/>
                          </a:lnTo>
                          <a:lnTo>
                            <a:pt x="1098" y="2346"/>
                          </a:lnTo>
                          <a:lnTo>
                            <a:pt x="1099" y="2349"/>
                          </a:lnTo>
                          <a:lnTo>
                            <a:pt x="1101" y="2350"/>
                          </a:lnTo>
                          <a:lnTo>
                            <a:pt x="1102" y="2353"/>
                          </a:lnTo>
                          <a:lnTo>
                            <a:pt x="1104" y="2357"/>
                          </a:lnTo>
                          <a:lnTo>
                            <a:pt x="1106" y="2360"/>
                          </a:lnTo>
                          <a:lnTo>
                            <a:pt x="1107" y="2363"/>
                          </a:lnTo>
                          <a:lnTo>
                            <a:pt x="1109" y="2364"/>
                          </a:lnTo>
                          <a:lnTo>
                            <a:pt x="1110" y="2367"/>
                          </a:lnTo>
                          <a:lnTo>
                            <a:pt x="1110" y="2370"/>
                          </a:lnTo>
                          <a:lnTo>
                            <a:pt x="1112" y="2373"/>
                          </a:lnTo>
                          <a:lnTo>
                            <a:pt x="1113" y="2375"/>
                          </a:lnTo>
                          <a:lnTo>
                            <a:pt x="1115" y="2378"/>
                          </a:lnTo>
                          <a:lnTo>
                            <a:pt x="1116" y="2381"/>
                          </a:lnTo>
                          <a:lnTo>
                            <a:pt x="1118" y="2383"/>
                          </a:lnTo>
                          <a:lnTo>
                            <a:pt x="1119" y="2386"/>
                          </a:lnTo>
                          <a:lnTo>
                            <a:pt x="1121" y="2389"/>
                          </a:lnTo>
                          <a:lnTo>
                            <a:pt x="1122" y="2390"/>
                          </a:lnTo>
                          <a:lnTo>
                            <a:pt x="1124" y="2393"/>
                          </a:lnTo>
                          <a:lnTo>
                            <a:pt x="1124" y="2395"/>
                          </a:lnTo>
                          <a:lnTo>
                            <a:pt x="1125" y="2398"/>
                          </a:lnTo>
                          <a:lnTo>
                            <a:pt x="1127" y="2401"/>
                          </a:lnTo>
                          <a:lnTo>
                            <a:pt x="1128" y="2403"/>
                          </a:lnTo>
                          <a:lnTo>
                            <a:pt x="1130" y="2406"/>
                          </a:lnTo>
                          <a:lnTo>
                            <a:pt x="1132" y="2407"/>
                          </a:lnTo>
                          <a:lnTo>
                            <a:pt x="1133" y="2410"/>
                          </a:lnTo>
                          <a:lnTo>
                            <a:pt x="1135" y="2412"/>
                          </a:lnTo>
                          <a:lnTo>
                            <a:pt x="1136" y="2415"/>
                          </a:lnTo>
                          <a:lnTo>
                            <a:pt x="1138" y="2416"/>
                          </a:lnTo>
                          <a:lnTo>
                            <a:pt x="1138" y="2419"/>
                          </a:lnTo>
                          <a:lnTo>
                            <a:pt x="1139" y="2421"/>
                          </a:lnTo>
                          <a:lnTo>
                            <a:pt x="1141" y="2424"/>
                          </a:lnTo>
                          <a:lnTo>
                            <a:pt x="1142" y="2426"/>
                          </a:lnTo>
                          <a:lnTo>
                            <a:pt x="1144" y="2429"/>
                          </a:lnTo>
                          <a:lnTo>
                            <a:pt x="1145" y="2430"/>
                          </a:lnTo>
                          <a:lnTo>
                            <a:pt x="1147" y="2433"/>
                          </a:lnTo>
                          <a:lnTo>
                            <a:pt x="1148" y="2435"/>
                          </a:lnTo>
                          <a:lnTo>
                            <a:pt x="1150" y="2436"/>
                          </a:lnTo>
                          <a:lnTo>
                            <a:pt x="1152" y="2439"/>
                          </a:lnTo>
                          <a:lnTo>
                            <a:pt x="1152" y="2441"/>
                          </a:lnTo>
                          <a:lnTo>
                            <a:pt x="1153" y="2444"/>
                          </a:lnTo>
                          <a:lnTo>
                            <a:pt x="1155" y="2446"/>
                          </a:lnTo>
                          <a:lnTo>
                            <a:pt x="1156" y="2447"/>
                          </a:lnTo>
                          <a:lnTo>
                            <a:pt x="1158" y="2450"/>
                          </a:lnTo>
                          <a:lnTo>
                            <a:pt x="1159" y="2452"/>
                          </a:lnTo>
                          <a:lnTo>
                            <a:pt x="1161" y="2453"/>
                          </a:lnTo>
                          <a:lnTo>
                            <a:pt x="1162" y="2456"/>
                          </a:lnTo>
                          <a:lnTo>
                            <a:pt x="1164" y="2458"/>
                          </a:lnTo>
                          <a:lnTo>
                            <a:pt x="1165" y="2459"/>
                          </a:lnTo>
                          <a:lnTo>
                            <a:pt x="1165" y="2461"/>
                          </a:lnTo>
                          <a:lnTo>
                            <a:pt x="1167" y="2464"/>
                          </a:lnTo>
                          <a:lnTo>
                            <a:pt x="1168" y="2465"/>
                          </a:lnTo>
                          <a:lnTo>
                            <a:pt x="1170" y="2467"/>
                          </a:lnTo>
                          <a:lnTo>
                            <a:pt x="1171" y="2468"/>
                          </a:lnTo>
                          <a:lnTo>
                            <a:pt x="1173" y="2472"/>
                          </a:lnTo>
                          <a:lnTo>
                            <a:pt x="1175" y="2473"/>
                          </a:lnTo>
                          <a:lnTo>
                            <a:pt x="1176" y="2475"/>
                          </a:lnTo>
                          <a:lnTo>
                            <a:pt x="1178" y="2476"/>
                          </a:lnTo>
                          <a:lnTo>
                            <a:pt x="1179" y="2478"/>
                          </a:lnTo>
                          <a:lnTo>
                            <a:pt x="1179" y="2481"/>
                          </a:lnTo>
                          <a:lnTo>
                            <a:pt x="1181" y="2482"/>
                          </a:lnTo>
                          <a:lnTo>
                            <a:pt x="1182" y="2484"/>
                          </a:lnTo>
                          <a:lnTo>
                            <a:pt x="1184" y="2485"/>
                          </a:lnTo>
                          <a:lnTo>
                            <a:pt x="1185" y="2487"/>
                          </a:lnTo>
                          <a:lnTo>
                            <a:pt x="1187" y="2488"/>
                          </a:lnTo>
                          <a:lnTo>
                            <a:pt x="1188" y="2490"/>
                          </a:lnTo>
                          <a:lnTo>
                            <a:pt x="1190" y="2493"/>
                          </a:lnTo>
                          <a:lnTo>
                            <a:pt x="1191" y="2495"/>
                          </a:lnTo>
                          <a:lnTo>
                            <a:pt x="1193" y="2496"/>
                          </a:lnTo>
                          <a:lnTo>
                            <a:pt x="1193" y="2498"/>
                          </a:lnTo>
                          <a:lnTo>
                            <a:pt x="1194" y="2499"/>
                          </a:lnTo>
                          <a:lnTo>
                            <a:pt x="1196" y="2501"/>
                          </a:lnTo>
                          <a:lnTo>
                            <a:pt x="1198" y="2502"/>
                          </a:lnTo>
                          <a:lnTo>
                            <a:pt x="1199" y="2504"/>
                          </a:lnTo>
                          <a:lnTo>
                            <a:pt x="1201" y="2505"/>
                          </a:lnTo>
                          <a:lnTo>
                            <a:pt x="1202" y="2507"/>
                          </a:lnTo>
                          <a:lnTo>
                            <a:pt x="1204" y="2508"/>
                          </a:lnTo>
                          <a:lnTo>
                            <a:pt x="1205" y="2510"/>
                          </a:lnTo>
                          <a:lnTo>
                            <a:pt x="1207" y="2511"/>
                          </a:lnTo>
                          <a:lnTo>
                            <a:pt x="1207" y="2513"/>
                          </a:lnTo>
                          <a:lnTo>
                            <a:pt x="1208" y="2515"/>
                          </a:lnTo>
                          <a:lnTo>
                            <a:pt x="1210" y="2516"/>
                          </a:lnTo>
                          <a:lnTo>
                            <a:pt x="1211" y="2518"/>
                          </a:lnTo>
                          <a:lnTo>
                            <a:pt x="1213" y="2519"/>
                          </a:lnTo>
                          <a:lnTo>
                            <a:pt x="1214" y="2521"/>
                          </a:lnTo>
                          <a:lnTo>
                            <a:pt x="1216" y="2522"/>
                          </a:lnTo>
                          <a:lnTo>
                            <a:pt x="1217" y="2524"/>
                          </a:lnTo>
                          <a:lnTo>
                            <a:pt x="1219" y="2525"/>
                          </a:lnTo>
                          <a:lnTo>
                            <a:pt x="1221" y="2527"/>
                          </a:lnTo>
                          <a:lnTo>
                            <a:pt x="1221" y="2528"/>
                          </a:lnTo>
                          <a:lnTo>
                            <a:pt x="1222" y="2528"/>
                          </a:lnTo>
                          <a:lnTo>
                            <a:pt x="1224" y="2530"/>
                          </a:lnTo>
                          <a:lnTo>
                            <a:pt x="1225" y="2531"/>
                          </a:lnTo>
                          <a:lnTo>
                            <a:pt x="1227" y="2533"/>
                          </a:lnTo>
                          <a:lnTo>
                            <a:pt x="1228" y="2535"/>
                          </a:lnTo>
                          <a:lnTo>
                            <a:pt x="1230" y="2536"/>
                          </a:lnTo>
                          <a:lnTo>
                            <a:pt x="1231" y="2538"/>
                          </a:lnTo>
                          <a:lnTo>
                            <a:pt x="1233" y="2538"/>
                          </a:lnTo>
                          <a:lnTo>
                            <a:pt x="1234" y="2539"/>
                          </a:lnTo>
                          <a:lnTo>
                            <a:pt x="1234" y="2541"/>
                          </a:lnTo>
                          <a:lnTo>
                            <a:pt x="1236" y="2542"/>
                          </a:lnTo>
                          <a:lnTo>
                            <a:pt x="1237" y="2544"/>
                          </a:lnTo>
                          <a:lnTo>
                            <a:pt x="1239" y="2545"/>
                          </a:lnTo>
                          <a:lnTo>
                            <a:pt x="1240" y="2545"/>
                          </a:lnTo>
                          <a:lnTo>
                            <a:pt x="1242" y="2547"/>
                          </a:lnTo>
                          <a:lnTo>
                            <a:pt x="1244" y="2548"/>
                          </a:lnTo>
                          <a:lnTo>
                            <a:pt x="1245" y="2550"/>
                          </a:lnTo>
                          <a:lnTo>
                            <a:pt x="1247" y="2551"/>
                          </a:lnTo>
                          <a:lnTo>
                            <a:pt x="1248" y="2551"/>
                          </a:lnTo>
                          <a:lnTo>
                            <a:pt x="1248" y="2553"/>
                          </a:lnTo>
                          <a:lnTo>
                            <a:pt x="1250" y="2554"/>
                          </a:lnTo>
                          <a:lnTo>
                            <a:pt x="1251" y="2556"/>
                          </a:lnTo>
                          <a:lnTo>
                            <a:pt x="1253" y="2556"/>
                          </a:lnTo>
                          <a:lnTo>
                            <a:pt x="1254" y="2557"/>
                          </a:lnTo>
                          <a:lnTo>
                            <a:pt x="1256" y="2559"/>
                          </a:lnTo>
                          <a:lnTo>
                            <a:pt x="1257" y="2559"/>
                          </a:lnTo>
                          <a:lnTo>
                            <a:pt x="1259" y="2561"/>
                          </a:lnTo>
                          <a:lnTo>
                            <a:pt x="1260" y="2562"/>
                          </a:lnTo>
                          <a:lnTo>
                            <a:pt x="1262" y="2564"/>
                          </a:lnTo>
                          <a:lnTo>
                            <a:pt x="1263" y="2565"/>
                          </a:lnTo>
                          <a:lnTo>
                            <a:pt x="1265" y="2567"/>
                          </a:lnTo>
                          <a:lnTo>
                            <a:pt x="1267" y="2567"/>
                          </a:lnTo>
                          <a:lnTo>
                            <a:pt x="1268" y="2568"/>
                          </a:lnTo>
                          <a:lnTo>
                            <a:pt x="1270" y="2570"/>
                          </a:lnTo>
                          <a:lnTo>
                            <a:pt x="1271" y="2570"/>
                          </a:lnTo>
                          <a:lnTo>
                            <a:pt x="1273" y="2571"/>
                          </a:lnTo>
                          <a:lnTo>
                            <a:pt x="1274" y="2573"/>
                          </a:lnTo>
                          <a:lnTo>
                            <a:pt x="1276" y="2573"/>
                          </a:lnTo>
                          <a:lnTo>
                            <a:pt x="1276" y="2574"/>
                          </a:lnTo>
                          <a:lnTo>
                            <a:pt x="1277" y="2574"/>
                          </a:lnTo>
                          <a:lnTo>
                            <a:pt x="1279" y="2576"/>
                          </a:lnTo>
                          <a:lnTo>
                            <a:pt x="1280" y="2577"/>
                          </a:lnTo>
                          <a:lnTo>
                            <a:pt x="1282" y="2577"/>
                          </a:lnTo>
                          <a:lnTo>
                            <a:pt x="1283" y="2579"/>
                          </a:lnTo>
                          <a:lnTo>
                            <a:pt x="1285" y="2579"/>
                          </a:lnTo>
                          <a:lnTo>
                            <a:pt x="1286" y="2581"/>
                          </a:lnTo>
                          <a:lnTo>
                            <a:pt x="1288" y="2582"/>
                          </a:lnTo>
                          <a:lnTo>
                            <a:pt x="1290" y="2582"/>
                          </a:lnTo>
                          <a:lnTo>
                            <a:pt x="1290" y="2584"/>
                          </a:lnTo>
                          <a:lnTo>
                            <a:pt x="1291" y="2584"/>
                          </a:lnTo>
                          <a:lnTo>
                            <a:pt x="1293" y="2585"/>
                          </a:lnTo>
                          <a:lnTo>
                            <a:pt x="1294" y="2585"/>
                          </a:lnTo>
                          <a:lnTo>
                            <a:pt x="1296" y="2587"/>
                          </a:lnTo>
                          <a:lnTo>
                            <a:pt x="1297" y="2587"/>
                          </a:lnTo>
                          <a:lnTo>
                            <a:pt x="1299" y="2588"/>
                          </a:lnTo>
                          <a:lnTo>
                            <a:pt x="1300" y="2590"/>
                          </a:lnTo>
                          <a:lnTo>
                            <a:pt x="1302" y="2590"/>
                          </a:lnTo>
                          <a:lnTo>
                            <a:pt x="1303" y="2591"/>
                          </a:lnTo>
                          <a:lnTo>
                            <a:pt x="1305" y="2593"/>
                          </a:lnTo>
                          <a:lnTo>
                            <a:pt x="1306" y="2593"/>
                          </a:lnTo>
                          <a:lnTo>
                            <a:pt x="1308" y="2594"/>
                          </a:lnTo>
                          <a:lnTo>
                            <a:pt x="1309" y="2594"/>
                          </a:lnTo>
                          <a:lnTo>
                            <a:pt x="1311" y="2596"/>
                          </a:lnTo>
                          <a:lnTo>
                            <a:pt x="1313" y="2596"/>
                          </a:lnTo>
                          <a:lnTo>
                            <a:pt x="1314" y="2597"/>
                          </a:lnTo>
                          <a:lnTo>
                            <a:pt x="1316" y="2597"/>
                          </a:lnTo>
                          <a:lnTo>
                            <a:pt x="1317" y="2599"/>
                          </a:lnTo>
                          <a:lnTo>
                            <a:pt x="1319" y="2599"/>
                          </a:lnTo>
                          <a:lnTo>
                            <a:pt x="1320" y="2600"/>
                          </a:lnTo>
                          <a:lnTo>
                            <a:pt x="1322" y="2600"/>
                          </a:lnTo>
                          <a:lnTo>
                            <a:pt x="1323" y="2602"/>
                          </a:lnTo>
                          <a:lnTo>
                            <a:pt x="1325" y="2602"/>
                          </a:lnTo>
                          <a:lnTo>
                            <a:pt x="1326" y="2604"/>
                          </a:lnTo>
                          <a:lnTo>
                            <a:pt x="1328" y="2604"/>
                          </a:lnTo>
                          <a:lnTo>
                            <a:pt x="1329" y="2605"/>
                          </a:lnTo>
                          <a:lnTo>
                            <a:pt x="1331" y="2605"/>
                          </a:lnTo>
                          <a:lnTo>
                            <a:pt x="1333" y="2607"/>
                          </a:lnTo>
                          <a:lnTo>
                            <a:pt x="1334" y="2607"/>
                          </a:lnTo>
                          <a:lnTo>
                            <a:pt x="1336" y="2608"/>
                          </a:lnTo>
                          <a:lnTo>
                            <a:pt x="1337" y="2608"/>
                          </a:lnTo>
                          <a:lnTo>
                            <a:pt x="1339" y="2608"/>
                          </a:lnTo>
                          <a:lnTo>
                            <a:pt x="1340" y="2610"/>
                          </a:lnTo>
                          <a:lnTo>
                            <a:pt x="1342" y="2610"/>
                          </a:lnTo>
                          <a:lnTo>
                            <a:pt x="1343" y="2611"/>
                          </a:lnTo>
                          <a:lnTo>
                            <a:pt x="1345" y="2611"/>
                          </a:lnTo>
                          <a:lnTo>
                            <a:pt x="1346" y="2613"/>
                          </a:lnTo>
                          <a:lnTo>
                            <a:pt x="1348" y="2613"/>
                          </a:lnTo>
                          <a:lnTo>
                            <a:pt x="1349" y="2614"/>
                          </a:lnTo>
                          <a:lnTo>
                            <a:pt x="1351" y="2614"/>
                          </a:lnTo>
                          <a:lnTo>
                            <a:pt x="1352" y="2614"/>
                          </a:lnTo>
                          <a:lnTo>
                            <a:pt x="1354" y="2616"/>
                          </a:lnTo>
                          <a:lnTo>
                            <a:pt x="1355" y="2616"/>
                          </a:lnTo>
                          <a:lnTo>
                            <a:pt x="1357" y="2616"/>
                          </a:lnTo>
                          <a:lnTo>
                            <a:pt x="1359" y="2617"/>
                          </a:lnTo>
                          <a:lnTo>
                            <a:pt x="1360" y="2617"/>
                          </a:lnTo>
                          <a:lnTo>
                            <a:pt x="1362" y="2619"/>
                          </a:lnTo>
                          <a:lnTo>
                            <a:pt x="1363" y="2619"/>
                          </a:lnTo>
                          <a:lnTo>
                            <a:pt x="1365" y="2619"/>
                          </a:lnTo>
                          <a:lnTo>
                            <a:pt x="1366" y="2620"/>
                          </a:lnTo>
                          <a:lnTo>
                            <a:pt x="1368" y="2620"/>
                          </a:lnTo>
                          <a:lnTo>
                            <a:pt x="1369" y="2620"/>
                          </a:lnTo>
                          <a:lnTo>
                            <a:pt x="1371" y="2622"/>
                          </a:lnTo>
                          <a:lnTo>
                            <a:pt x="1372" y="2622"/>
                          </a:lnTo>
                          <a:lnTo>
                            <a:pt x="1374" y="2623"/>
                          </a:lnTo>
                          <a:lnTo>
                            <a:pt x="1375" y="2623"/>
                          </a:lnTo>
                          <a:lnTo>
                            <a:pt x="1377" y="2623"/>
                          </a:lnTo>
                          <a:lnTo>
                            <a:pt x="1378" y="2623"/>
                          </a:lnTo>
                          <a:lnTo>
                            <a:pt x="1380"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41" name="Freeform 100"/>
                    <p:cNvSpPr>
                      <a:spLocks/>
                    </p:cNvSpPr>
                    <p:nvPr/>
                  </p:nvSpPr>
                  <p:spPr bwMode="auto">
                    <a:xfrm>
                      <a:off x="15163" y="9108"/>
                      <a:ext cx="864" cy="1152"/>
                    </a:xfrm>
                    <a:custGeom>
                      <a:avLst/>
                      <a:gdLst>
                        <a:gd name="T0" fmla="*/ 21 w 1380"/>
                        <a:gd name="T1" fmla="*/ 2617 h 2625"/>
                        <a:gd name="T2" fmla="*/ 43 w 1380"/>
                        <a:gd name="T3" fmla="*/ 2608 h 2625"/>
                        <a:gd name="T4" fmla="*/ 64 w 1380"/>
                        <a:gd name="T5" fmla="*/ 2597 h 2625"/>
                        <a:gd name="T6" fmla="*/ 87 w 1380"/>
                        <a:gd name="T7" fmla="*/ 2585 h 2625"/>
                        <a:gd name="T8" fmla="*/ 109 w 1380"/>
                        <a:gd name="T9" fmla="*/ 2570 h 2625"/>
                        <a:gd name="T10" fmla="*/ 132 w 1380"/>
                        <a:gd name="T11" fmla="*/ 2553 h 2625"/>
                        <a:gd name="T12" fmla="*/ 153 w 1380"/>
                        <a:gd name="T13" fmla="*/ 2533 h 2625"/>
                        <a:gd name="T14" fmla="*/ 175 w 1380"/>
                        <a:gd name="T15" fmla="*/ 2510 h 2625"/>
                        <a:gd name="T16" fmla="*/ 198 w 1380"/>
                        <a:gd name="T17" fmla="*/ 2484 h 2625"/>
                        <a:gd name="T18" fmla="*/ 219 w 1380"/>
                        <a:gd name="T19" fmla="*/ 2453 h 2625"/>
                        <a:gd name="T20" fmla="*/ 242 w 1380"/>
                        <a:gd name="T21" fmla="*/ 2419 h 2625"/>
                        <a:gd name="T22" fmla="*/ 264 w 1380"/>
                        <a:gd name="T23" fmla="*/ 2381 h 2625"/>
                        <a:gd name="T24" fmla="*/ 285 w 1380"/>
                        <a:gd name="T25" fmla="*/ 2337 h 2625"/>
                        <a:gd name="T26" fmla="*/ 308 w 1380"/>
                        <a:gd name="T27" fmla="*/ 2287 h 2625"/>
                        <a:gd name="T28" fmla="*/ 330 w 1380"/>
                        <a:gd name="T29" fmla="*/ 2232 h 2625"/>
                        <a:gd name="T30" fmla="*/ 353 w 1380"/>
                        <a:gd name="T31" fmla="*/ 2172 h 2625"/>
                        <a:gd name="T32" fmla="*/ 374 w 1380"/>
                        <a:gd name="T33" fmla="*/ 2105 h 2625"/>
                        <a:gd name="T34" fmla="*/ 396 w 1380"/>
                        <a:gd name="T35" fmla="*/ 2033 h 2625"/>
                        <a:gd name="T36" fmla="*/ 419 w 1380"/>
                        <a:gd name="T37" fmla="*/ 1952 h 2625"/>
                        <a:gd name="T38" fmla="*/ 440 w 1380"/>
                        <a:gd name="T39" fmla="*/ 1866 h 2625"/>
                        <a:gd name="T40" fmla="*/ 463 w 1380"/>
                        <a:gd name="T41" fmla="*/ 1774 h 2625"/>
                        <a:gd name="T42" fmla="*/ 485 w 1380"/>
                        <a:gd name="T43" fmla="*/ 1674 h 2625"/>
                        <a:gd name="T44" fmla="*/ 506 w 1380"/>
                        <a:gd name="T45" fmla="*/ 1570 h 2625"/>
                        <a:gd name="T46" fmla="*/ 529 w 1380"/>
                        <a:gd name="T47" fmla="*/ 1459 h 2625"/>
                        <a:gd name="T48" fmla="*/ 551 w 1380"/>
                        <a:gd name="T49" fmla="*/ 1344 h 2625"/>
                        <a:gd name="T50" fmla="*/ 572 w 1380"/>
                        <a:gd name="T51" fmla="*/ 1227 h 2625"/>
                        <a:gd name="T52" fmla="*/ 595 w 1380"/>
                        <a:gd name="T53" fmla="*/ 1106 h 2625"/>
                        <a:gd name="T54" fmla="*/ 616 w 1380"/>
                        <a:gd name="T55" fmla="*/ 985 h 2625"/>
                        <a:gd name="T56" fmla="*/ 639 w 1380"/>
                        <a:gd name="T57" fmla="*/ 864 h 2625"/>
                        <a:gd name="T58" fmla="*/ 661 w 1380"/>
                        <a:gd name="T59" fmla="*/ 746 h 2625"/>
                        <a:gd name="T60" fmla="*/ 682 w 1380"/>
                        <a:gd name="T61" fmla="*/ 631 h 2625"/>
                        <a:gd name="T62" fmla="*/ 705 w 1380"/>
                        <a:gd name="T63" fmla="*/ 520 h 2625"/>
                        <a:gd name="T64" fmla="*/ 727 w 1380"/>
                        <a:gd name="T65" fmla="*/ 419 h 2625"/>
                        <a:gd name="T66" fmla="*/ 750 w 1380"/>
                        <a:gd name="T67" fmla="*/ 325 h 2625"/>
                        <a:gd name="T68" fmla="*/ 771 w 1380"/>
                        <a:gd name="T69" fmla="*/ 241 h 2625"/>
                        <a:gd name="T70" fmla="*/ 793 w 1380"/>
                        <a:gd name="T71" fmla="*/ 169 h 2625"/>
                        <a:gd name="T72" fmla="*/ 816 w 1380"/>
                        <a:gd name="T73" fmla="*/ 109 h 2625"/>
                        <a:gd name="T74" fmla="*/ 837 w 1380"/>
                        <a:gd name="T75" fmla="*/ 63 h 2625"/>
                        <a:gd name="T76" fmla="*/ 860 w 1380"/>
                        <a:gd name="T77" fmla="*/ 29 h 2625"/>
                        <a:gd name="T78" fmla="*/ 882 w 1380"/>
                        <a:gd name="T79" fmla="*/ 9 h 2625"/>
                        <a:gd name="T80" fmla="*/ 903 w 1380"/>
                        <a:gd name="T81" fmla="*/ 0 h 2625"/>
                        <a:gd name="T82" fmla="*/ 926 w 1380"/>
                        <a:gd name="T83" fmla="*/ 3 h 2625"/>
                        <a:gd name="T84" fmla="*/ 948 w 1380"/>
                        <a:gd name="T85" fmla="*/ 15 h 2625"/>
                        <a:gd name="T86" fmla="*/ 971 w 1380"/>
                        <a:gd name="T87" fmla="*/ 35 h 2625"/>
                        <a:gd name="T88" fmla="*/ 992 w 1380"/>
                        <a:gd name="T89" fmla="*/ 60 h 2625"/>
                        <a:gd name="T90" fmla="*/ 1014 w 1380"/>
                        <a:gd name="T91" fmla="*/ 89 h 2625"/>
                        <a:gd name="T92" fmla="*/ 1037 w 1380"/>
                        <a:gd name="T93" fmla="*/ 118 h 2625"/>
                        <a:gd name="T94" fmla="*/ 1058 w 1380"/>
                        <a:gd name="T95" fmla="*/ 146 h 2625"/>
                        <a:gd name="T96" fmla="*/ 1081 w 1380"/>
                        <a:gd name="T97" fmla="*/ 170 h 2625"/>
                        <a:gd name="T98" fmla="*/ 1102 w 1380"/>
                        <a:gd name="T99" fmla="*/ 189 h 2625"/>
                        <a:gd name="T100" fmla="*/ 1124 w 1380"/>
                        <a:gd name="T101" fmla="*/ 203 h 2625"/>
                        <a:gd name="T102" fmla="*/ 1147 w 1380"/>
                        <a:gd name="T103" fmla="*/ 207 h 2625"/>
                        <a:gd name="T104" fmla="*/ 1168 w 1380"/>
                        <a:gd name="T105" fmla="*/ 204 h 2625"/>
                        <a:gd name="T106" fmla="*/ 1191 w 1380"/>
                        <a:gd name="T107" fmla="*/ 193 h 2625"/>
                        <a:gd name="T108" fmla="*/ 1213 w 1380"/>
                        <a:gd name="T109" fmla="*/ 176 h 2625"/>
                        <a:gd name="T110" fmla="*/ 1234 w 1380"/>
                        <a:gd name="T111" fmla="*/ 153 h 2625"/>
                        <a:gd name="T112" fmla="*/ 1257 w 1380"/>
                        <a:gd name="T113" fmla="*/ 126 h 2625"/>
                        <a:gd name="T114" fmla="*/ 1279 w 1380"/>
                        <a:gd name="T115" fmla="*/ 97 h 2625"/>
                        <a:gd name="T116" fmla="*/ 1302 w 1380"/>
                        <a:gd name="T117" fmla="*/ 68 h 2625"/>
                        <a:gd name="T118" fmla="*/ 1323 w 1380"/>
                        <a:gd name="T119" fmla="*/ 41 h 2625"/>
                        <a:gd name="T120" fmla="*/ 1345 w 1380"/>
                        <a:gd name="T121" fmla="*/ 20 h 2625"/>
                        <a:gd name="T122" fmla="*/ 1368 w 1380"/>
                        <a:gd name="T123" fmla="*/ 5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625"/>
                          </a:moveTo>
                          <a:lnTo>
                            <a:pt x="2" y="2623"/>
                          </a:lnTo>
                          <a:lnTo>
                            <a:pt x="3" y="2623"/>
                          </a:lnTo>
                          <a:lnTo>
                            <a:pt x="5" y="2623"/>
                          </a:lnTo>
                          <a:lnTo>
                            <a:pt x="6" y="2623"/>
                          </a:lnTo>
                          <a:lnTo>
                            <a:pt x="6" y="2622"/>
                          </a:lnTo>
                          <a:lnTo>
                            <a:pt x="8" y="2622"/>
                          </a:lnTo>
                          <a:lnTo>
                            <a:pt x="9" y="2622"/>
                          </a:lnTo>
                          <a:lnTo>
                            <a:pt x="11" y="2620"/>
                          </a:lnTo>
                          <a:lnTo>
                            <a:pt x="12" y="2620"/>
                          </a:lnTo>
                          <a:lnTo>
                            <a:pt x="14" y="2620"/>
                          </a:lnTo>
                          <a:lnTo>
                            <a:pt x="15" y="2619"/>
                          </a:lnTo>
                          <a:lnTo>
                            <a:pt x="17" y="2619"/>
                          </a:lnTo>
                          <a:lnTo>
                            <a:pt x="18" y="2619"/>
                          </a:lnTo>
                          <a:lnTo>
                            <a:pt x="20" y="2617"/>
                          </a:lnTo>
                          <a:lnTo>
                            <a:pt x="21" y="2617"/>
                          </a:lnTo>
                          <a:lnTo>
                            <a:pt x="23" y="2616"/>
                          </a:lnTo>
                          <a:lnTo>
                            <a:pt x="25" y="2616"/>
                          </a:lnTo>
                          <a:lnTo>
                            <a:pt x="26" y="2616"/>
                          </a:lnTo>
                          <a:lnTo>
                            <a:pt x="28" y="2614"/>
                          </a:lnTo>
                          <a:lnTo>
                            <a:pt x="29" y="2614"/>
                          </a:lnTo>
                          <a:lnTo>
                            <a:pt x="31" y="2614"/>
                          </a:lnTo>
                          <a:lnTo>
                            <a:pt x="32" y="2613"/>
                          </a:lnTo>
                          <a:lnTo>
                            <a:pt x="34" y="2613"/>
                          </a:lnTo>
                          <a:lnTo>
                            <a:pt x="35" y="2611"/>
                          </a:lnTo>
                          <a:lnTo>
                            <a:pt x="37" y="2611"/>
                          </a:lnTo>
                          <a:lnTo>
                            <a:pt x="38" y="2610"/>
                          </a:lnTo>
                          <a:lnTo>
                            <a:pt x="40" y="2610"/>
                          </a:lnTo>
                          <a:lnTo>
                            <a:pt x="41" y="2608"/>
                          </a:lnTo>
                          <a:lnTo>
                            <a:pt x="43" y="2608"/>
                          </a:lnTo>
                          <a:lnTo>
                            <a:pt x="44" y="2608"/>
                          </a:lnTo>
                          <a:lnTo>
                            <a:pt x="46" y="2607"/>
                          </a:lnTo>
                          <a:lnTo>
                            <a:pt x="47" y="2607"/>
                          </a:lnTo>
                          <a:lnTo>
                            <a:pt x="49" y="2605"/>
                          </a:lnTo>
                          <a:lnTo>
                            <a:pt x="51" y="2605"/>
                          </a:lnTo>
                          <a:lnTo>
                            <a:pt x="52" y="2604"/>
                          </a:lnTo>
                          <a:lnTo>
                            <a:pt x="54" y="2604"/>
                          </a:lnTo>
                          <a:lnTo>
                            <a:pt x="55" y="2602"/>
                          </a:lnTo>
                          <a:lnTo>
                            <a:pt x="57" y="2602"/>
                          </a:lnTo>
                          <a:lnTo>
                            <a:pt x="58" y="2600"/>
                          </a:lnTo>
                          <a:lnTo>
                            <a:pt x="60" y="2600"/>
                          </a:lnTo>
                          <a:lnTo>
                            <a:pt x="61" y="2599"/>
                          </a:lnTo>
                          <a:lnTo>
                            <a:pt x="63" y="2599"/>
                          </a:lnTo>
                          <a:lnTo>
                            <a:pt x="64" y="2597"/>
                          </a:lnTo>
                          <a:lnTo>
                            <a:pt x="66" y="2597"/>
                          </a:lnTo>
                          <a:lnTo>
                            <a:pt x="67" y="2596"/>
                          </a:lnTo>
                          <a:lnTo>
                            <a:pt x="69" y="2596"/>
                          </a:lnTo>
                          <a:lnTo>
                            <a:pt x="71" y="2594"/>
                          </a:lnTo>
                          <a:lnTo>
                            <a:pt x="72" y="2594"/>
                          </a:lnTo>
                          <a:lnTo>
                            <a:pt x="74" y="2593"/>
                          </a:lnTo>
                          <a:lnTo>
                            <a:pt x="75" y="2593"/>
                          </a:lnTo>
                          <a:lnTo>
                            <a:pt x="77" y="2591"/>
                          </a:lnTo>
                          <a:lnTo>
                            <a:pt x="78" y="2590"/>
                          </a:lnTo>
                          <a:lnTo>
                            <a:pt x="80" y="2590"/>
                          </a:lnTo>
                          <a:lnTo>
                            <a:pt x="81" y="2588"/>
                          </a:lnTo>
                          <a:lnTo>
                            <a:pt x="83" y="2587"/>
                          </a:lnTo>
                          <a:lnTo>
                            <a:pt x="84" y="2587"/>
                          </a:lnTo>
                          <a:lnTo>
                            <a:pt x="86" y="2585"/>
                          </a:lnTo>
                          <a:lnTo>
                            <a:pt x="87" y="2585"/>
                          </a:lnTo>
                          <a:lnTo>
                            <a:pt x="89" y="2584"/>
                          </a:lnTo>
                          <a:lnTo>
                            <a:pt x="90" y="2584"/>
                          </a:lnTo>
                          <a:lnTo>
                            <a:pt x="90" y="2582"/>
                          </a:lnTo>
                          <a:lnTo>
                            <a:pt x="92" y="2582"/>
                          </a:lnTo>
                          <a:lnTo>
                            <a:pt x="94" y="2581"/>
                          </a:lnTo>
                          <a:lnTo>
                            <a:pt x="95" y="2579"/>
                          </a:lnTo>
                          <a:lnTo>
                            <a:pt x="97" y="2579"/>
                          </a:lnTo>
                          <a:lnTo>
                            <a:pt x="98" y="2577"/>
                          </a:lnTo>
                          <a:lnTo>
                            <a:pt x="100" y="2577"/>
                          </a:lnTo>
                          <a:lnTo>
                            <a:pt x="101" y="2576"/>
                          </a:lnTo>
                          <a:lnTo>
                            <a:pt x="103" y="2574"/>
                          </a:lnTo>
                          <a:lnTo>
                            <a:pt x="104" y="2574"/>
                          </a:lnTo>
                          <a:lnTo>
                            <a:pt x="104" y="2573"/>
                          </a:lnTo>
                          <a:lnTo>
                            <a:pt x="106" y="2573"/>
                          </a:lnTo>
                          <a:lnTo>
                            <a:pt x="107" y="2571"/>
                          </a:lnTo>
                          <a:lnTo>
                            <a:pt x="109" y="2570"/>
                          </a:lnTo>
                          <a:lnTo>
                            <a:pt x="110" y="2570"/>
                          </a:lnTo>
                          <a:lnTo>
                            <a:pt x="112" y="2568"/>
                          </a:lnTo>
                          <a:lnTo>
                            <a:pt x="113" y="2567"/>
                          </a:lnTo>
                          <a:lnTo>
                            <a:pt x="115" y="2567"/>
                          </a:lnTo>
                          <a:lnTo>
                            <a:pt x="117" y="2565"/>
                          </a:lnTo>
                          <a:lnTo>
                            <a:pt x="118" y="2564"/>
                          </a:lnTo>
                          <a:lnTo>
                            <a:pt x="120" y="2562"/>
                          </a:lnTo>
                          <a:lnTo>
                            <a:pt x="121" y="2561"/>
                          </a:lnTo>
                          <a:lnTo>
                            <a:pt x="123" y="2559"/>
                          </a:lnTo>
                          <a:lnTo>
                            <a:pt x="124" y="2559"/>
                          </a:lnTo>
                          <a:lnTo>
                            <a:pt x="126" y="2557"/>
                          </a:lnTo>
                          <a:lnTo>
                            <a:pt x="127" y="2556"/>
                          </a:lnTo>
                          <a:lnTo>
                            <a:pt x="129" y="2556"/>
                          </a:lnTo>
                          <a:lnTo>
                            <a:pt x="130" y="2554"/>
                          </a:lnTo>
                          <a:lnTo>
                            <a:pt x="132" y="2553"/>
                          </a:lnTo>
                          <a:lnTo>
                            <a:pt x="132" y="2551"/>
                          </a:lnTo>
                          <a:lnTo>
                            <a:pt x="133" y="2551"/>
                          </a:lnTo>
                          <a:lnTo>
                            <a:pt x="135" y="2550"/>
                          </a:lnTo>
                          <a:lnTo>
                            <a:pt x="136" y="2548"/>
                          </a:lnTo>
                          <a:lnTo>
                            <a:pt x="138" y="2547"/>
                          </a:lnTo>
                          <a:lnTo>
                            <a:pt x="140" y="2545"/>
                          </a:lnTo>
                          <a:lnTo>
                            <a:pt x="141" y="2545"/>
                          </a:lnTo>
                          <a:lnTo>
                            <a:pt x="143" y="2544"/>
                          </a:lnTo>
                          <a:lnTo>
                            <a:pt x="144" y="2542"/>
                          </a:lnTo>
                          <a:lnTo>
                            <a:pt x="146" y="2541"/>
                          </a:lnTo>
                          <a:lnTo>
                            <a:pt x="146" y="2539"/>
                          </a:lnTo>
                          <a:lnTo>
                            <a:pt x="147" y="2538"/>
                          </a:lnTo>
                          <a:lnTo>
                            <a:pt x="149" y="2538"/>
                          </a:lnTo>
                          <a:lnTo>
                            <a:pt x="150" y="2536"/>
                          </a:lnTo>
                          <a:lnTo>
                            <a:pt x="152" y="2535"/>
                          </a:lnTo>
                          <a:lnTo>
                            <a:pt x="153" y="2533"/>
                          </a:lnTo>
                          <a:lnTo>
                            <a:pt x="155" y="2531"/>
                          </a:lnTo>
                          <a:lnTo>
                            <a:pt x="156" y="2530"/>
                          </a:lnTo>
                          <a:lnTo>
                            <a:pt x="158" y="2528"/>
                          </a:lnTo>
                          <a:lnTo>
                            <a:pt x="159" y="2528"/>
                          </a:lnTo>
                          <a:lnTo>
                            <a:pt x="159" y="2527"/>
                          </a:lnTo>
                          <a:lnTo>
                            <a:pt x="161" y="2525"/>
                          </a:lnTo>
                          <a:lnTo>
                            <a:pt x="163" y="2524"/>
                          </a:lnTo>
                          <a:lnTo>
                            <a:pt x="164" y="2522"/>
                          </a:lnTo>
                          <a:lnTo>
                            <a:pt x="166" y="2521"/>
                          </a:lnTo>
                          <a:lnTo>
                            <a:pt x="167" y="2519"/>
                          </a:lnTo>
                          <a:lnTo>
                            <a:pt x="169" y="2518"/>
                          </a:lnTo>
                          <a:lnTo>
                            <a:pt x="170" y="2516"/>
                          </a:lnTo>
                          <a:lnTo>
                            <a:pt x="172" y="2515"/>
                          </a:lnTo>
                          <a:lnTo>
                            <a:pt x="173" y="2513"/>
                          </a:lnTo>
                          <a:lnTo>
                            <a:pt x="173" y="2511"/>
                          </a:lnTo>
                          <a:lnTo>
                            <a:pt x="175" y="2510"/>
                          </a:lnTo>
                          <a:lnTo>
                            <a:pt x="176" y="2508"/>
                          </a:lnTo>
                          <a:lnTo>
                            <a:pt x="178" y="2507"/>
                          </a:lnTo>
                          <a:lnTo>
                            <a:pt x="179" y="2505"/>
                          </a:lnTo>
                          <a:lnTo>
                            <a:pt x="181" y="2504"/>
                          </a:lnTo>
                          <a:lnTo>
                            <a:pt x="182" y="2502"/>
                          </a:lnTo>
                          <a:lnTo>
                            <a:pt x="184" y="2501"/>
                          </a:lnTo>
                          <a:lnTo>
                            <a:pt x="186" y="2499"/>
                          </a:lnTo>
                          <a:lnTo>
                            <a:pt x="187" y="2498"/>
                          </a:lnTo>
                          <a:lnTo>
                            <a:pt x="187" y="2496"/>
                          </a:lnTo>
                          <a:lnTo>
                            <a:pt x="189" y="2495"/>
                          </a:lnTo>
                          <a:lnTo>
                            <a:pt x="190" y="2493"/>
                          </a:lnTo>
                          <a:lnTo>
                            <a:pt x="192" y="2490"/>
                          </a:lnTo>
                          <a:lnTo>
                            <a:pt x="193" y="2488"/>
                          </a:lnTo>
                          <a:lnTo>
                            <a:pt x="195" y="2487"/>
                          </a:lnTo>
                          <a:lnTo>
                            <a:pt x="196" y="2485"/>
                          </a:lnTo>
                          <a:lnTo>
                            <a:pt x="198" y="2484"/>
                          </a:lnTo>
                          <a:lnTo>
                            <a:pt x="199" y="2482"/>
                          </a:lnTo>
                          <a:lnTo>
                            <a:pt x="201" y="2481"/>
                          </a:lnTo>
                          <a:lnTo>
                            <a:pt x="201" y="2478"/>
                          </a:lnTo>
                          <a:lnTo>
                            <a:pt x="202" y="2476"/>
                          </a:lnTo>
                          <a:lnTo>
                            <a:pt x="204" y="2475"/>
                          </a:lnTo>
                          <a:lnTo>
                            <a:pt x="205" y="2473"/>
                          </a:lnTo>
                          <a:lnTo>
                            <a:pt x="207" y="2472"/>
                          </a:lnTo>
                          <a:lnTo>
                            <a:pt x="209" y="2468"/>
                          </a:lnTo>
                          <a:lnTo>
                            <a:pt x="210" y="2467"/>
                          </a:lnTo>
                          <a:lnTo>
                            <a:pt x="212" y="2465"/>
                          </a:lnTo>
                          <a:lnTo>
                            <a:pt x="213" y="2464"/>
                          </a:lnTo>
                          <a:lnTo>
                            <a:pt x="215" y="2461"/>
                          </a:lnTo>
                          <a:lnTo>
                            <a:pt x="215" y="2459"/>
                          </a:lnTo>
                          <a:lnTo>
                            <a:pt x="216" y="2458"/>
                          </a:lnTo>
                          <a:lnTo>
                            <a:pt x="218" y="2456"/>
                          </a:lnTo>
                          <a:lnTo>
                            <a:pt x="219" y="2453"/>
                          </a:lnTo>
                          <a:lnTo>
                            <a:pt x="221" y="2452"/>
                          </a:lnTo>
                          <a:lnTo>
                            <a:pt x="222" y="2450"/>
                          </a:lnTo>
                          <a:lnTo>
                            <a:pt x="224" y="2447"/>
                          </a:lnTo>
                          <a:lnTo>
                            <a:pt x="225" y="2446"/>
                          </a:lnTo>
                          <a:lnTo>
                            <a:pt x="227" y="2444"/>
                          </a:lnTo>
                          <a:lnTo>
                            <a:pt x="228" y="2441"/>
                          </a:lnTo>
                          <a:lnTo>
                            <a:pt x="228" y="2439"/>
                          </a:lnTo>
                          <a:lnTo>
                            <a:pt x="230" y="2436"/>
                          </a:lnTo>
                          <a:lnTo>
                            <a:pt x="232" y="2435"/>
                          </a:lnTo>
                          <a:lnTo>
                            <a:pt x="233" y="2433"/>
                          </a:lnTo>
                          <a:lnTo>
                            <a:pt x="235" y="2430"/>
                          </a:lnTo>
                          <a:lnTo>
                            <a:pt x="236" y="2429"/>
                          </a:lnTo>
                          <a:lnTo>
                            <a:pt x="238" y="2426"/>
                          </a:lnTo>
                          <a:lnTo>
                            <a:pt x="239" y="2424"/>
                          </a:lnTo>
                          <a:lnTo>
                            <a:pt x="241" y="2421"/>
                          </a:lnTo>
                          <a:lnTo>
                            <a:pt x="242" y="2419"/>
                          </a:lnTo>
                          <a:lnTo>
                            <a:pt x="242" y="2416"/>
                          </a:lnTo>
                          <a:lnTo>
                            <a:pt x="244" y="2415"/>
                          </a:lnTo>
                          <a:lnTo>
                            <a:pt x="245" y="2412"/>
                          </a:lnTo>
                          <a:lnTo>
                            <a:pt x="247" y="2410"/>
                          </a:lnTo>
                          <a:lnTo>
                            <a:pt x="248" y="2407"/>
                          </a:lnTo>
                          <a:lnTo>
                            <a:pt x="250" y="2406"/>
                          </a:lnTo>
                          <a:lnTo>
                            <a:pt x="252" y="2403"/>
                          </a:lnTo>
                          <a:lnTo>
                            <a:pt x="253" y="2401"/>
                          </a:lnTo>
                          <a:lnTo>
                            <a:pt x="255" y="2398"/>
                          </a:lnTo>
                          <a:lnTo>
                            <a:pt x="256" y="2395"/>
                          </a:lnTo>
                          <a:lnTo>
                            <a:pt x="256" y="2393"/>
                          </a:lnTo>
                          <a:lnTo>
                            <a:pt x="258" y="2390"/>
                          </a:lnTo>
                          <a:lnTo>
                            <a:pt x="259" y="2389"/>
                          </a:lnTo>
                          <a:lnTo>
                            <a:pt x="261" y="2386"/>
                          </a:lnTo>
                          <a:lnTo>
                            <a:pt x="262" y="2383"/>
                          </a:lnTo>
                          <a:lnTo>
                            <a:pt x="264" y="2381"/>
                          </a:lnTo>
                          <a:lnTo>
                            <a:pt x="265" y="2378"/>
                          </a:lnTo>
                          <a:lnTo>
                            <a:pt x="267" y="2375"/>
                          </a:lnTo>
                          <a:lnTo>
                            <a:pt x="268" y="2373"/>
                          </a:lnTo>
                          <a:lnTo>
                            <a:pt x="270" y="2370"/>
                          </a:lnTo>
                          <a:lnTo>
                            <a:pt x="270" y="2367"/>
                          </a:lnTo>
                          <a:lnTo>
                            <a:pt x="271" y="2364"/>
                          </a:lnTo>
                          <a:lnTo>
                            <a:pt x="273" y="2363"/>
                          </a:lnTo>
                          <a:lnTo>
                            <a:pt x="274" y="2360"/>
                          </a:lnTo>
                          <a:lnTo>
                            <a:pt x="276" y="2357"/>
                          </a:lnTo>
                          <a:lnTo>
                            <a:pt x="278" y="2353"/>
                          </a:lnTo>
                          <a:lnTo>
                            <a:pt x="279" y="2350"/>
                          </a:lnTo>
                          <a:lnTo>
                            <a:pt x="281" y="2349"/>
                          </a:lnTo>
                          <a:lnTo>
                            <a:pt x="282" y="2346"/>
                          </a:lnTo>
                          <a:lnTo>
                            <a:pt x="284" y="2343"/>
                          </a:lnTo>
                          <a:lnTo>
                            <a:pt x="284" y="2340"/>
                          </a:lnTo>
                          <a:lnTo>
                            <a:pt x="285" y="2337"/>
                          </a:lnTo>
                          <a:lnTo>
                            <a:pt x="287" y="2334"/>
                          </a:lnTo>
                          <a:lnTo>
                            <a:pt x="288" y="2330"/>
                          </a:lnTo>
                          <a:lnTo>
                            <a:pt x="290" y="2327"/>
                          </a:lnTo>
                          <a:lnTo>
                            <a:pt x="291" y="2324"/>
                          </a:lnTo>
                          <a:lnTo>
                            <a:pt x="293" y="2321"/>
                          </a:lnTo>
                          <a:lnTo>
                            <a:pt x="294" y="2320"/>
                          </a:lnTo>
                          <a:lnTo>
                            <a:pt x="296" y="2317"/>
                          </a:lnTo>
                          <a:lnTo>
                            <a:pt x="297" y="2314"/>
                          </a:lnTo>
                          <a:lnTo>
                            <a:pt x="297" y="2310"/>
                          </a:lnTo>
                          <a:lnTo>
                            <a:pt x="299" y="2307"/>
                          </a:lnTo>
                          <a:lnTo>
                            <a:pt x="301" y="2304"/>
                          </a:lnTo>
                          <a:lnTo>
                            <a:pt x="302" y="2300"/>
                          </a:lnTo>
                          <a:lnTo>
                            <a:pt x="304" y="2297"/>
                          </a:lnTo>
                          <a:lnTo>
                            <a:pt x="305" y="2294"/>
                          </a:lnTo>
                          <a:lnTo>
                            <a:pt x="307" y="2291"/>
                          </a:lnTo>
                          <a:lnTo>
                            <a:pt x="308" y="2287"/>
                          </a:lnTo>
                          <a:lnTo>
                            <a:pt x="310" y="2284"/>
                          </a:lnTo>
                          <a:lnTo>
                            <a:pt x="311" y="2281"/>
                          </a:lnTo>
                          <a:lnTo>
                            <a:pt x="311" y="2278"/>
                          </a:lnTo>
                          <a:lnTo>
                            <a:pt x="313" y="2275"/>
                          </a:lnTo>
                          <a:lnTo>
                            <a:pt x="314" y="2271"/>
                          </a:lnTo>
                          <a:lnTo>
                            <a:pt x="316" y="2268"/>
                          </a:lnTo>
                          <a:lnTo>
                            <a:pt x="317" y="2264"/>
                          </a:lnTo>
                          <a:lnTo>
                            <a:pt x="319" y="2261"/>
                          </a:lnTo>
                          <a:lnTo>
                            <a:pt x="320" y="2258"/>
                          </a:lnTo>
                          <a:lnTo>
                            <a:pt x="322" y="2254"/>
                          </a:lnTo>
                          <a:lnTo>
                            <a:pt x="324" y="2251"/>
                          </a:lnTo>
                          <a:lnTo>
                            <a:pt x="325" y="2248"/>
                          </a:lnTo>
                          <a:lnTo>
                            <a:pt x="325" y="2243"/>
                          </a:lnTo>
                          <a:lnTo>
                            <a:pt x="327" y="2240"/>
                          </a:lnTo>
                          <a:lnTo>
                            <a:pt x="328" y="2237"/>
                          </a:lnTo>
                          <a:lnTo>
                            <a:pt x="330" y="2232"/>
                          </a:lnTo>
                          <a:lnTo>
                            <a:pt x="331" y="2229"/>
                          </a:lnTo>
                          <a:lnTo>
                            <a:pt x="333" y="2226"/>
                          </a:lnTo>
                          <a:lnTo>
                            <a:pt x="334" y="2221"/>
                          </a:lnTo>
                          <a:lnTo>
                            <a:pt x="336" y="2218"/>
                          </a:lnTo>
                          <a:lnTo>
                            <a:pt x="337" y="2215"/>
                          </a:lnTo>
                          <a:lnTo>
                            <a:pt x="339" y="2211"/>
                          </a:lnTo>
                          <a:lnTo>
                            <a:pt x="339" y="2208"/>
                          </a:lnTo>
                          <a:lnTo>
                            <a:pt x="340" y="2203"/>
                          </a:lnTo>
                          <a:lnTo>
                            <a:pt x="342" y="2200"/>
                          </a:lnTo>
                          <a:lnTo>
                            <a:pt x="343" y="2195"/>
                          </a:lnTo>
                          <a:lnTo>
                            <a:pt x="345" y="2192"/>
                          </a:lnTo>
                          <a:lnTo>
                            <a:pt x="346" y="2188"/>
                          </a:lnTo>
                          <a:lnTo>
                            <a:pt x="348" y="2185"/>
                          </a:lnTo>
                          <a:lnTo>
                            <a:pt x="350" y="2180"/>
                          </a:lnTo>
                          <a:lnTo>
                            <a:pt x="351" y="2177"/>
                          </a:lnTo>
                          <a:lnTo>
                            <a:pt x="353" y="2172"/>
                          </a:lnTo>
                          <a:lnTo>
                            <a:pt x="353" y="2168"/>
                          </a:lnTo>
                          <a:lnTo>
                            <a:pt x="354" y="2165"/>
                          </a:lnTo>
                          <a:lnTo>
                            <a:pt x="356" y="2160"/>
                          </a:lnTo>
                          <a:lnTo>
                            <a:pt x="357" y="2156"/>
                          </a:lnTo>
                          <a:lnTo>
                            <a:pt x="359" y="2153"/>
                          </a:lnTo>
                          <a:lnTo>
                            <a:pt x="360" y="2148"/>
                          </a:lnTo>
                          <a:lnTo>
                            <a:pt x="362" y="2143"/>
                          </a:lnTo>
                          <a:lnTo>
                            <a:pt x="363" y="2140"/>
                          </a:lnTo>
                          <a:lnTo>
                            <a:pt x="365" y="2136"/>
                          </a:lnTo>
                          <a:lnTo>
                            <a:pt x="366" y="2131"/>
                          </a:lnTo>
                          <a:lnTo>
                            <a:pt x="366" y="2126"/>
                          </a:lnTo>
                          <a:lnTo>
                            <a:pt x="368" y="2123"/>
                          </a:lnTo>
                          <a:lnTo>
                            <a:pt x="370" y="2119"/>
                          </a:lnTo>
                          <a:lnTo>
                            <a:pt x="371" y="2114"/>
                          </a:lnTo>
                          <a:lnTo>
                            <a:pt x="373" y="2110"/>
                          </a:lnTo>
                          <a:lnTo>
                            <a:pt x="374" y="2105"/>
                          </a:lnTo>
                          <a:lnTo>
                            <a:pt x="376" y="2100"/>
                          </a:lnTo>
                          <a:lnTo>
                            <a:pt x="377" y="2097"/>
                          </a:lnTo>
                          <a:lnTo>
                            <a:pt x="379" y="2093"/>
                          </a:lnTo>
                          <a:lnTo>
                            <a:pt x="380" y="2088"/>
                          </a:lnTo>
                          <a:lnTo>
                            <a:pt x="380" y="2083"/>
                          </a:lnTo>
                          <a:lnTo>
                            <a:pt x="382" y="2079"/>
                          </a:lnTo>
                          <a:lnTo>
                            <a:pt x="383" y="2074"/>
                          </a:lnTo>
                          <a:lnTo>
                            <a:pt x="385" y="2070"/>
                          </a:lnTo>
                          <a:lnTo>
                            <a:pt x="386" y="2065"/>
                          </a:lnTo>
                          <a:lnTo>
                            <a:pt x="388" y="2060"/>
                          </a:lnTo>
                          <a:lnTo>
                            <a:pt x="389" y="2056"/>
                          </a:lnTo>
                          <a:lnTo>
                            <a:pt x="391" y="2051"/>
                          </a:lnTo>
                          <a:lnTo>
                            <a:pt x="393" y="2047"/>
                          </a:lnTo>
                          <a:lnTo>
                            <a:pt x="394" y="2042"/>
                          </a:lnTo>
                          <a:lnTo>
                            <a:pt x="394" y="2037"/>
                          </a:lnTo>
                          <a:lnTo>
                            <a:pt x="396" y="2033"/>
                          </a:lnTo>
                          <a:lnTo>
                            <a:pt x="397" y="2027"/>
                          </a:lnTo>
                          <a:lnTo>
                            <a:pt x="399" y="2022"/>
                          </a:lnTo>
                          <a:lnTo>
                            <a:pt x="400" y="2017"/>
                          </a:lnTo>
                          <a:lnTo>
                            <a:pt x="402" y="2013"/>
                          </a:lnTo>
                          <a:lnTo>
                            <a:pt x="403" y="2008"/>
                          </a:lnTo>
                          <a:lnTo>
                            <a:pt x="405" y="2004"/>
                          </a:lnTo>
                          <a:lnTo>
                            <a:pt x="406" y="1998"/>
                          </a:lnTo>
                          <a:lnTo>
                            <a:pt x="408" y="1993"/>
                          </a:lnTo>
                          <a:lnTo>
                            <a:pt x="408" y="1988"/>
                          </a:lnTo>
                          <a:lnTo>
                            <a:pt x="409" y="1984"/>
                          </a:lnTo>
                          <a:lnTo>
                            <a:pt x="411" y="1978"/>
                          </a:lnTo>
                          <a:lnTo>
                            <a:pt x="412" y="1973"/>
                          </a:lnTo>
                          <a:lnTo>
                            <a:pt x="414" y="1968"/>
                          </a:lnTo>
                          <a:lnTo>
                            <a:pt x="416" y="1962"/>
                          </a:lnTo>
                          <a:lnTo>
                            <a:pt x="417" y="1958"/>
                          </a:lnTo>
                          <a:lnTo>
                            <a:pt x="419" y="1952"/>
                          </a:lnTo>
                          <a:lnTo>
                            <a:pt x="420" y="1947"/>
                          </a:lnTo>
                          <a:lnTo>
                            <a:pt x="422" y="1942"/>
                          </a:lnTo>
                          <a:lnTo>
                            <a:pt x="422" y="1936"/>
                          </a:lnTo>
                          <a:lnTo>
                            <a:pt x="423" y="1932"/>
                          </a:lnTo>
                          <a:lnTo>
                            <a:pt x="425" y="1925"/>
                          </a:lnTo>
                          <a:lnTo>
                            <a:pt x="426" y="1921"/>
                          </a:lnTo>
                          <a:lnTo>
                            <a:pt x="428" y="1915"/>
                          </a:lnTo>
                          <a:lnTo>
                            <a:pt x="429" y="1910"/>
                          </a:lnTo>
                          <a:lnTo>
                            <a:pt x="431" y="1904"/>
                          </a:lnTo>
                          <a:lnTo>
                            <a:pt x="432" y="1899"/>
                          </a:lnTo>
                          <a:lnTo>
                            <a:pt x="434" y="1893"/>
                          </a:lnTo>
                          <a:lnTo>
                            <a:pt x="436" y="1889"/>
                          </a:lnTo>
                          <a:lnTo>
                            <a:pt x="436" y="1882"/>
                          </a:lnTo>
                          <a:lnTo>
                            <a:pt x="437" y="1876"/>
                          </a:lnTo>
                          <a:lnTo>
                            <a:pt x="439" y="1872"/>
                          </a:lnTo>
                          <a:lnTo>
                            <a:pt x="440" y="1866"/>
                          </a:lnTo>
                          <a:lnTo>
                            <a:pt x="442" y="1861"/>
                          </a:lnTo>
                          <a:lnTo>
                            <a:pt x="443" y="1855"/>
                          </a:lnTo>
                          <a:lnTo>
                            <a:pt x="445" y="1849"/>
                          </a:lnTo>
                          <a:lnTo>
                            <a:pt x="446" y="1843"/>
                          </a:lnTo>
                          <a:lnTo>
                            <a:pt x="448" y="1838"/>
                          </a:lnTo>
                          <a:lnTo>
                            <a:pt x="449" y="1832"/>
                          </a:lnTo>
                          <a:lnTo>
                            <a:pt x="449" y="1826"/>
                          </a:lnTo>
                          <a:lnTo>
                            <a:pt x="451" y="1820"/>
                          </a:lnTo>
                          <a:lnTo>
                            <a:pt x="452" y="1815"/>
                          </a:lnTo>
                          <a:lnTo>
                            <a:pt x="454" y="1809"/>
                          </a:lnTo>
                          <a:lnTo>
                            <a:pt x="455" y="1803"/>
                          </a:lnTo>
                          <a:lnTo>
                            <a:pt x="457" y="1797"/>
                          </a:lnTo>
                          <a:lnTo>
                            <a:pt x="458" y="1790"/>
                          </a:lnTo>
                          <a:lnTo>
                            <a:pt x="460" y="1784"/>
                          </a:lnTo>
                          <a:lnTo>
                            <a:pt x="462" y="1780"/>
                          </a:lnTo>
                          <a:lnTo>
                            <a:pt x="463" y="1774"/>
                          </a:lnTo>
                          <a:lnTo>
                            <a:pt x="463" y="1767"/>
                          </a:lnTo>
                          <a:lnTo>
                            <a:pt x="465" y="1761"/>
                          </a:lnTo>
                          <a:lnTo>
                            <a:pt x="466" y="1755"/>
                          </a:lnTo>
                          <a:lnTo>
                            <a:pt x="468" y="1749"/>
                          </a:lnTo>
                          <a:lnTo>
                            <a:pt x="469" y="1743"/>
                          </a:lnTo>
                          <a:lnTo>
                            <a:pt x="471" y="1737"/>
                          </a:lnTo>
                          <a:lnTo>
                            <a:pt x="472" y="1731"/>
                          </a:lnTo>
                          <a:lnTo>
                            <a:pt x="474" y="1724"/>
                          </a:lnTo>
                          <a:lnTo>
                            <a:pt x="475" y="1718"/>
                          </a:lnTo>
                          <a:lnTo>
                            <a:pt x="475" y="1712"/>
                          </a:lnTo>
                          <a:lnTo>
                            <a:pt x="477" y="1706"/>
                          </a:lnTo>
                          <a:lnTo>
                            <a:pt x="478" y="1700"/>
                          </a:lnTo>
                          <a:lnTo>
                            <a:pt x="480" y="1692"/>
                          </a:lnTo>
                          <a:lnTo>
                            <a:pt x="481" y="1686"/>
                          </a:lnTo>
                          <a:lnTo>
                            <a:pt x="483" y="1680"/>
                          </a:lnTo>
                          <a:lnTo>
                            <a:pt x="485" y="1674"/>
                          </a:lnTo>
                          <a:lnTo>
                            <a:pt x="486" y="1668"/>
                          </a:lnTo>
                          <a:lnTo>
                            <a:pt x="488" y="1662"/>
                          </a:lnTo>
                          <a:lnTo>
                            <a:pt x="489" y="1655"/>
                          </a:lnTo>
                          <a:lnTo>
                            <a:pt x="489" y="1648"/>
                          </a:lnTo>
                          <a:lnTo>
                            <a:pt x="491" y="1642"/>
                          </a:lnTo>
                          <a:lnTo>
                            <a:pt x="492" y="1635"/>
                          </a:lnTo>
                          <a:lnTo>
                            <a:pt x="494" y="1629"/>
                          </a:lnTo>
                          <a:lnTo>
                            <a:pt x="495" y="1622"/>
                          </a:lnTo>
                          <a:lnTo>
                            <a:pt x="497" y="1616"/>
                          </a:lnTo>
                          <a:lnTo>
                            <a:pt x="498" y="1609"/>
                          </a:lnTo>
                          <a:lnTo>
                            <a:pt x="500" y="1602"/>
                          </a:lnTo>
                          <a:lnTo>
                            <a:pt x="501" y="1596"/>
                          </a:lnTo>
                          <a:lnTo>
                            <a:pt x="503" y="1589"/>
                          </a:lnTo>
                          <a:lnTo>
                            <a:pt x="503" y="1582"/>
                          </a:lnTo>
                          <a:lnTo>
                            <a:pt x="504" y="1576"/>
                          </a:lnTo>
                          <a:lnTo>
                            <a:pt x="506" y="1570"/>
                          </a:lnTo>
                          <a:lnTo>
                            <a:pt x="508" y="1562"/>
                          </a:lnTo>
                          <a:lnTo>
                            <a:pt x="509" y="1556"/>
                          </a:lnTo>
                          <a:lnTo>
                            <a:pt x="511" y="1550"/>
                          </a:lnTo>
                          <a:lnTo>
                            <a:pt x="512" y="1542"/>
                          </a:lnTo>
                          <a:lnTo>
                            <a:pt x="514" y="1536"/>
                          </a:lnTo>
                          <a:lnTo>
                            <a:pt x="515" y="1528"/>
                          </a:lnTo>
                          <a:lnTo>
                            <a:pt x="517" y="1522"/>
                          </a:lnTo>
                          <a:lnTo>
                            <a:pt x="517" y="1514"/>
                          </a:lnTo>
                          <a:lnTo>
                            <a:pt x="518" y="1508"/>
                          </a:lnTo>
                          <a:lnTo>
                            <a:pt x="520" y="1500"/>
                          </a:lnTo>
                          <a:lnTo>
                            <a:pt x="521" y="1494"/>
                          </a:lnTo>
                          <a:lnTo>
                            <a:pt x="523" y="1487"/>
                          </a:lnTo>
                          <a:lnTo>
                            <a:pt x="524" y="1481"/>
                          </a:lnTo>
                          <a:lnTo>
                            <a:pt x="526" y="1473"/>
                          </a:lnTo>
                          <a:lnTo>
                            <a:pt x="527" y="1467"/>
                          </a:lnTo>
                          <a:lnTo>
                            <a:pt x="529" y="1459"/>
                          </a:lnTo>
                          <a:lnTo>
                            <a:pt x="531" y="1451"/>
                          </a:lnTo>
                          <a:lnTo>
                            <a:pt x="531" y="1445"/>
                          </a:lnTo>
                          <a:lnTo>
                            <a:pt x="532" y="1438"/>
                          </a:lnTo>
                          <a:lnTo>
                            <a:pt x="534" y="1431"/>
                          </a:lnTo>
                          <a:lnTo>
                            <a:pt x="535" y="1424"/>
                          </a:lnTo>
                          <a:lnTo>
                            <a:pt x="537" y="1416"/>
                          </a:lnTo>
                          <a:lnTo>
                            <a:pt x="538" y="1410"/>
                          </a:lnTo>
                          <a:lnTo>
                            <a:pt x="540" y="1402"/>
                          </a:lnTo>
                          <a:lnTo>
                            <a:pt x="541" y="1395"/>
                          </a:lnTo>
                          <a:lnTo>
                            <a:pt x="543" y="1388"/>
                          </a:lnTo>
                          <a:lnTo>
                            <a:pt x="544" y="1381"/>
                          </a:lnTo>
                          <a:lnTo>
                            <a:pt x="544" y="1373"/>
                          </a:lnTo>
                          <a:lnTo>
                            <a:pt x="546" y="1367"/>
                          </a:lnTo>
                          <a:lnTo>
                            <a:pt x="547" y="1359"/>
                          </a:lnTo>
                          <a:lnTo>
                            <a:pt x="549" y="1352"/>
                          </a:lnTo>
                          <a:lnTo>
                            <a:pt x="551" y="1344"/>
                          </a:lnTo>
                          <a:lnTo>
                            <a:pt x="552" y="1338"/>
                          </a:lnTo>
                          <a:lnTo>
                            <a:pt x="554" y="1330"/>
                          </a:lnTo>
                          <a:lnTo>
                            <a:pt x="555" y="1323"/>
                          </a:lnTo>
                          <a:lnTo>
                            <a:pt x="557" y="1315"/>
                          </a:lnTo>
                          <a:lnTo>
                            <a:pt x="558" y="1309"/>
                          </a:lnTo>
                          <a:lnTo>
                            <a:pt x="558" y="1301"/>
                          </a:lnTo>
                          <a:lnTo>
                            <a:pt x="560" y="1293"/>
                          </a:lnTo>
                          <a:lnTo>
                            <a:pt x="561" y="1286"/>
                          </a:lnTo>
                          <a:lnTo>
                            <a:pt x="563" y="1278"/>
                          </a:lnTo>
                          <a:lnTo>
                            <a:pt x="564" y="1272"/>
                          </a:lnTo>
                          <a:lnTo>
                            <a:pt x="566" y="1264"/>
                          </a:lnTo>
                          <a:lnTo>
                            <a:pt x="567" y="1256"/>
                          </a:lnTo>
                          <a:lnTo>
                            <a:pt x="569" y="1249"/>
                          </a:lnTo>
                          <a:lnTo>
                            <a:pt x="570" y="1241"/>
                          </a:lnTo>
                          <a:lnTo>
                            <a:pt x="572" y="1234"/>
                          </a:lnTo>
                          <a:lnTo>
                            <a:pt x="572" y="1227"/>
                          </a:lnTo>
                          <a:lnTo>
                            <a:pt x="573" y="1220"/>
                          </a:lnTo>
                          <a:lnTo>
                            <a:pt x="575" y="1212"/>
                          </a:lnTo>
                          <a:lnTo>
                            <a:pt x="577" y="1204"/>
                          </a:lnTo>
                          <a:lnTo>
                            <a:pt x="578" y="1197"/>
                          </a:lnTo>
                          <a:lnTo>
                            <a:pt x="580" y="1189"/>
                          </a:lnTo>
                          <a:lnTo>
                            <a:pt x="581" y="1181"/>
                          </a:lnTo>
                          <a:lnTo>
                            <a:pt x="583" y="1174"/>
                          </a:lnTo>
                          <a:lnTo>
                            <a:pt x="584" y="1168"/>
                          </a:lnTo>
                          <a:lnTo>
                            <a:pt x="586" y="1160"/>
                          </a:lnTo>
                          <a:lnTo>
                            <a:pt x="586" y="1152"/>
                          </a:lnTo>
                          <a:lnTo>
                            <a:pt x="587" y="1145"/>
                          </a:lnTo>
                          <a:lnTo>
                            <a:pt x="589" y="1137"/>
                          </a:lnTo>
                          <a:lnTo>
                            <a:pt x="590" y="1129"/>
                          </a:lnTo>
                          <a:lnTo>
                            <a:pt x="592" y="1122"/>
                          </a:lnTo>
                          <a:lnTo>
                            <a:pt x="593" y="1114"/>
                          </a:lnTo>
                          <a:lnTo>
                            <a:pt x="595" y="1106"/>
                          </a:lnTo>
                          <a:lnTo>
                            <a:pt x="596" y="1098"/>
                          </a:lnTo>
                          <a:lnTo>
                            <a:pt x="598" y="1091"/>
                          </a:lnTo>
                          <a:lnTo>
                            <a:pt x="600" y="1083"/>
                          </a:lnTo>
                          <a:lnTo>
                            <a:pt x="600" y="1075"/>
                          </a:lnTo>
                          <a:lnTo>
                            <a:pt x="601" y="1068"/>
                          </a:lnTo>
                          <a:lnTo>
                            <a:pt x="603" y="1062"/>
                          </a:lnTo>
                          <a:lnTo>
                            <a:pt x="604" y="1054"/>
                          </a:lnTo>
                          <a:lnTo>
                            <a:pt x="606" y="1046"/>
                          </a:lnTo>
                          <a:lnTo>
                            <a:pt x="607" y="1039"/>
                          </a:lnTo>
                          <a:lnTo>
                            <a:pt x="609" y="1031"/>
                          </a:lnTo>
                          <a:lnTo>
                            <a:pt x="610" y="1023"/>
                          </a:lnTo>
                          <a:lnTo>
                            <a:pt x="612" y="1016"/>
                          </a:lnTo>
                          <a:lnTo>
                            <a:pt x="613" y="1008"/>
                          </a:lnTo>
                          <a:lnTo>
                            <a:pt x="613" y="1000"/>
                          </a:lnTo>
                          <a:lnTo>
                            <a:pt x="615" y="993"/>
                          </a:lnTo>
                          <a:lnTo>
                            <a:pt x="616" y="985"/>
                          </a:lnTo>
                          <a:lnTo>
                            <a:pt x="618" y="977"/>
                          </a:lnTo>
                          <a:lnTo>
                            <a:pt x="619" y="970"/>
                          </a:lnTo>
                          <a:lnTo>
                            <a:pt x="621" y="962"/>
                          </a:lnTo>
                          <a:lnTo>
                            <a:pt x="623" y="954"/>
                          </a:lnTo>
                          <a:lnTo>
                            <a:pt x="624" y="947"/>
                          </a:lnTo>
                          <a:lnTo>
                            <a:pt x="626" y="939"/>
                          </a:lnTo>
                          <a:lnTo>
                            <a:pt x="627" y="933"/>
                          </a:lnTo>
                          <a:lnTo>
                            <a:pt x="627" y="925"/>
                          </a:lnTo>
                          <a:lnTo>
                            <a:pt x="629" y="917"/>
                          </a:lnTo>
                          <a:lnTo>
                            <a:pt x="630" y="910"/>
                          </a:lnTo>
                          <a:lnTo>
                            <a:pt x="632" y="902"/>
                          </a:lnTo>
                          <a:lnTo>
                            <a:pt x="633" y="894"/>
                          </a:lnTo>
                          <a:lnTo>
                            <a:pt x="635" y="887"/>
                          </a:lnTo>
                          <a:lnTo>
                            <a:pt x="636" y="879"/>
                          </a:lnTo>
                          <a:lnTo>
                            <a:pt x="638" y="871"/>
                          </a:lnTo>
                          <a:lnTo>
                            <a:pt x="639" y="864"/>
                          </a:lnTo>
                          <a:lnTo>
                            <a:pt x="641" y="856"/>
                          </a:lnTo>
                          <a:lnTo>
                            <a:pt x="641" y="850"/>
                          </a:lnTo>
                          <a:lnTo>
                            <a:pt x="642" y="842"/>
                          </a:lnTo>
                          <a:lnTo>
                            <a:pt x="644" y="835"/>
                          </a:lnTo>
                          <a:lnTo>
                            <a:pt x="645" y="827"/>
                          </a:lnTo>
                          <a:lnTo>
                            <a:pt x="647" y="819"/>
                          </a:lnTo>
                          <a:lnTo>
                            <a:pt x="649" y="812"/>
                          </a:lnTo>
                          <a:lnTo>
                            <a:pt x="650" y="804"/>
                          </a:lnTo>
                          <a:lnTo>
                            <a:pt x="652" y="798"/>
                          </a:lnTo>
                          <a:lnTo>
                            <a:pt x="653" y="790"/>
                          </a:lnTo>
                          <a:lnTo>
                            <a:pt x="655" y="782"/>
                          </a:lnTo>
                          <a:lnTo>
                            <a:pt x="655" y="775"/>
                          </a:lnTo>
                          <a:lnTo>
                            <a:pt x="656" y="767"/>
                          </a:lnTo>
                          <a:lnTo>
                            <a:pt x="658" y="759"/>
                          </a:lnTo>
                          <a:lnTo>
                            <a:pt x="659" y="753"/>
                          </a:lnTo>
                          <a:lnTo>
                            <a:pt x="661" y="746"/>
                          </a:lnTo>
                          <a:lnTo>
                            <a:pt x="662" y="738"/>
                          </a:lnTo>
                          <a:lnTo>
                            <a:pt x="664" y="730"/>
                          </a:lnTo>
                          <a:lnTo>
                            <a:pt x="665" y="724"/>
                          </a:lnTo>
                          <a:lnTo>
                            <a:pt x="667" y="716"/>
                          </a:lnTo>
                          <a:lnTo>
                            <a:pt x="669" y="709"/>
                          </a:lnTo>
                          <a:lnTo>
                            <a:pt x="669" y="701"/>
                          </a:lnTo>
                          <a:lnTo>
                            <a:pt x="670" y="695"/>
                          </a:lnTo>
                          <a:lnTo>
                            <a:pt x="672" y="687"/>
                          </a:lnTo>
                          <a:lnTo>
                            <a:pt x="673" y="680"/>
                          </a:lnTo>
                          <a:lnTo>
                            <a:pt x="675" y="673"/>
                          </a:lnTo>
                          <a:lnTo>
                            <a:pt x="676" y="666"/>
                          </a:lnTo>
                          <a:lnTo>
                            <a:pt x="678" y="658"/>
                          </a:lnTo>
                          <a:lnTo>
                            <a:pt x="679" y="652"/>
                          </a:lnTo>
                          <a:lnTo>
                            <a:pt x="681" y="644"/>
                          </a:lnTo>
                          <a:lnTo>
                            <a:pt x="682" y="637"/>
                          </a:lnTo>
                          <a:lnTo>
                            <a:pt x="682" y="631"/>
                          </a:lnTo>
                          <a:lnTo>
                            <a:pt x="684" y="623"/>
                          </a:lnTo>
                          <a:lnTo>
                            <a:pt x="685" y="617"/>
                          </a:lnTo>
                          <a:lnTo>
                            <a:pt x="687" y="609"/>
                          </a:lnTo>
                          <a:lnTo>
                            <a:pt x="688" y="603"/>
                          </a:lnTo>
                          <a:lnTo>
                            <a:pt x="690" y="595"/>
                          </a:lnTo>
                          <a:lnTo>
                            <a:pt x="692" y="589"/>
                          </a:lnTo>
                          <a:lnTo>
                            <a:pt x="693" y="581"/>
                          </a:lnTo>
                          <a:lnTo>
                            <a:pt x="695" y="575"/>
                          </a:lnTo>
                          <a:lnTo>
                            <a:pt x="696" y="568"/>
                          </a:lnTo>
                          <a:lnTo>
                            <a:pt x="696" y="562"/>
                          </a:lnTo>
                          <a:lnTo>
                            <a:pt x="698" y="554"/>
                          </a:lnTo>
                          <a:lnTo>
                            <a:pt x="699" y="548"/>
                          </a:lnTo>
                          <a:lnTo>
                            <a:pt x="701" y="540"/>
                          </a:lnTo>
                          <a:lnTo>
                            <a:pt x="702" y="534"/>
                          </a:lnTo>
                          <a:lnTo>
                            <a:pt x="704" y="528"/>
                          </a:lnTo>
                          <a:lnTo>
                            <a:pt x="705" y="520"/>
                          </a:lnTo>
                          <a:lnTo>
                            <a:pt x="707" y="514"/>
                          </a:lnTo>
                          <a:lnTo>
                            <a:pt x="708" y="508"/>
                          </a:lnTo>
                          <a:lnTo>
                            <a:pt x="710" y="500"/>
                          </a:lnTo>
                          <a:lnTo>
                            <a:pt x="710" y="494"/>
                          </a:lnTo>
                          <a:lnTo>
                            <a:pt x="711" y="488"/>
                          </a:lnTo>
                          <a:lnTo>
                            <a:pt x="713" y="482"/>
                          </a:lnTo>
                          <a:lnTo>
                            <a:pt x="715" y="476"/>
                          </a:lnTo>
                          <a:lnTo>
                            <a:pt x="716" y="468"/>
                          </a:lnTo>
                          <a:lnTo>
                            <a:pt x="718" y="462"/>
                          </a:lnTo>
                          <a:lnTo>
                            <a:pt x="719" y="456"/>
                          </a:lnTo>
                          <a:lnTo>
                            <a:pt x="721" y="450"/>
                          </a:lnTo>
                          <a:lnTo>
                            <a:pt x="722" y="443"/>
                          </a:lnTo>
                          <a:lnTo>
                            <a:pt x="724" y="437"/>
                          </a:lnTo>
                          <a:lnTo>
                            <a:pt x="724" y="431"/>
                          </a:lnTo>
                          <a:lnTo>
                            <a:pt x="725" y="425"/>
                          </a:lnTo>
                          <a:lnTo>
                            <a:pt x="727" y="419"/>
                          </a:lnTo>
                          <a:lnTo>
                            <a:pt x="728" y="413"/>
                          </a:lnTo>
                          <a:lnTo>
                            <a:pt x="730" y="407"/>
                          </a:lnTo>
                          <a:lnTo>
                            <a:pt x="731" y="400"/>
                          </a:lnTo>
                          <a:lnTo>
                            <a:pt x="733" y="394"/>
                          </a:lnTo>
                          <a:lnTo>
                            <a:pt x="735" y="388"/>
                          </a:lnTo>
                          <a:lnTo>
                            <a:pt x="736" y="382"/>
                          </a:lnTo>
                          <a:lnTo>
                            <a:pt x="738" y="376"/>
                          </a:lnTo>
                          <a:lnTo>
                            <a:pt x="738" y="370"/>
                          </a:lnTo>
                          <a:lnTo>
                            <a:pt x="739" y="364"/>
                          </a:lnTo>
                          <a:lnTo>
                            <a:pt x="741" y="359"/>
                          </a:lnTo>
                          <a:lnTo>
                            <a:pt x="742" y="353"/>
                          </a:lnTo>
                          <a:lnTo>
                            <a:pt x="744" y="347"/>
                          </a:lnTo>
                          <a:lnTo>
                            <a:pt x="745" y="341"/>
                          </a:lnTo>
                          <a:lnTo>
                            <a:pt x="747" y="336"/>
                          </a:lnTo>
                          <a:lnTo>
                            <a:pt x="748" y="330"/>
                          </a:lnTo>
                          <a:lnTo>
                            <a:pt x="750" y="325"/>
                          </a:lnTo>
                          <a:lnTo>
                            <a:pt x="751" y="319"/>
                          </a:lnTo>
                          <a:lnTo>
                            <a:pt x="751" y="313"/>
                          </a:lnTo>
                          <a:lnTo>
                            <a:pt x="753" y="308"/>
                          </a:lnTo>
                          <a:lnTo>
                            <a:pt x="754" y="302"/>
                          </a:lnTo>
                          <a:lnTo>
                            <a:pt x="756" y="298"/>
                          </a:lnTo>
                          <a:lnTo>
                            <a:pt x="757" y="291"/>
                          </a:lnTo>
                          <a:lnTo>
                            <a:pt x="759" y="287"/>
                          </a:lnTo>
                          <a:lnTo>
                            <a:pt x="761" y="281"/>
                          </a:lnTo>
                          <a:lnTo>
                            <a:pt x="762" y="276"/>
                          </a:lnTo>
                          <a:lnTo>
                            <a:pt x="764" y="272"/>
                          </a:lnTo>
                          <a:lnTo>
                            <a:pt x="765" y="265"/>
                          </a:lnTo>
                          <a:lnTo>
                            <a:pt x="765" y="261"/>
                          </a:lnTo>
                          <a:lnTo>
                            <a:pt x="767" y="256"/>
                          </a:lnTo>
                          <a:lnTo>
                            <a:pt x="768" y="250"/>
                          </a:lnTo>
                          <a:lnTo>
                            <a:pt x="770" y="245"/>
                          </a:lnTo>
                          <a:lnTo>
                            <a:pt x="771" y="241"/>
                          </a:lnTo>
                          <a:lnTo>
                            <a:pt x="773" y="236"/>
                          </a:lnTo>
                          <a:lnTo>
                            <a:pt x="774" y="232"/>
                          </a:lnTo>
                          <a:lnTo>
                            <a:pt x="776" y="227"/>
                          </a:lnTo>
                          <a:lnTo>
                            <a:pt x="777" y="222"/>
                          </a:lnTo>
                          <a:lnTo>
                            <a:pt x="779" y="218"/>
                          </a:lnTo>
                          <a:lnTo>
                            <a:pt x="779" y="213"/>
                          </a:lnTo>
                          <a:lnTo>
                            <a:pt x="780" y="209"/>
                          </a:lnTo>
                          <a:lnTo>
                            <a:pt x="782" y="204"/>
                          </a:lnTo>
                          <a:lnTo>
                            <a:pt x="784" y="199"/>
                          </a:lnTo>
                          <a:lnTo>
                            <a:pt x="785" y="195"/>
                          </a:lnTo>
                          <a:lnTo>
                            <a:pt x="787" y="190"/>
                          </a:lnTo>
                          <a:lnTo>
                            <a:pt x="788" y="186"/>
                          </a:lnTo>
                          <a:lnTo>
                            <a:pt x="790" y="181"/>
                          </a:lnTo>
                          <a:lnTo>
                            <a:pt x="791" y="178"/>
                          </a:lnTo>
                          <a:lnTo>
                            <a:pt x="793" y="173"/>
                          </a:lnTo>
                          <a:lnTo>
                            <a:pt x="793" y="169"/>
                          </a:lnTo>
                          <a:lnTo>
                            <a:pt x="794" y="164"/>
                          </a:lnTo>
                          <a:lnTo>
                            <a:pt x="796" y="161"/>
                          </a:lnTo>
                          <a:lnTo>
                            <a:pt x="797" y="157"/>
                          </a:lnTo>
                          <a:lnTo>
                            <a:pt x="799" y="153"/>
                          </a:lnTo>
                          <a:lnTo>
                            <a:pt x="800" y="149"/>
                          </a:lnTo>
                          <a:lnTo>
                            <a:pt x="802" y="146"/>
                          </a:lnTo>
                          <a:lnTo>
                            <a:pt x="803" y="141"/>
                          </a:lnTo>
                          <a:lnTo>
                            <a:pt x="805" y="138"/>
                          </a:lnTo>
                          <a:lnTo>
                            <a:pt x="807" y="133"/>
                          </a:lnTo>
                          <a:lnTo>
                            <a:pt x="807" y="130"/>
                          </a:lnTo>
                          <a:lnTo>
                            <a:pt x="808" y="127"/>
                          </a:lnTo>
                          <a:lnTo>
                            <a:pt x="810" y="123"/>
                          </a:lnTo>
                          <a:lnTo>
                            <a:pt x="811" y="120"/>
                          </a:lnTo>
                          <a:lnTo>
                            <a:pt x="813" y="117"/>
                          </a:lnTo>
                          <a:lnTo>
                            <a:pt x="814" y="112"/>
                          </a:lnTo>
                          <a:lnTo>
                            <a:pt x="816" y="109"/>
                          </a:lnTo>
                          <a:lnTo>
                            <a:pt x="817" y="106"/>
                          </a:lnTo>
                          <a:lnTo>
                            <a:pt x="819" y="103"/>
                          </a:lnTo>
                          <a:lnTo>
                            <a:pt x="820" y="100"/>
                          </a:lnTo>
                          <a:lnTo>
                            <a:pt x="820" y="97"/>
                          </a:lnTo>
                          <a:lnTo>
                            <a:pt x="822" y="94"/>
                          </a:lnTo>
                          <a:lnTo>
                            <a:pt x="823" y="90"/>
                          </a:lnTo>
                          <a:lnTo>
                            <a:pt x="825" y="87"/>
                          </a:lnTo>
                          <a:lnTo>
                            <a:pt x="826" y="84"/>
                          </a:lnTo>
                          <a:lnTo>
                            <a:pt x="828" y="81"/>
                          </a:lnTo>
                          <a:lnTo>
                            <a:pt x="829" y="78"/>
                          </a:lnTo>
                          <a:lnTo>
                            <a:pt x="831" y="75"/>
                          </a:lnTo>
                          <a:lnTo>
                            <a:pt x="833" y="74"/>
                          </a:lnTo>
                          <a:lnTo>
                            <a:pt x="834" y="71"/>
                          </a:lnTo>
                          <a:lnTo>
                            <a:pt x="834" y="68"/>
                          </a:lnTo>
                          <a:lnTo>
                            <a:pt x="836" y="64"/>
                          </a:lnTo>
                          <a:lnTo>
                            <a:pt x="837" y="63"/>
                          </a:lnTo>
                          <a:lnTo>
                            <a:pt x="839" y="60"/>
                          </a:lnTo>
                          <a:lnTo>
                            <a:pt x="840" y="58"/>
                          </a:lnTo>
                          <a:lnTo>
                            <a:pt x="842" y="55"/>
                          </a:lnTo>
                          <a:lnTo>
                            <a:pt x="843" y="54"/>
                          </a:lnTo>
                          <a:lnTo>
                            <a:pt x="845" y="51"/>
                          </a:lnTo>
                          <a:lnTo>
                            <a:pt x="846" y="49"/>
                          </a:lnTo>
                          <a:lnTo>
                            <a:pt x="848" y="46"/>
                          </a:lnTo>
                          <a:lnTo>
                            <a:pt x="848" y="44"/>
                          </a:lnTo>
                          <a:lnTo>
                            <a:pt x="849" y="41"/>
                          </a:lnTo>
                          <a:lnTo>
                            <a:pt x="851" y="40"/>
                          </a:lnTo>
                          <a:lnTo>
                            <a:pt x="853" y="38"/>
                          </a:lnTo>
                          <a:lnTo>
                            <a:pt x="854" y="37"/>
                          </a:lnTo>
                          <a:lnTo>
                            <a:pt x="856" y="34"/>
                          </a:lnTo>
                          <a:lnTo>
                            <a:pt x="857" y="32"/>
                          </a:lnTo>
                          <a:lnTo>
                            <a:pt x="859" y="31"/>
                          </a:lnTo>
                          <a:lnTo>
                            <a:pt x="860" y="29"/>
                          </a:lnTo>
                          <a:lnTo>
                            <a:pt x="862" y="28"/>
                          </a:lnTo>
                          <a:lnTo>
                            <a:pt x="862" y="26"/>
                          </a:lnTo>
                          <a:lnTo>
                            <a:pt x="863" y="25"/>
                          </a:lnTo>
                          <a:lnTo>
                            <a:pt x="865" y="23"/>
                          </a:lnTo>
                          <a:lnTo>
                            <a:pt x="866" y="21"/>
                          </a:lnTo>
                          <a:lnTo>
                            <a:pt x="868" y="20"/>
                          </a:lnTo>
                          <a:lnTo>
                            <a:pt x="869" y="18"/>
                          </a:lnTo>
                          <a:lnTo>
                            <a:pt x="871" y="17"/>
                          </a:lnTo>
                          <a:lnTo>
                            <a:pt x="872" y="15"/>
                          </a:lnTo>
                          <a:lnTo>
                            <a:pt x="874" y="15"/>
                          </a:lnTo>
                          <a:lnTo>
                            <a:pt x="876" y="14"/>
                          </a:lnTo>
                          <a:lnTo>
                            <a:pt x="876" y="12"/>
                          </a:lnTo>
                          <a:lnTo>
                            <a:pt x="877" y="11"/>
                          </a:lnTo>
                          <a:lnTo>
                            <a:pt x="879" y="11"/>
                          </a:lnTo>
                          <a:lnTo>
                            <a:pt x="880" y="9"/>
                          </a:lnTo>
                          <a:lnTo>
                            <a:pt x="882" y="9"/>
                          </a:lnTo>
                          <a:lnTo>
                            <a:pt x="883" y="8"/>
                          </a:lnTo>
                          <a:lnTo>
                            <a:pt x="885" y="6"/>
                          </a:lnTo>
                          <a:lnTo>
                            <a:pt x="886" y="6"/>
                          </a:lnTo>
                          <a:lnTo>
                            <a:pt x="888" y="5"/>
                          </a:lnTo>
                          <a:lnTo>
                            <a:pt x="889" y="5"/>
                          </a:lnTo>
                          <a:lnTo>
                            <a:pt x="891" y="3"/>
                          </a:lnTo>
                          <a:lnTo>
                            <a:pt x="892" y="3"/>
                          </a:lnTo>
                          <a:lnTo>
                            <a:pt x="894" y="3"/>
                          </a:lnTo>
                          <a:lnTo>
                            <a:pt x="895" y="2"/>
                          </a:lnTo>
                          <a:lnTo>
                            <a:pt x="897" y="2"/>
                          </a:lnTo>
                          <a:lnTo>
                            <a:pt x="899" y="2"/>
                          </a:lnTo>
                          <a:lnTo>
                            <a:pt x="900" y="0"/>
                          </a:lnTo>
                          <a:lnTo>
                            <a:pt x="902" y="0"/>
                          </a:lnTo>
                          <a:lnTo>
                            <a:pt x="903" y="0"/>
                          </a:lnTo>
                          <a:lnTo>
                            <a:pt x="905" y="0"/>
                          </a:lnTo>
                          <a:lnTo>
                            <a:pt x="906" y="0"/>
                          </a:lnTo>
                          <a:lnTo>
                            <a:pt x="908" y="0"/>
                          </a:lnTo>
                          <a:lnTo>
                            <a:pt x="909" y="0"/>
                          </a:lnTo>
                          <a:lnTo>
                            <a:pt x="911" y="0"/>
                          </a:lnTo>
                          <a:lnTo>
                            <a:pt x="912" y="0"/>
                          </a:lnTo>
                          <a:lnTo>
                            <a:pt x="914" y="0"/>
                          </a:lnTo>
                          <a:lnTo>
                            <a:pt x="915" y="0"/>
                          </a:lnTo>
                          <a:lnTo>
                            <a:pt x="917" y="0"/>
                          </a:lnTo>
                          <a:lnTo>
                            <a:pt x="918" y="0"/>
                          </a:lnTo>
                          <a:lnTo>
                            <a:pt x="920" y="2"/>
                          </a:lnTo>
                          <a:lnTo>
                            <a:pt x="922" y="2"/>
                          </a:lnTo>
                          <a:lnTo>
                            <a:pt x="923" y="2"/>
                          </a:lnTo>
                          <a:lnTo>
                            <a:pt x="925" y="2"/>
                          </a:lnTo>
                          <a:lnTo>
                            <a:pt x="926" y="3"/>
                          </a:lnTo>
                          <a:lnTo>
                            <a:pt x="928" y="3"/>
                          </a:lnTo>
                          <a:lnTo>
                            <a:pt x="929" y="3"/>
                          </a:lnTo>
                          <a:lnTo>
                            <a:pt x="931" y="5"/>
                          </a:lnTo>
                          <a:lnTo>
                            <a:pt x="932" y="6"/>
                          </a:lnTo>
                          <a:lnTo>
                            <a:pt x="934" y="6"/>
                          </a:lnTo>
                          <a:lnTo>
                            <a:pt x="935" y="8"/>
                          </a:lnTo>
                          <a:lnTo>
                            <a:pt x="937" y="8"/>
                          </a:lnTo>
                          <a:lnTo>
                            <a:pt x="938" y="9"/>
                          </a:lnTo>
                          <a:lnTo>
                            <a:pt x="940" y="9"/>
                          </a:lnTo>
                          <a:lnTo>
                            <a:pt x="941" y="11"/>
                          </a:lnTo>
                          <a:lnTo>
                            <a:pt x="943" y="11"/>
                          </a:lnTo>
                          <a:lnTo>
                            <a:pt x="944" y="12"/>
                          </a:lnTo>
                          <a:lnTo>
                            <a:pt x="946" y="14"/>
                          </a:lnTo>
                          <a:lnTo>
                            <a:pt x="948" y="15"/>
                          </a:lnTo>
                          <a:lnTo>
                            <a:pt x="949" y="15"/>
                          </a:lnTo>
                          <a:lnTo>
                            <a:pt x="951" y="17"/>
                          </a:lnTo>
                          <a:lnTo>
                            <a:pt x="952" y="18"/>
                          </a:lnTo>
                          <a:lnTo>
                            <a:pt x="954" y="18"/>
                          </a:lnTo>
                          <a:lnTo>
                            <a:pt x="955" y="20"/>
                          </a:lnTo>
                          <a:lnTo>
                            <a:pt x="957" y="21"/>
                          </a:lnTo>
                          <a:lnTo>
                            <a:pt x="958" y="23"/>
                          </a:lnTo>
                          <a:lnTo>
                            <a:pt x="958" y="25"/>
                          </a:lnTo>
                          <a:lnTo>
                            <a:pt x="960" y="25"/>
                          </a:lnTo>
                          <a:lnTo>
                            <a:pt x="961" y="26"/>
                          </a:lnTo>
                          <a:lnTo>
                            <a:pt x="963" y="28"/>
                          </a:lnTo>
                          <a:lnTo>
                            <a:pt x="964" y="29"/>
                          </a:lnTo>
                          <a:lnTo>
                            <a:pt x="966" y="31"/>
                          </a:lnTo>
                          <a:lnTo>
                            <a:pt x="968" y="32"/>
                          </a:lnTo>
                          <a:lnTo>
                            <a:pt x="969" y="34"/>
                          </a:lnTo>
                          <a:lnTo>
                            <a:pt x="971" y="35"/>
                          </a:lnTo>
                          <a:lnTo>
                            <a:pt x="972" y="37"/>
                          </a:lnTo>
                          <a:lnTo>
                            <a:pt x="974" y="38"/>
                          </a:lnTo>
                          <a:lnTo>
                            <a:pt x="975" y="40"/>
                          </a:lnTo>
                          <a:lnTo>
                            <a:pt x="977" y="41"/>
                          </a:lnTo>
                          <a:lnTo>
                            <a:pt x="978" y="43"/>
                          </a:lnTo>
                          <a:lnTo>
                            <a:pt x="980" y="44"/>
                          </a:lnTo>
                          <a:lnTo>
                            <a:pt x="981" y="46"/>
                          </a:lnTo>
                          <a:lnTo>
                            <a:pt x="983" y="48"/>
                          </a:lnTo>
                          <a:lnTo>
                            <a:pt x="984" y="51"/>
                          </a:lnTo>
                          <a:lnTo>
                            <a:pt x="986" y="52"/>
                          </a:lnTo>
                          <a:lnTo>
                            <a:pt x="986" y="54"/>
                          </a:lnTo>
                          <a:lnTo>
                            <a:pt x="987" y="55"/>
                          </a:lnTo>
                          <a:lnTo>
                            <a:pt x="989" y="57"/>
                          </a:lnTo>
                          <a:lnTo>
                            <a:pt x="991" y="58"/>
                          </a:lnTo>
                          <a:lnTo>
                            <a:pt x="992" y="60"/>
                          </a:lnTo>
                          <a:lnTo>
                            <a:pt x="994" y="61"/>
                          </a:lnTo>
                          <a:lnTo>
                            <a:pt x="995" y="63"/>
                          </a:lnTo>
                          <a:lnTo>
                            <a:pt x="997" y="64"/>
                          </a:lnTo>
                          <a:lnTo>
                            <a:pt x="998" y="68"/>
                          </a:lnTo>
                          <a:lnTo>
                            <a:pt x="1000" y="69"/>
                          </a:lnTo>
                          <a:lnTo>
                            <a:pt x="1000" y="71"/>
                          </a:lnTo>
                          <a:lnTo>
                            <a:pt x="1001" y="72"/>
                          </a:lnTo>
                          <a:lnTo>
                            <a:pt x="1003" y="74"/>
                          </a:lnTo>
                          <a:lnTo>
                            <a:pt x="1004" y="75"/>
                          </a:lnTo>
                          <a:lnTo>
                            <a:pt x="1006" y="78"/>
                          </a:lnTo>
                          <a:lnTo>
                            <a:pt x="1007" y="80"/>
                          </a:lnTo>
                          <a:lnTo>
                            <a:pt x="1009" y="81"/>
                          </a:lnTo>
                          <a:lnTo>
                            <a:pt x="1010" y="83"/>
                          </a:lnTo>
                          <a:lnTo>
                            <a:pt x="1012" y="84"/>
                          </a:lnTo>
                          <a:lnTo>
                            <a:pt x="1014" y="86"/>
                          </a:lnTo>
                          <a:lnTo>
                            <a:pt x="1014" y="89"/>
                          </a:lnTo>
                          <a:lnTo>
                            <a:pt x="1015" y="90"/>
                          </a:lnTo>
                          <a:lnTo>
                            <a:pt x="1017" y="92"/>
                          </a:lnTo>
                          <a:lnTo>
                            <a:pt x="1018" y="94"/>
                          </a:lnTo>
                          <a:lnTo>
                            <a:pt x="1020" y="95"/>
                          </a:lnTo>
                          <a:lnTo>
                            <a:pt x="1021" y="98"/>
                          </a:lnTo>
                          <a:lnTo>
                            <a:pt x="1023" y="100"/>
                          </a:lnTo>
                          <a:lnTo>
                            <a:pt x="1024" y="101"/>
                          </a:lnTo>
                          <a:lnTo>
                            <a:pt x="1026" y="103"/>
                          </a:lnTo>
                          <a:lnTo>
                            <a:pt x="1027" y="104"/>
                          </a:lnTo>
                          <a:lnTo>
                            <a:pt x="1027" y="107"/>
                          </a:lnTo>
                          <a:lnTo>
                            <a:pt x="1029" y="109"/>
                          </a:lnTo>
                          <a:lnTo>
                            <a:pt x="1030" y="110"/>
                          </a:lnTo>
                          <a:lnTo>
                            <a:pt x="1032" y="112"/>
                          </a:lnTo>
                          <a:lnTo>
                            <a:pt x="1034" y="114"/>
                          </a:lnTo>
                          <a:lnTo>
                            <a:pt x="1035" y="117"/>
                          </a:lnTo>
                          <a:lnTo>
                            <a:pt x="1037" y="118"/>
                          </a:lnTo>
                          <a:lnTo>
                            <a:pt x="1038" y="120"/>
                          </a:lnTo>
                          <a:lnTo>
                            <a:pt x="1040" y="121"/>
                          </a:lnTo>
                          <a:lnTo>
                            <a:pt x="1041" y="123"/>
                          </a:lnTo>
                          <a:lnTo>
                            <a:pt x="1041" y="124"/>
                          </a:lnTo>
                          <a:lnTo>
                            <a:pt x="1043" y="127"/>
                          </a:lnTo>
                          <a:lnTo>
                            <a:pt x="1044" y="129"/>
                          </a:lnTo>
                          <a:lnTo>
                            <a:pt x="1046" y="130"/>
                          </a:lnTo>
                          <a:lnTo>
                            <a:pt x="1047" y="132"/>
                          </a:lnTo>
                          <a:lnTo>
                            <a:pt x="1049" y="133"/>
                          </a:lnTo>
                          <a:lnTo>
                            <a:pt x="1050" y="135"/>
                          </a:lnTo>
                          <a:lnTo>
                            <a:pt x="1052" y="137"/>
                          </a:lnTo>
                          <a:lnTo>
                            <a:pt x="1053" y="140"/>
                          </a:lnTo>
                          <a:lnTo>
                            <a:pt x="1055" y="141"/>
                          </a:lnTo>
                          <a:lnTo>
                            <a:pt x="1055" y="143"/>
                          </a:lnTo>
                          <a:lnTo>
                            <a:pt x="1056" y="144"/>
                          </a:lnTo>
                          <a:lnTo>
                            <a:pt x="1058" y="146"/>
                          </a:lnTo>
                          <a:lnTo>
                            <a:pt x="1060" y="147"/>
                          </a:lnTo>
                          <a:lnTo>
                            <a:pt x="1061" y="149"/>
                          </a:lnTo>
                          <a:lnTo>
                            <a:pt x="1063" y="150"/>
                          </a:lnTo>
                          <a:lnTo>
                            <a:pt x="1064" y="152"/>
                          </a:lnTo>
                          <a:lnTo>
                            <a:pt x="1066" y="153"/>
                          </a:lnTo>
                          <a:lnTo>
                            <a:pt x="1067" y="155"/>
                          </a:lnTo>
                          <a:lnTo>
                            <a:pt x="1069" y="157"/>
                          </a:lnTo>
                          <a:lnTo>
                            <a:pt x="1069" y="158"/>
                          </a:lnTo>
                          <a:lnTo>
                            <a:pt x="1070" y="160"/>
                          </a:lnTo>
                          <a:lnTo>
                            <a:pt x="1072" y="161"/>
                          </a:lnTo>
                          <a:lnTo>
                            <a:pt x="1073" y="163"/>
                          </a:lnTo>
                          <a:lnTo>
                            <a:pt x="1075" y="164"/>
                          </a:lnTo>
                          <a:lnTo>
                            <a:pt x="1076" y="166"/>
                          </a:lnTo>
                          <a:lnTo>
                            <a:pt x="1078" y="167"/>
                          </a:lnTo>
                          <a:lnTo>
                            <a:pt x="1079" y="169"/>
                          </a:lnTo>
                          <a:lnTo>
                            <a:pt x="1081" y="170"/>
                          </a:lnTo>
                          <a:lnTo>
                            <a:pt x="1083" y="172"/>
                          </a:lnTo>
                          <a:lnTo>
                            <a:pt x="1083" y="173"/>
                          </a:lnTo>
                          <a:lnTo>
                            <a:pt x="1084" y="175"/>
                          </a:lnTo>
                          <a:lnTo>
                            <a:pt x="1086" y="175"/>
                          </a:lnTo>
                          <a:lnTo>
                            <a:pt x="1087" y="176"/>
                          </a:lnTo>
                          <a:lnTo>
                            <a:pt x="1089" y="178"/>
                          </a:lnTo>
                          <a:lnTo>
                            <a:pt x="1090" y="179"/>
                          </a:lnTo>
                          <a:lnTo>
                            <a:pt x="1092" y="181"/>
                          </a:lnTo>
                          <a:lnTo>
                            <a:pt x="1093" y="181"/>
                          </a:lnTo>
                          <a:lnTo>
                            <a:pt x="1095" y="183"/>
                          </a:lnTo>
                          <a:lnTo>
                            <a:pt x="1096" y="184"/>
                          </a:lnTo>
                          <a:lnTo>
                            <a:pt x="1096" y="186"/>
                          </a:lnTo>
                          <a:lnTo>
                            <a:pt x="1098" y="186"/>
                          </a:lnTo>
                          <a:lnTo>
                            <a:pt x="1099" y="187"/>
                          </a:lnTo>
                          <a:lnTo>
                            <a:pt x="1101" y="189"/>
                          </a:lnTo>
                          <a:lnTo>
                            <a:pt x="1102" y="189"/>
                          </a:lnTo>
                          <a:lnTo>
                            <a:pt x="1104" y="190"/>
                          </a:lnTo>
                          <a:lnTo>
                            <a:pt x="1106" y="192"/>
                          </a:lnTo>
                          <a:lnTo>
                            <a:pt x="1107" y="192"/>
                          </a:lnTo>
                          <a:lnTo>
                            <a:pt x="1109" y="193"/>
                          </a:lnTo>
                          <a:lnTo>
                            <a:pt x="1110" y="193"/>
                          </a:lnTo>
                          <a:lnTo>
                            <a:pt x="1110" y="195"/>
                          </a:lnTo>
                          <a:lnTo>
                            <a:pt x="1112" y="196"/>
                          </a:lnTo>
                          <a:lnTo>
                            <a:pt x="1113" y="196"/>
                          </a:lnTo>
                          <a:lnTo>
                            <a:pt x="1115" y="198"/>
                          </a:lnTo>
                          <a:lnTo>
                            <a:pt x="1116" y="198"/>
                          </a:lnTo>
                          <a:lnTo>
                            <a:pt x="1118" y="199"/>
                          </a:lnTo>
                          <a:lnTo>
                            <a:pt x="1119" y="199"/>
                          </a:lnTo>
                          <a:lnTo>
                            <a:pt x="1121" y="199"/>
                          </a:lnTo>
                          <a:lnTo>
                            <a:pt x="1122" y="201"/>
                          </a:lnTo>
                          <a:lnTo>
                            <a:pt x="1124" y="201"/>
                          </a:lnTo>
                          <a:lnTo>
                            <a:pt x="1124" y="203"/>
                          </a:lnTo>
                          <a:lnTo>
                            <a:pt x="1125" y="203"/>
                          </a:lnTo>
                          <a:lnTo>
                            <a:pt x="1127" y="203"/>
                          </a:lnTo>
                          <a:lnTo>
                            <a:pt x="1128" y="204"/>
                          </a:lnTo>
                          <a:lnTo>
                            <a:pt x="1130" y="204"/>
                          </a:lnTo>
                          <a:lnTo>
                            <a:pt x="1132" y="204"/>
                          </a:lnTo>
                          <a:lnTo>
                            <a:pt x="1133" y="204"/>
                          </a:lnTo>
                          <a:lnTo>
                            <a:pt x="1135" y="206"/>
                          </a:lnTo>
                          <a:lnTo>
                            <a:pt x="1136" y="206"/>
                          </a:lnTo>
                          <a:lnTo>
                            <a:pt x="1138" y="206"/>
                          </a:lnTo>
                          <a:lnTo>
                            <a:pt x="1139" y="206"/>
                          </a:lnTo>
                          <a:lnTo>
                            <a:pt x="1141" y="207"/>
                          </a:lnTo>
                          <a:lnTo>
                            <a:pt x="1142" y="207"/>
                          </a:lnTo>
                          <a:lnTo>
                            <a:pt x="1144" y="207"/>
                          </a:lnTo>
                          <a:lnTo>
                            <a:pt x="1145" y="207"/>
                          </a:lnTo>
                          <a:lnTo>
                            <a:pt x="1147" y="207"/>
                          </a:lnTo>
                          <a:lnTo>
                            <a:pt x="1148" y="207"/>
                          </a:lnTo>
                          <a:lnTo>
                            <a:pt x="1150" y="207"/>
                          </a:lnTo>
                          <a:lnTo>
                            <a:pt x="1152" y="207"/>
                          </a:lnTo>
                          <a:lnTo>
                            <a:pt x="1153" y="207"/>
                          </a:lnTo>
                          <a:lnTo>
                            <a:pt x="1155" y="207"/>
                          </a:lnTo>
                          <a:lnTo>
                            <a:pt x="1156" y="207"/>
                          </a:lnTo>
                          <a:lnTo>
                            <a:pt x="1158" y="207"/>
                          </a:lnTo>
                          <a:lnTo>
                            <a:pt x="1159" y="207"/>
                          </a:lnTo>
                          <a:lnTo>
                            <a:pt x="1161" y="206"/>
                          </a:lnTo>
                          <a:lnTo>
                            <a:pt x="1162" y="206"/>
                          </a:lnTo>
                          <a:lnTo>
                            <a:pt x="1164" y="206"/>
                          </a:lnTo>
                          <a:lnTo>
                            <a:pt x="1165" y="206"/>
                          </a:lnTo>
                          <a:lnTo>
                            <a:pt x="1167" y="204"/>
                          </a:lnTo>
                          <a:lnTo>
                            <a:pt x="1168" y="204"/>
                          </a:lnTo>
                          <a:lnTo>
                            <a:pt x="1170" y="204"/>
                          </a:lnTo>
                          <a:lnTo>
                            <a:pt x="1171" y="204"/>
                          </a:lnTo>
                          <a:lnTo>
                            <a:pt x="1173" y="203"/>
                          </a:lnTo>
                          <a:lnTo>
                            <a:pt x="1175" y="203"/>
                          </a:lnTo>
                          <a:lnTo>
                            <a:pt x="1176" y="203"/>
                          </a:lnTo>
                          <a:lnTo>
                            <a:pt x="1178" y="201"/>
                          </a:lnTo>
                          <a:lnTo>
                            <a:pt x="1179" y="201"/>
                          </a:lnTo>
                          <a:lnTo>
                            <a:pt x="1179" y="199"/>
                          </a:lnTo>
                          <a:lnTo>
                            <a:pt x="1181" y="199"/>
                          </a:lnTo>
                          <a:lnTo>
                            <a:pt x="1182" y="198"/>
                          </a:lnTo>
                          <a:lnTo>
                            <a:pt x="1184" y="198"/>
                          </a:lnTo>
                          <a:lnTo>
                            <a:pt x="1185" y="196"/>
                          </a:lnTo>
                          <a:lnTo>
                            <a:pt x="1187" y="196"/>
                          </a:lnTo>
                          <a:lnTo>
                            <a:pt x="1188" y="195"/>
                          </a:lnTo>
                          <a:lnTo>
                            <a:pt x="1190" y="195"/>
                          </a:lnTo>
                          <a:lnTo>
                            <a:pt x="1191" y="193"/>
                          </a:lnTo>
                          <a:lnTo>
                            <a:pt x="1193" y="193"/>
                          </a:lnTo>
                          <a:lnTo>
                            <a:pt x="1193" y="192"/>
                          </a:lnTo>
                          <a:lnTo>
                            <a:pt x="1194" y="192"/>
                          </a:lnTo>
                          <a:lnTo>
                            <a:pt x="1196" y="190"/>
                          </a:lnTo>
                          <a:lnTo>
                            <a:pt x="1198" y="189"/>
                          </a:lnTo>
                          <a:lnTo>
                            <a:pt x="1199" y="189"/>
                          </a:lnTo>
                          <a:lnTo>
                            <a:pt x="1201" y="187"/>
                          </a:lnTo>
                          <a:lnTo>
                            <a:pt x="1202" y="186"/>
                          </a:lnTo>
                          <a:lnTo>
                            <a:pt x="1204" y="184"/>
                          </a:lnTo>
                          <a:lnTo>
                            <a:pt x="1205" y="184"/>
                          </a:lnTo>
                          <a:lnTo>
                            <a:pt x="1207" y="183"/>
                          </a:lnTo>
                          <a:lnTo>
                            <a:pt x="1207" y="181"/>
                          </a:lnTo>
                          <a:lnTo>
                            <a:pt x="1208" y="179"/>
                          </a:lnTo>
                          <a:lnTo>
                            <a:pt x="1210" y="179"/>
                          </a:lnTo>
                          <a:lnTo>
                            <a:pt x="1211" y="178"/>
                          </a:lnTo>
                          <a:lnTo>
                            <a:pt x="1213" y="176"/>
                          </a:lnTo>
                          <a:lnTo>
                            <a:pt x="1214" y="175"/>
                          </a:lnTo>
                          <a:lnTo>
                            <a:pt x="1216" y="173"/>
                          </a:lnTo>
                          <a:lnTo>
                            <a:pt x="1217" y="172"/>
                          </a:lnTo>
                          <a:lnTo>
                            <a:pt x="1219" y="172"/>
                          </a:lnTo>
                          <a:lnTo>
                            <a:pt x="1221" y="170"/>
                          </a:lnTo>
                          <a:lnTo>
                            <a:pt x="1221" y="169"/>
                          </a:lnTo>
                          <a:lnTo>
                            <a:pt x="1222" y="167"/>
                          </a:lnTo>
                          <a:lnTo>
                            <a:pt x="1224" y="166"/>
                          </a:lnTo>
                          <a:lnTo>
                            <a:pt x="1225" y="164"/>
                          </a:lnTo>
                          <a:lnTo>
                            <a:pt x="1227" y="163"/>
                          </a:lnTo>
                          <a:lnTo>
                            <a:pt x="1228" y="161"/>
                          </a:lnTo>
                          <a:lnTo>
                            <a:pt x="1230" y="160"/>
                          </a:lnTo>
                          <a:lnTo>
                            <a:pt x="1231" y="158"/>
                          </a:lnTo>
                          <a:lnTo>
                            <a:pt x="1233" y="157"/>
                          </a:lnTo>
                          <a:lnTo>
                            <a:pt x="1234" y="155"/>
                          </a:lnTo>
                          <a:lnTo>
                            <a:pt x="1234" y="153"/>
                          </a:lnTo>
                          <a:lnTo>
                            <a:pt x="1236" y="152"/>
                          </a:lnTo>
                          <a:lnTo>
                            <a:pt x="1237" y="150"/>
                          </a:lnTo>
                          <a:lnTo>
                            <a:pt x="1239" y="149"/>
                          </a:lnTo>
                          <a:lnTo>
                            <a:pt x="1240" y="147"/>
                          </a:lnTo>
                          <a:lnTo>
                            <a:pt x="1242" y="146"/>
                          </a:lnTo>
                          <a:lnTo>
                            <a:pt x="1244" y="144"/>
                          </a:lnTo>
                          <a:lnTo>
                            <a:pt x="1245" y="141"/>
                          </a:lnTo>
                          <a:lnTo>
                            <a:pt x="1247" y="140"/>
                          </a:lnTo>
                          <a:lnTo>
                            <a:pt x="1248" y="138"/>
                          </a:lnTo>
                          <a:lnTo>
                            <a:pt x="1248" y="137"/>
                          </a:lnTo>
                          <a:lnTo>
                            <a:pt x="1250" y="135"/>
                          </a:lnTo>
                          <a:lnTo>
                            <a:pt x="1251" y="133"/>
                          </a:lnTo>
                          <a:lnTo>
                            <a:pt x="1253" y="132"/>
                          </a:lnTo>
                          <a:lnTo>
                            <a:pt x="1254" y="130"/>
                          </a:lnTo>
                          <a:lnTo>
                            <a:pt x="1256" y="127"/>
                          </a:lnTo>
                          <a:lnTo>
                            <a:pt x="1257" y="126"/>
                          </a:lnTo>
                          <a:lnTo>
                            <a:pt x="1259" y="124"/>
                          </a:lnTo>
                          <a:lnTo>
                            <a:pt x="1260" y="123"/>
                          </a:lnTo>
                          <a:lnTo>
                            <a:pt x="1262" y="121"/>
                          </a:lnTo>
                          <a:lnTo>
                            <a:pt x="1262" y="120"/>
                          </a:lnTo>
                          <a:lnTo>
                            <a:pt x="1263" y="117"/>
                          </a:lnTo>
                          <a:lnTo>
                            <a:pt x="1265" y="115"/>
                          </a:lnTo>
                          <a:lnTo>
                            <a:pt x="1267" y="114"/>
                          </a:lnTo>
                          <a:lnTo>
                            <a:pt x="1268" y="112"/>
                          </a:lnTo>
                          <a:lnTo>
                            <a:pt x="1270" y="110"/>
                          </a:lnTo>
                          <a:lnTo>
                            <a:pt x="1271" y="107"/>
                          </a:lnTo>
                          <a:lnTo>
                            <a:pt x="1273" y="106"/>
                          </a:lnTo>
                          <a:lnTo>
                            <a:pt x="1274" y="104"/>
                          </a:lnTo>
                          <a:lnTo>
                            <a:pt x="1276" y="103"/>
                          </a:lnTo>
                          <a:lnTo>
                            <a:pt x="1276" y="101"/>
                          </a:lnTo>
                          <a:lnTo>
                            <a:pt x="1277" y="98"/>
                          </a:lnTo>
                          <a:lnTo>
                            <a:pt x="1279" y="97"/>
                          </a:lnTo>
                          <a:lnTo>
                            <a:pt x="1280" y="95"/>
                          </a:lnTo>
                          <a:lnTo>
                            <a:pt x="1282" y="94"/>
                          </a:lnTo>
                          <a:lnTo>
                            <a:pt x="1283" y="92"/>
                          </a:lnTo>
                          <a:lnTo>
                            <a:pt x="1285" y="89"/>
                          </a:lnTo>
                          <a:lnTo>
                            <a:pt x="1286" y="87"/>
                          </a:lnTo>
                          <a:lnTo>
                            <a:pt x="1288" y="86"/>
                          </a:lnTo>
                          <a:lnTo>
                            <a:pt x="1290" y="84"/>
                          </a:lnTo>
                          <a:lnTo>
                            <a:pt x="1290" y="83"/>
                          </a:lnTo>
                          <a:lnTo>
                            <a:pt x="1291" y="80"/>
                          </a:lnTo>
                          <a:lnTo>
                            <a:pt x="1293" y="78"/>
                          </a:lnTo>
                          <a:lnTo>
                            <a:pt x="1294" y="77"/>
                          </a:lnTo>
                          <a:lnTo>
                            <a:pt x="1296" y="75"/>
                          </a:lnTo>
                          <a:lnTo>
                            <a:pt x="1297" y="74"/>
                          </a:lnTo>
                          <a:lnTo>
                            <a:pt x="1299" y="72"/>
                          </a:lnTo>
                          <a:lnTo>
                            <a:pt x="1300" y="69"/>
                          </a:lnTo>
                          <a:lnTo>
                            <a:pt x="1302" y="68"/>
                          </a:lnTo>
                          <a:lnTo>
                            <a:pt x="1303" y="66"/>
                          </a:lnTo>
                          <a:lnTo>
                            <a:pt x="1303" y="64"/>
                          </a:lnTo>
                          <a:lnTo>
                            <a:pt x="1305" y="63"/>
                          </a:lnTo>
                          <a:lnTo>
                            <a:pt x="1306" y="61"/>
                          </a:lnTo>
                          <a:lnTo>
                            <a:pt x="1308" y="60"/>
                          </a:lnTo>
                          <a:lnTo>
                            <a:pt x="1309" y="58"/>
                          </a:lnTo>
                          <a:lnTo>
                            <a:pt x="1311" y="55"/>
                          </a:lnTo>
                          <a:lnTo>
                            <a:pt x="1313" y="54"/>
                          </a:lnTo>
                          <a:lnTo>
                            <a:pt x="1314" y="52"/>
                          </a:lnTo>
                          <a:lnTo>
                            <a:pt x="1316" y="51"/>
                          </a:lnTo>
                          <a:lnTo>
                            <a:pt x="1317" y="49"/>
                          </a:lnTo>
                          <a:lnTo>
                            <a:pt x="1317" y="48"/>
                          </a:lnTo>
                          <a:lnTo>
                            <a:pt x="1319" y="46"/>
                          </a:lnTo>
                          <a:lnTo>
                            <a:pt x="1320" y="44"/>
                          </a:lnTo>
                          <a:lnTo>
                            <a:pt x="1322" y="43"/>
                          </a:lnTo>
                          <a:lnTo>
                            <a:pt x="1323" y="41"/>
                          </a:lnTo>
                          <a:lnTo>
                            <a:pt x="1325" y="40"/>
                          </a:lnTo>
                          <a:lnTo>
                            <a:pt x="1326" y="38"/>
                          </a:lnTo>
                          <a:lnTo>
                            <a:pt x="1328" y="37"/>
                          </a:lnTo>
                          <a:lnTo>
                            <a:pt x="1329" y="35"/>
                          </a:lnTo>
                          <a:lnTo>
                            <a:pt x="1331" y="34"/>
                          </a:lnTo>
                          <a:lnTo>
                            <a:pt x="1331" y="32"/>
                          </a:lnTo>
                          <a:lnTo>
                            <a:pt x="1333" y="31"/>
                          </a:lnTo>
                          <a:lnTo>
                            <a:pt x="1334" y="31"/>
                          </a:lnTo>
                          <a:lnTo>
                            <a:pt x="1336" y="29"/>
                          </a:lnTo>
                          <a:lnTo>
                            <a:pt x="1337" y="28"/>
                          </a:lnTo>
                          <a:lnTo>
                            <a:pt x="1339" y="26"/>
                          </a:lnTo>
                          <a:lnTo>
                            <a:pt x="1340" y="25"/>
                          </a:lnTo>
                          <a:lnTo>
                            <a:pt x="1342" y="23"/>
                          </a:lnTo>
                          <a:lnTo>
                            <a:pt x="1343" y="23"/>
                          </a:lnTo>
                          <a:lnTo>
                            <a:pt x="1345" y="21"/>
                          </a:lnTo>
                          <a:lnTo>
                            <a:pt x="1345" y="20"/>
                          </a:lnTo>
                          <a:lnTo>
                            <a:pt x="1346" y="18"/>
                          </a:lnTo>
                          <a:lnTo>
                            <a:pt x="1348" y="18"/>
                          </a:lnTo>
                          <a:lnTo>
                            <a:pt x="1349" y="17"/>
                          </a:lnTo>
                          <a:lnTo>
                            <a:pt x="1351" y="15"/>
                          </a:lnTo>
                          <a:lnTo>
                            <a:pt x="1352" y="14"/>
                          </a:lnTo>
                          <a:lnTo>
                            <a:pt x="1354" y="14"/>
                          </a:lnTo>
                          <a:lnTo>
                            <a:pt x="1355" y="12"/>
                          </a:lnTo>
                          <a:lnTo>
                            <a:pt x="1357" y="12"/>
                          </a:lnTo>
                          <a:lnTo>
                            <a:pt x="1359" y="11"/>
                          </a:lnTo>
                          <a:lnTo>
                            <a:pt x="1359" y="9"/>
                          </a:lnTo>
                          <a:lnTo>
                            <a:pt x="1360" y="9"/>
                          </a:lnTo>
                          <a:lnTo>
                            <a:pt x="1362" y="8"/>
                          </a:lnTo>
                          <a:lnTo>
                            <a:pt x="1363" y="8"/>
                          </a:lnTo>
                          <a:lnTo>
                            <a:pt x="1365" y="6"/>
                          </a:lnTo>
                          <a:lnTo>
                            <a:pt x="1366" y="6"/>
                          </a:lnTo>
                          <a:lnTo>
                            <a:pt x="1368" y="5"/>
                          </a:lnTo>
                          <a:lnTo>
                            <a:pt x="1369" y="5"/>
                          </a:lnTo>
                          <a:lnTo>
                            <a:pt x="1371" y="5"/>
                          </a:lnTo>
                          <a:lnTo>
                            <a:pt x="1372" y="3"/>
                          </a:lnTo>
                          <a:lnTo>
                            <a:pt x="1374" y="3"/>
                          </a:lnTo>
                          <a:lnTo>
                            <a:pt x="1375" y="2"/>
                          </a:lnTo>
                          <a:lnTo>
                            <a:pt x="1377" y="2"/>
                          </a:lnTo>
                          <a:lnTo>
                            <a:pt x="1378" y="2"/>
                          </a:lnTo>
                          <a:lnTo>
                            <a:pt x="1380" y="2"/>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30" name="Group 92"/>
                  <p:cNvGrpSpPr>
                    <a:grpSpLocks/>
                  </p:cNvGrpSpPr>
                  <p:nvPr/>
                </p:nvGrpSpPr>
                <p:grpSpPr bwMode="auto">
                  <a:xfrm>
                    <a:off x="9979" y="10116"/>
                    <a:ext cx="6048" cy="288"/>
                    <a:chOff x="9331" y="9547"/>
                    <a:chExt cx="6048" cy="288"/>
                  </a:xfrm>
                </p:grpSpPr>
                <p:sp>
                  <p:nvSpPr>
                    <p:cNvPr id="31" name="Line 98"/>
                    <p:cNvSpPr>
                      <a:spLocks noChangeShapeType="1"/>
                    </p:cNvSpPr>
                    <p:nvPr/>
                  </p:nvSpPr>
                  <p:spPr bwMode="auto">
                    <a:xfrm>
                      <a:off x="9331" y="9691"/>
                      <a:ext cx="6048"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2" name="Line 97"/>
                    <p:cNvSpPr>
                      <a:spLocks noChangeShapeType="1"/>
                    </p:cNvSpPr>
                    <p:nvPr/>
                  </p:nvSpPr>
                  <p:spPr bwMode="auto">
                    <a:xfrm>
                      <a:off x="1235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3" name="Line 96"/>
                    <p:cNvSpPr>
                      <a:spLocks noChangeShapeType="1"/>
                    </p:cNvSpPr>
                    <p:nvPr/>
                  </p:nvSpPr>
                  <p:spPr bwMode="auto">
                    <a:xfrm>
                      <a:off x="1307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4" name="Line 95"/>
                    <p:cNvSpPr>
                      <a:spLocks noChangeShapeType="1"/>
                    </p:cNvSpPr>
                    <p:nvPr/>
                  </p:nvSpPr>
                  <p:spPr bwMode="auto">
                    <a:xfrm>
                      <a:off x="1379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5" name="Line 94"/>
                    <p:cNvSpPr>
                      <a:spLocks noChangeShapeType="1"/>
                    </p:cNvSpPr>
                    <p:nvPr/>
                  </p:nvSpPr>
                  <p:spPr bwMode="auto">
                    <a:xfrm>
                      <a:off x="1091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6" name="Line 93"/>
                    <p:cNvSpPr>
                      <a:spLocks noChangeShapeType="1"/>
                    </p:cNvSpPr>
                    <p:nvPr/>
                  </p:nvSpPr>
                  <p:spPr bwMode="auto">
                    <a:xfrm>
                      <a:off x="11635" y="954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28" name="Text Box 87"/>
                <p:cNvSpPr txBox="1">
                  <a:spLocks noChangeArrowheads="1"/>
                </p:cNvSpPr>
                <p:nvPr/>
              </p:nvSpPr>
              <p:spPr bwMode="auto">
                <a:xfrm>
                  <a:off x="11186" y="10267"/>
                  <a:ext cx="5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aphicFrame>
            <p:nvGraphicFramePr>
              <p:cNvPr id="18" name="Object 17"/>
              <p:cNvGraphicFramePr>
                <a:graphicFrameLocks noChangeAspect="1"/>
              </p:cNvGraphicFramePr>
              <p:nvPr>
                <p:extLst>
                  <p:ext uri="{D42A27DB-BD31-4B8C-83A1-F6EECF244321}">
                    <p14:modId xmlns:p14="http://schemas.microsoft.com/office/powerpoint/2010/main" val="3781950443"/>
                  </p:ext>
                </p:extLst>
              </p:nvPr>
            </p:nvGraphicFramePr>
            <p:xfrm>
              <a:off x="611560" y="4008293"/>
              <a:ext cx="619125" cy="333375"/>
            </p:xfrm>
            <a:graphic>
              <a:graphicData uri="http://schemas.openxmlformats.org/presentationml/2006/ole">
                <mc:AlternateContent xmlns:mc="http://schemas.openxmlformats.org/markup-compatibility/2006">
                  <mc:Choice xmlns:v="urn:schemas-microsoft-com:vml" Requires="v">
                    <p:oleObj spid="_x0000_s90417" name="Equation" r:id="rId13" imgW="622030" imgH="330057" progId="Equation.DSMT4">
                      <p:embed/>
                    </p:oleObj>
                  </mc:Choice>
                  <mc:Fallback>
                    <p:oleObj name="Equation" r:id="rId13" imgW="622030" imgH="3300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560" y="4008293"/>
                            <a:ext cx="619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1" name="Group 70"/>
          <p:cNvGrpSpPr/>
          <p:nvPr/>
        </p:nvGrpSpPr>
        <p:grpSpPr>
          <a:xfrm>
            <a:off x="467544" y="5269326"/>
            <a:ext cx="5303837" cy="1472042"/>
            <a:chOff x="3090781" y="1493473"/>
            <a:chExt cx="5303837" cy="1472042"/>
          </a:xfrm>
        </p:grpSpPr>
        <p:graphicFrame>
          <p:nvGraphicFramePr>
            <p:cNvPr id="72" name="Object 71"/>
            <p:cNvGraphicFramePr>
              <a:graphicFrameLocks noChangeAspect="1"/>
            </p:cNvGraphicFramePr>
            <p:nvPr>
              <p:extLst>
                <p:ext uri="{D42A27DB-BD31-4B8C-83A1-F6EECF244321}">
                  <p14:modId xmlns:p14="http://schemas.microsoft.com/office/powerpoint/2010/main" val="903436243"/>
                </p:ext>
              </p:extLst>
            </p:nvPr>
          </p:nvGraphicFramePr>
          <p:xfrm>
            <a:off x="6094602" y="2326863"/>
            <a:ext cx="257175" cy="276225"/>
          </p:xfrm>
          <a:graphic>
            <a:graphicData uri="http://schemas.openxmlformats.org/presentationml/2006/ole">
              <mc:AlternateContent xmlns:mc="http://schemas.openxmlformats.org/markup-compatibility/2006">
                <mc:Choice xmlns:v="urn:schemas-microsoft-com:vml" Requires="v">
                  <p:oleObj spid="_x0000_s90418" name="Equation" r:id="rId15" imgW="253890" imgH="279279" progId="Equation.DSMT4">
                    <p:embed/>
                  </p:oleObj>
                </mc:Choice>
                <mc:Fallback>
                  <p:oleObj name="Equation" r:id="rId15" imgW="253890"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602" y="2326863"/>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707342696"/>
                </p:ext>
              </p:extLst>
            </p:nvPr>
          </p:nvGraphicFramePr>
          <p:xfrm>
            <a:off x="5094972" y="2338387"/>
            <a:ext cx="381000" cy="276225"/>
          </p:xfrm>
          <a:graphic>
            <a:graphicData uri="http://schemas.openxmlformats.org/presentationml/2006/ole">
              <mc:AlternateContent xmlns:mc="http://schemas.openxmlformats.org/markup-compatibility/2006">
                <mc:Choice xmlns:v="urn:schemas-microsoft-com:vml" Requires="v">
                  <p:oleObj spid="_x0000_s90419" name="Equation" r:id="rId16" imgW="380835" imgH="279279" progId="Equation.DSMT4">
                    <p:embed/>
                  </p:oleObj>
                </mc:Choice>
                <mc:Fallback>
                  <p:oleObj name="Equation" r:id="rId16" imgW="380835"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4972" y="2338387"/>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074293951"/>
                </p:ext>
              </p:extLst>
            </p:nvPr>
          </p:nvGraphicFramePr>
          <p:xfrm>
            <a:off x="6913398" y="2353755"/>
            <a:ext cx="219075" cy="276225"/>
          </p:xfrm>
          <a:graphic>
            <a:graphicData uri="http://schemas.openxmlformats.org/presentationml/2006/ole">
              <mc:AlternateContent xmlns:mc="http://schemas.openxmlformats.org/markup-compatibility/2006">
                <mc:Choice xmlns:v="urn:schemas-microsoft-com:vml" Requires="v">
                  <p:oleObj spid="_x0000_s90420" name="Equation" r:id="rId17" imgW="215806" imgH="279279" progId="Equation.DSMT4">
                    <p:embed/>
                  </p:oleObj>
                </mc:Choice>
                <mc:Fallback>
                  <p:oleObj name="Equation" r:id="rId17" imgW="215806" imgH="27927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13398" y="2353755"/>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2939982438"/>
                </p:ext>
              </p:extLst>
            </p:nvPr>
          </p:nvGraphicFramePr>
          <p:xfrm>
            <a:off x="4295775" y="2320584"/>
            <a:ext cx="333375" cy="276225"/>
          </p:xfrm>
          <a:graphic>
            <a:graphicData uri="http://schemas.openxmlformats.org/presentationml/2006/ole">
              <mc:AlternateContent xmlns:mc="http://schemas.openxmlformats.org/markup-compatibility/2006">
                <mc:Choice xmlns:v="urn:schemas-microsoft-com:vml" Requires="v">
                  <p:oleObj spid="_x0000_s90421" name="Equation" r:id="rId19" imgW="330200" imgH="279400" progId="Equation.DSMT4">
                    <p:embed/>
                  </p:oleObj>
                </mc:Choice>
                <mc:Fallback>
                  <p:oleObj name="Equation" r:id="rId19" imgW="3302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5775" y="2320584"/>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 name="Group 3"/>
            <p:cNvGrpSpPr>
              <a:grpSpLocks/>
            </p:cNvGrpSpPr>
            <p:nvPr/>
          </p:nvGrpSpPr>
          <p:grpSpPr bwMode="auto">
            <a:xfrm>
              <a:off x="3090781" y="1493473"/>
              <a:ext cx="5303837" cy="1472042"/>
              <a:chOff x="7747" y="4572"/>
              <a:chExt cx="8352" cy="2319"/>
            </a:xfrm>
          </p:grpSpPr>
          <p:grpSp>
            <p:nvGrpSpPr>
              <p:cNvPr id="77" name="Group 31"/>
              <p:cNvGrpSpPr>
                <a:grpSpLocks/>
              </p:cNvGrpSpPr>
              <p:nvPr/>
            </p:nvGrpSpPr>
            <p:grpSpPr bwMode="auto">
              <a:xfrm>
                <a:off x="7747" y="4572"/>
                <a:ext cx="8352" cy="1159"/>
                <a:chOff x="5803" y="4795"/>
                <a:chExt cx="8352" cy="1159"/>
              </a:xfrm>
            </p:grpSpPr>
            <p:grpSp>
              <p:nvGrpSpPr>
                <p:cNvPr id="93" name="Group 92"/>
                <p:cNvGrpSpPr>
                  <a:grpSpLocks/>
                </p:cNvGrpSpPr>
                <p:nvPr/>
              </p:nvGrpSpPr>
              <p:grpSpPr bwMode="auto">
                <a:xfrm>
                  <a:off x="5803" y="4795"/>
                  <a:ext cx="8352" cy="1159"/>
                  <a:chOff x="5803" y="4795"/>
                  <a:chExt cx="8352" cy="1159"/>
                </a:xfrm>
              </p:grpSpPr>
              <p:sp>
                <p:nvSpPr>
                  <p:cNvPr id="95" name="Freeform 40"/>
                  <p:cNvSpPr>
                    <a:spLocks/>
                  </p:cNvSpPr>
                  <p:nvPr/>
                </p:nvSpPr>
                <p:spPr bwMode="auto">
                  <a:xfrm>
                    <a:off x="7243" y="4802"/>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96" name="Group 37"/>
                  <p:cNvGrpSpPr>
                    <a:grpSpLocks/>
                  </p:cNvGrpSpPr>
                  <p:nvPr/>
                </p:nvGrpSpPr>
                <p:grpSpPr bwMode="auto">
                  <a:xfrm>
                    <a:off x="9259" y="4795"/>
                    <a:ext cx="1440" cy="1159"/>
                    <a:chOff x="12283" y="9108"/>
                    <a:chExt cx="1440" cy="1159"/>
                  </a:xfrm>
                </p:grpSpPr>
                <p:sp>
                  <p:nvSpPr>
                    <p:cNvPr id="100" name="Freeform 39" descr="30%"/>
                    <p:cNvSpPr>
                      <a:spLocks/>
                    </p:cNvSpPr>
                    <p:nvPr/>
                  </p:nvSpPr>
                  <p:spPr bwMode="auto">
                    <a:xfrm>
                      <a:off x="12283" y="911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pattFill prst="pct30">
                      <a:fgClr>
                        <a:srgbClr val="3366FF">
                          <a:alpha val="50000"/>
                        </a:srgbClr>
                      </a:fgClr>
                      <a:bgClr>
                        <a:srgbClr val="FFFFFF">
                          <a:alpha val="50000"/>
                        </a:srgbClr>
                      </a:bgClr>
                    </a:pattFill>
                    <a:ln w="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SG"/>
                    </a:p>
                  </p:txBody>
                </p:sp>
                <p:sp>
                  <p:nvSpPr>
                    <p:cNvPr id="101" name="Freeform 38"/>
                    <p:cNvSpPr>
                      <a:spLocks/>
                    </p:cNvSpPr>
                    <p:nvPr/>
                  </p:nvSpPr>
                  <p:spPr bwMode="auto">
                    <a:xfrm>
                      <a:off x="1228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97" name="Freeform 36"/>
                  <p:cNvSpPr>
                    <a:spLocks/>
                  </p:cNvSpPr>
                  <p:nvPr/>
                </p:nvSpPr>
                <p:spPr bwMode="auto">
                  <a:xfrm>
                    <a:off x="5803" y="4802"/>
                    <a:ext cx="864" cy="1152"/>
                  </a:xfrm>
                  <a:custGeom>
                    <a:avLst/>
                    <a:gdLst>
                      <a:gd name="T0" fmla="*/ 21 w 1380"/>
                      <a:gd name="T1" fmla="*/ 9 h 2625"/>
                      <a:gd name="T2" fmla="*/ 43 w 1380"/>
                      <a:gd name="T3" fmla="*/ 28 h 2625"/>
                      <a:gd name="T4" fmla="*/ 64 w 1380"/>
                      <a:gd name="T5" fmla="*/ 51 h 2625"/>
                      <a:gd name="T6" fmla="*/ 87 w 1380"/>
                      <a:gd name="T7" fmla="*/ 78 h 2625"/>
                      <a:gd name="T8" fmla="*/ 109 w 1380"/>
                      <a:gd name="T9" fmla="*/ 107 h 2625"/>
                      <a:gd name="T10" fmla="*/ 132 w 1380"/>
                      <a:gd name="T11" fmla="*/ 137 h 2625"/>
                      <a:gd name="T12" fmla="*/ 153 w 1380"/>
                      <a:gd name="T13" fmla="*/ 163 h 2625"/>
                      <a:gd name="T14" fmla="*/ 175 w 1380"/>
                      <a:gd name="T15" fmla="*/ 184 h 2625"/>
                      <a:gd name="T16" fmla="*/ 198 w 1380"/>
                      <a:gd name="T17" fmla="*/ 198 h 2625"/>
                      <a:gd name="T18" fmla="*/ 219 w 1380"/>
                      <a:gd name="T19" fmla="*/ 206 h 2625"/>
                      <a:gd name="T20" fmla="*/ 242 w 1380"/>
                      <a:gd name="T21" fmla="*/ 206 h 2625"/>
                      <a:gd name="T22" fmla="*/ 264 w 1380"/>
                      <a:gd name="T23" fmla="*/ 198 h 2625"/>
                      <a:gd name="T24" fmla="*/ 285 w 1380"/>
                      <a:gd name="T25" fmla="*/ 183 h 2625"/>
                      <a:gd name="T26" fmla="*/ 308 w 1380"/>
                      <a:gd name="T27" fmla="*/ 161 h 2625"/>
                      <a:gd name="T28" fmla="*/ 330 w 1380"/>
                      <a:gd name="T29" fmla="*/ 135 h 2625"/>
                      <a:gd name="T30" fmla="*/ 353 w 1380"/>
                      <a:gd name="T31" fmla="*/ 107 h 2625"/>
                      <a:gd name="T32" fmla="*/ 374 w 1380"/>
                      <a:gd name="T33" fmla="*/ 78 h 2625"/>
                      <a:gd name="T34" fmla="*/ 396 w 1380"/>
                      <a:gd name="T35" fmla="*/ 51 h 2625"/>
                      <a:gd name="T36" fmla="*/ 419 w 1380"/>
                      <a:gd name="T37" fmla="*/ 26 h 2625"/>
                      <a:gd name="T38" fmla="*/ 440 w 1380"/>
                      <a:gd name="T39" fmla="*/ 9 h 2625"/>
                      <a:gd name="T40" fmla="*/ 463 w 1380"/>
                      <a:gd name="T41" fmla="*/ 0 h 2625"/>
                      <a:gd name="T42" fmla="*/ 485 w 1380"/>
                      <a:gd name="T43" fmla="*/ 2 h 2625"/>
                      <a:gd name="T44" fmla="*/ 506 w 1380"/>
                      <a:gd name="T45" fmla="*/ 15 h 2625"/>
                      <a:gd name="T46" fmla="*/ 529 w 1380"/>
                      <a:gd name="T47" fmla="*/ 40 h 2625"/>
                      <a:gd name="T48" fmla="*/ 551 w 1380"/>
                      <a:gd name="T49" fmla="*/ 78 h 2625"/>
                      <a:gd name="T50" fmla="*/ 573 w 1380"/>
                      <a:gd name="T51" fmla="*/ 130 h 2625"/>
                      <a:gd name="T52" fmla="*/ 595 w 1380"/>
                      <a:gd name="T53" fmla="*/ 195 h 2625"/>
                      <a:gd name="T54" fmla="*/ 616 w 1380"/>
                      <a:gd name="T55" fmla="*/ 272 h 2625"/>
                      <a:gd name="T56" fmla="*/ 639 w 1380"/>
                      <a:gd name="T57" fmla="*/ 359 h 2625"/>
                      <a:gd name="T58" fmla="*/ 661 w 1380"/>
                      <a:gd name="T59" fmla="*/ 456 h 2625"/>
                      <a:gd name="T60" fmla="*/ 684 w 1380"/>
                      <a:gd name="T61" fmla="*/ 562 h 2625"/>
                      <a:gd name="T62" fmla="*/ 705 w 1380"/>
                      <a:gd name="T63" fmla="*/ 673 h 2625"/>
                      <a:gd name="T64" fmla="*/ 727 w 1380"/>
                      <a:gd name="T65" fmla="*/ 790 h 2625"/>
                      <a:gd name="T66" fmla="*/ 750 w 1380"/>
                      <a:gd name="T67" fmla="*/ 910 h 2625"/>
                      <a:gd name="T68" fmla="*/ 771 w 1380"/>
                      <a:gd name="T69" fmla="*/ 1031 h 2625"/>
                      <a:gd name="T70" fmla="*/ 793 w 1380"/>
                      <a:gd name="T71" fmla="*/ 1152 h 2625"/>
                      <a:gd name="T72" fmla="*/ 816 w 1380"/>
                      <a:gd name="T73" fmla="*/ 1272 h 2625"/>
                      <a:gd name="T74" fmla="*/ 837 w 1380"/>
                      <a:gd name="T75" fmla="*/ 1388 h 2625"/>
                      <a:gd name="T76" fmla="*/ 860 w 1380"/>
                      <a:gd name="T77" fmla="*/ 1500 h 2625"/>
                      <a:gd name="T78" fmla="*/ 882 w 1380"/>
                      <a:gd name="T79" fmla="*/ 1609 h 2625"/>
                      <a:gd name="T80" fmla="*/ 903 w 1380"/>
                      <a:gd name="T81" fmla="*/ 1712 h 2625"/>
                      <a:gd name="T82" fmla="*/ 926 w 1380"/>
                      <a:gd name="T83" fmla="*/ 1809 h 2625"/>
                      <a:gd name="T84" fmla="*/ 948 w 1380"/>
                      <a:gd name="T85" fmla="*/ 1899 h 2625"/>
                      <a:gd name="T86" fmla="*/ 971 w 1380"/>
                      <a:gd name="T87" fmla="*/ 1984 h 2625"/>
                      <a:gd name="T88" fmla="*/ 992 w 1380"/>
                      <a:gd name="T89" fmla="*/ 2060 h 2625"/>
                      <a:gd name="T90" fmla="*/ 1014 w 1380"/>
                      <a:gd name="T91" fmla="*/ 2131 h 2625"/>
                      <a:gd name="T92" fmla="*/ 1037 w 1380"/>
                      <a:gd name="T93" fmla="*/ 2195 h 2625"/>
                      <a:gd name="T94" fmla="*/ 1058 w 1380"/>
                      <a:gd name="T95" fmla="*/ 2254 h 2625"/>
                      <a:gd name="T96" fmla="*/ 1081 w 1380"/>
                      <a:gd name="T97" fmla="*/ 2307 h 2625"/>
                      <a:gd name="T98" fmla="*/ 1102 w 1380"/>
                      <a:gd name="T99" fmla="*/ 2353 h 2625"/>
                      <a:gd name="T100" fmla="*/ 1124 w 1380"/>
                      <a:gd name="T101" fmla="*/ 2395 h 2625"/>
                      <a:gd name="T102" fmla="*/ 1147 w 1380"/>
                      <a:gd name="T103" fmla="*/ 2433 h 2625"/>
                      <a:gd name="T104" fmla="*/ 1168 w 1380"/>
                      <a:gd name="T105" fmla="*/ 2465 h 2625"/>
                      <a:gd name="T106" fmla="*/ 1191 w 1380"/>
                      <a:gd name="T107" fmla="*/ 2495 h 2625"/>
                      <a:gd name="T108" fmla="*/ 1213 w 1380"/>
                      <a:gd name="T109" fmla="*/ 2519 h 2625"/>
                      <a:gd name="T110" fmla="*/ 1234 w 1380"/>
                      <a:gd name="T111" fmla="*/ 2541 h 2625"/>
                      <a:gd name="T112" fmla="*/ 1257 w 1380"/>
                      <a:gd name="T113" fmla="*/ 2559 h 2625"/>
                      <a:gd name="T114" fmla="*/ 1279 w 1380"/>
                      <a:gd name="T115" fmla="*/ 2576 h 2625"/>
                      <a:gd name="T116" fmla="*/ 1302 w 1380"/>
                      <a:gd name="T117" fmla="*/ 2590 h 2625"/>
                      <a:gd name="T118" fmla="*/ 1323 w 1380"/>
                      <a:gd name="T119" fmla="*/ 2602 h 2625"/>
                      <a:gd name="T120" fmla="*/ 1345 w 1380"/>
                      <a:gd name="T121" fmla="*/ 2611 h 2625"/>
                      <a:gd name="T122" fmla="*/ 1368 w 1380"/>
                      <a:gd name="T123" fmla="*/ 2620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
                        </a:moveTo>
                        <a:lnTo>
                          <a:pt x="2" y="2"/>
                        </a:lnTo>
                        <a:lnTo>
                          <a:pt x="3" y="2"/>
                        </a:lnTo>
                        <a:lnTo>
                          <a:pt x="5" y="2"/>
                        </a:lnTo>
                        <a:lnTo>
                          <a:pt x="6" y="3"/>
                        </a:lnTo>
                        <a:lnTo>
                          <a:pt x="8" y="3"/>
                        </a:lnTo>
                        <a:lnTo>
                          <a:pt x="9" y="5"/>
                        </a:lnTo>
                        <a:lnTo>
                          <a:pt x="11" y="5"/>
                        </a:lnTo>
                        <a:lnTo>
                          <a:pt x="12" y="5"/>
                        </a:lnTo>
                        <a:lnTo>
                          <a:pt x="14" y="6"/>
                        </a:lnTo>
                        <a:lnTo>
                          <a:pt x="15" y="6"/>
                        </a:lnTo>
                        <a:lnTo>
                          <a:pt x="17" y="8"/>
                        </a:lnTo>
                        <a:lnTo>
                          <a:pt x="18" y="8"/>
                        </a:lnTo>
                        <a:lnTo>
                          <a:pt x="20" y="9"/>
                        </a:lnTo>
                        <a:lnTo>
                          <a:pt x="21" y="9"/>
                        </a:lnTo>
                        <a:lnTo>
                          <a:pt x="21" y="11"/>
                        </a:lnTo>
                        <a:lnTo>
                          <a:pt x="23" y="12"/>
                        </a:lnTo>
                        <a:lnTo>
                          <a:pt x="25" y="12"/>
                        </a:lnTo>
                        <a:lnTo>
                          <a:pt x="26" y="14"/>
                        </a:lnTo>
                        <a:lnTo>
                          <a:pt x="28" y="14"/>
                        </a:lnTo>
                        <a:lnTo>
                          <a:pt x="29" y="15"/>
                        </a:lnTo>
                        <a:lnTo>
                          <a:pt x="31" y="17"/>
                        </a:lnTo>
                        <a:lnTo>
                          <a:pt x="32" y="18"/>
                        </a:lnTo>
                        <a:lnTo>
                          <a:pt x="34" y="18"/>
                        </a:lnTo>
                        <a:lnTo>
                          <a:pt x="35" y="20"/>
                        </a:lnTo>
                        <a:lnTo>
                          <a:pt x="35" y="21"/>
                        </a:lnTo>
                        <a:lnTo>
                          <a:pt x="37" y="23"/>
                        </a:lnTo>
                        <a:lnTo>
                          <a:pt x="38" y="23"/>
                        </a:lnTo>
                        <a:lnTo>
                          <a:pt x="40" y="25"/>
                        </a:lnTo>
                        <a:lnTo>
                          <a:pt x="41" y="26"/>
                        </a:lnTo>
                        <a:lnTo>
                          <a:pt x="43" y="28"/>
                        </a:lnTo>
                        <a:lnTo>
                          <a:pt x="44" y="29"/>
                        </a:lnTo>
                        <a:lnTo>
                          <a:pt x="46" y="31"/>
                        </a:lnTo>
                        <a:lnTo>
                          <a:pt x="47" y="31"/>
                        </a:lnTo>
                        <a:lnTo>
                          <a:pt x="49" y="32"/>
                        </a:lnTo>
                        <a:lnTo>
                          <a:pt x="49" y="34"/>
                        </a:lnTo>
                        <a:lnTo>
                          <a:pt x="51" y="35"/>
                        </a:lnTo>
                        <a:lnTo>
                          <a:pt x="52" y="37"/>
                        </a:lnTo>
                        <a:lnTo>
                          <a:pt x="54" y="38"/>
                        </a:lnTo>
                        <a:lnTo>
                          <a:pt x="55" y="40"/>
                        </a:lnTo>
                        <a:lnTo>
                          <a:pt x="57" y="41"/>
                        </a:lnTo>
                        <a:lnTo>
                          <a:pt x="58" y="43"/>
                        </a:lnTo>
                        <a:lnTo>
                          <a:pt x="60" y="44"/>
                        </a:lnTo>
                        <a:lnTo>
                          <a:pt x="61" y="46"/>
                        </a:lnTo>
                        <a:lnTo>
                          <a:pt x="63" y="48"/>
                        </a:lnTo>
                        <a:lnTo>
                          <a:pt x="63" y="49"/>
                        </a:lnTo>
                        <a:lnTo>
                          <a:pt x="64" y="51"/>
                        </a:lnTo>
                        <a:lnTo>
                          <a:pt x="66" y="52"/>
                        </a:lnTo>
                        <a:lnTo>
                          <a:pt x="67" y="54"/>
                        </a:lnTo>
                        <a:lnTo>
                          <a:pt x="69" y="55"/>
                        </a:lnTo>
                        <a:lnTo>
                          <a:pt x="71" y="58"/>
                        </a:lnTo>
                        <a:lnTo>
                          <a:pt x="72" y="60"/>
                        </a:lnTo>
                        <a:lnTo>
                          <a:pt x="74" y="61"/>
                        </a:lnTo>
                        <a:lnTo>
                          <a:pt x="75" y="63"/>
                        </a:lnTo>
                        <a:lnTo>
                          <a:pt x="77" y="64"/>
                        </a:lnTo>
                        <a:lnTo>
                          <a:pt x="77" y="66"/>
                        </a:lnTo>
                        <a:lnTo>
                          <a:pt x="78" y="68"/>
                        </a:lnTo>
                        <a:lnTo>
                          <a:pt x="80" y="69"/>
                        </a:lnTo>
                        <a:lnTo>
                          <a:pt x="81" y="72"/>
                        </a:lnTo>
                        <a:lnTo>
                          <a:pt x="83" y="74"/>
                        </a:lnTo>
                        <a:lnTo>
                          <a:pt x="84" y="75"/>
                        </a:lnTo>
                        <a:lnTo>
                          <a:pt x="86" y="77"/>
                        </a:lnTo>
                        <a:lnTo>
                          <a:pt x="87" y="78"/>
                        </a:lnTo>
                        <a:lnTo>
                          <a:pt x="89" y="80"/>
                        </a:lnTo>
                        <a:lnTo>
                          <a:pt x="90" y="83"/>
                        </a:lnTo>
                        <a:lnTo>
                          <a:pt x="90" y="84"/>
                        </a:lnTo>
                        <a:lnTo>
                          <a:pt x="92" y="86"/>
                        </a:lnTo>
                        <a:lnTo>
                          <a:pt x="94" y="87"/>
                        </a:lnTo>
                        <a:lnTo>
                          <a:pt x="95" y="89"/>
                        </a:lnTo>
                        <a:lnTo>
                          <a:pt x="97" y="92"/>
                        </a:lnTo>
                        <a:lnTo>
                          <a:pt x="98" y="94"/>
                        </a:lnTo>
                        <a:lnTo>
                          <a:pt x="100" y="95"/>
                        </a:lnTo>
                        <a:lnTo>
                          <a:pt x="101" y="97"/>
                        </a:lnTo>
                        <a:lnTo>
                          <a:pt x="103" y="98"/>
                        </a:lnTo>
                        <a:lnTo>
                          <a:pt x="104" y="101"/>
                        </a:lnTo>
                        <a:lnTo>
                          <a:pt x="104" y="103"/>
                        </a:lnTo>
                        <a:lnTo>
                          <a:pt x="106" y="104"/>
                        </a:lnTo>
                        <a:lnTo>
                          <a:pt x="107" y="106"/>
                        </a:lnTo>
                        <a:lnTo>
                          <a:pt x="109" y="107"/>
                        </a:lnTo>
                        <a:lnTo>
                          <a:pt x="110" y="110"/>
                        </a:lnTo>
                        <a:lnTo>
                          <a:pt x="112" y="112"/>
                        </a:lnTo>
                        <a:lnTo>
                          <a:pt x="113" y="114"/>
                        </a:lnTo>
                        <a:lnTo>
                          <a:pt x="115" y="115"/>
                        </a:lnTo>
                        <a:lnTo>
                          <a:pt x="117" y="117"/>
                        </a:lnTo>
                        <a:lnTo>
                          <a:pt x="118" y="120"/>
                        </a:lnTo>
                        <a:lnTo>
                          <a:pt x="118" y="121"/>
                        </a:lnTo>
                        <a:lnTo>
                          <a:pt x="120" y="123"/>
                        </a:lnTo>
                        <a:lnTo>
                          <a:pt x="121" y="124"/>
                        </a:lnTo>
                        <a:lnTo>
                          <a:pt x="123" y="126"/>
                        </a:lnTo>
                        <a:lnTo>
                          <a:pt x="124" y="127"/>
                        </a:lnTo>
                        <a:lnTo>
                          <a:pt x="126" y="130"/>
                        </a:lnTo>
                        <a:lnTo>
                          <a:pt x="127" y="132"/>
                        </a:lnTo>
                        <a:lnTo>
                          <a:pt x="129" y="133"/>
                        </a:lnTo>
                        <a:lnTo>
                          <a:pt x="130" y="135"/>
                        </a:lnTo>
                        <a:lnTo>
                          <a:pt x="132" y="137"/>
                        </a:lnTo>
                        <a:lnTo>
                          <a:pt x="132" y="138"/>
                        </a:lnTo>
                        <a:lnTo>
                          <a:pt x="133" y="140"/>
                        </a:lnTo>
                        <a:lnTo>
                          <a:pt x="135" y="141"/>
                        </a:lnTo>
                        <a:lnTo>
                          <a:pt x="136" y="144"/>
                        </a:lnTo>
                        <a:lnTo>
                          <a:pt x="138" y="146"/>
                        </a:lnTo>
                        <a:lnTo>
                          <a:pt x="140" y="147"/>
                        </a:lnTo>
                        <a:lnTo>
                          <a:pt x="141" y="149"/>
                        </a:lnTo>
                        <a:lnTo>
                          <a:pt x="143" y="150"/>
                        </a:lnTo>
                        <a:lnTo>
                          <a:pt x="144" y="152"/>
                        </a:lnTo>
                        <a:lnTo>
                          <a:pt x="146" y="153"/>
                        </a:lnTo>
                        <a:lnTo>
                          <a:pt x="146" y="155"/>
                        </a:lnTo>
                        <a:lnTo>
                          <a:pt x="147" y="157"/>
                        </a:lnTo>
                        <a:lnTo>
                          <a:pt x="149" y="158"/>
                        </a:lnTo>
                        <a:lnTo>
                          <a:pt x="150" y="160"/>
                        </a:lnTo>
                        <a:lnTo>
                          <a:pt x="152" y="161"/>
                        </a:lnTo>
                        <a:lnTo>
                          <a:pt x="153" y="163"/>
                        </a:lnTo>
                        <a:lnTo>
                          <a:pt x="155" y="164"/>
                        </a:lnTo>
                        <a:lnTo>
                          <a:pt x="156" y="166"/>
                        </a:lnTo>
                        <a:lnTo>
                          <a:pt x="158" y="167"/>
                        </a:lnTo>
                        <a:lnTo>
                          <a:pt x="159" y="169"/>
                        </a:lnTo>
                        <a:lnTo>
                          <a:pt x="159" y="170"/>
                        </a:lnTo>
                        <a:lnTo>
                          <a:pt x="161" y="172"/>
                        </a:lnTo>
                        <a:lnTo>
                          <a:pt x="163" y="172"/>
                        </a:lnTo>
                        <a:lnTo>
                          <a:pt x="164" y="173"/>
                        </a:lnTo>
                        <a:lnTo>
                          <a:pt x="166" y="175"/>
                        </a:lnTo>
                        <a:lnTo>
                          <a:pt x="167" y="176"/>
                        </a:lnTo>
                        <a:lnTo>
                          <a:pt x="169" y="178"/>
                        </a:lnTo>
                        <a:lnTo>
                          <a:pt x="170" y="179"/>
                        </a:lnTo>
                        <a:lnTo>
                          <a:pt x="172" y="179"/>
                        </a:lnTo>
                        <a:lnTo>
                          <a:pt x="173" y="181"/>
                        </a:lnTo>
                        <a:lnTo>
                          <a:pt x="173" y="183"/>
                        </a:lnTo>
                        <a:lnTo>
                          <a:pt x="175" y="184"/>
                        </a:lnTo>
                        <a:lnTo>
                          <a:pt x="176" y="184"/>
                        </a:lnTo>
                        <a:lnTo>
                          <a:pt x="178" y="186"/>
                        </a:lnTo>
                        <a:lnTo>
                          <a:pt x="179" y="187"/>
                        </a:lnTo>
                        <a:lnTo>
                          <a:pt x="181" y="189"/>
                        </a:lnTo>
                        <a:lnTo>
                          <a:pt x="182" y="189"/>
                        </a:lnTo>
                        <a:lnTo>
                          <a:pt x="184" y="190"/>
                        </a:lnTo>
                        <a:lnTo>
                          <a:pt x="186" y="192"/>
                        </a:lnTo>
                        <a:lnTo>
                          <a:pt x="187" y="192"/>
                        </a:lnTo>
                        <a:lnTo>
                          <a:pt x="187" y="193"/>
                        </a:lnTo>
                        <a:lnTo>
                          <a:pt x="189" y="193"/>
                        </a:lnTo>
                        <a:lnTo>
                          <a:pt x="190" y="195"/>
                        </a:lnTo>
                        <a:lnTo>
                          <a:pt x="192" y="195"/>
                        </a:lnTo>
                        <a:lnTo>
                          <a:pt x="193" y="196"/>
                        </a:lnTo>
                        <a:lnTo>
                          <a:pt x="195" y="196"/>
                        </a:lnTo>
                        <a:lnTo>
                          <a:pt x="196" y="198"/>
                        </a:lnTo>
                        <a:lnTo>
                          <a:pt x="198" y="198"/>
                        </a:lnTo>
                        <a:lnTo>
                          <a:pt x="199" y="199"/>
                        </a:lnTo>
                        <a:lnTo>
                          <a:pt x="201" y="199"/>
                        </a:lnTo>
                        <a:lnTo>
                          <a:pt x="201" y="201"/>
                        </a:lnTo>
                        <a:lnTo>
                          <a:pt x="202" y="201"/>
                        </a:lnTo>
                        <a:lnTo>
                          <a:pt x="204" y="203"/>
                        </a:lnTo>
                        <a:lnTo>
                          <a:pt x="205" y="203"/>
                        </a:lnTo>
                        <a:lnTo>
                          <a:pt x="207" y="203"/>
                        </a:lnTo>
                        <a:lnTo>
                          <a:pt x="209" y="204"/>
                        </a:lnTo>
                        <a:lnTo>
                          <a:pt x="210" y="204"/>
                        </a:lnTo>
                        <a:lnTo>
                          <a:pt x="212" y="204"/>
                        </a:lnTo>
                        <a:lnTo>
                          <a:pt x="213" y="204"/>
                        </a:lnTo>
                        <a:lnTo>
                          <a:pt x="215" y="206"/>
                        </a:lnTo>
                        <a:lnTo>
                          <a:pt x="216" y="206"/>
                        </a:lnTo>
                        <a:lnTo>
                          <a:pt x="218" y="206"/>
                        </a:lnTo>
                        <a:lnTo>
                          <a:pt x="219" y="206"/>
                        </a:lnTo>
                        <a:lnTo>
                          <a:pt x="221" y="207"/>
                        </a:lnTo>
                        <a:lnTo>
                          <a:pt x="222" y="207"/>
                        </a:lnTo>
                        <a:lnTo>
                          <a:pt x="224" y="207"/>
                        </a:lnTo>
                        <a:lnTo>
                          <a:pt x="225" y="207"/>
                        </a:lnTo>
                        <a:lnTo>
                          <a:pt x="227" y="207"/>
                        </a:lnTo>
                        <a:lnTo>
                          <a:pt x="228" y="207"/>
                        </a:lnTo>
                        <a:lnTo>
                          <a:pt x="230" y="207"/>
                        </a:lnTo>
                        <a:lnTo>
                          <a:pt x="232" y="207"/>
                        </a:lnTo>
                        <a:lnTo>
                          <a:pt x="233" y="207"/>
                        </a:lnTo>
                        <a:lnTo>
                          <a:pt x="235" y="207"/>
                        </a:lnTo>
                        <a:lnTo>
                          <a:pt x="236" y="207"/>
                        </a:lnTo>
                        <a:lnTo>
                          <a:pt x="238" y="207"/>
                        </a:lnTo>
                        <a:lnTo>
                          <a:pt x="239" y="207"/>
                        </a:lnTo>
                        <a:lnTo>
                          <a:pt x="241" y="206"/>
                        </a:lnTo>
                        <a:lnTo>
                          <a:pt x="242" y="206"/>
                        </a:lnTo>
                        <a:lnTo>
                          <a:pt x="244" y="206"/>
                        </a:lnTo>
                        <a:lnTo>
                          <a:pt x="245" y="206"/>
                        </a:lnTo>
                        <a:lnTo>
                          <a:pt x="247" y="204"/>
                        </a:lnTo>
                        <a:lnTo>
                          <a:pt x="248" y="204"/>
                        </a:lnTo>
                        <a:lnTo>
                          <a:pt x="250" y="204"/>
                        </a:lnTo>
                        <a:lnTo>
                          <a:pt x="252" y="204"/>
                        </a:lnTo>
                        <a:lnTo>
                          <a:pt x="253" y="203"/>
                        </a:lnTo>
                        <a:lnTo>
                          <a:pt x="255" y="203"/>
                        </a:lnTo>
                        <a:lnTo>
                          <a:pt x="256" y="203"/>
                        </a:lnTo>
                        <a:lnTo>
                          <a:pt x="256" y="201"/>
                        </a:lnTo>
                        <a:lnTo>
                          <a:pt x="258" y="201"/>
                        </a:lnTo>
                        <a:lnTo>
                          <a:pt x="259" y="199"/>
                        </a:lnTo>
                        <a:lnTo>
                          <a:pt x="261" y="199"/>
                        </a:lnTo>
                        <a:lnTo>
                          <a:pt x="262" y="199"/>
                        </a:lnTo>
                        <a:lnTo>
                          <a:pt x="264" y="198"/>
                        </a:lnTo>
                        <a:lnTo>
                          <a:pt x="265" y="198"/>
                        </a:lnTo>
                        <a:lnTo>
                          <a:pt x="267" y="196"/>
                        </a:lnTo>
                        <a:lnTo>
                          <a:pt x="268" y="196"/>
                        </a:lnTo>
                        <a:lnTo>
                          <a:pt x="270" y="195"/>
                        </a:lnTo>
                        <a:lnTo>
                          <a:pt x="270" y="193"/>
                        </a:lnTo>
                        <a:lnTo>
                          <a:pt x="271" y="193"/>
                        </a:lnTo>
                        <a:lnTo>
                          <a:pt x="273" y="192"/>
                        </a:lnTo>
                        <a:lnTo>
                          <a:pt x="274" y="192"/>
                        </a:lnTo>
                        <a:lnTo>
                          <a:pt x="276" y="190"/>
                        </a:lnTo>
                        <a:lnTo>
                          <a:pt x="278" y="189"/>
                        </a:lnTo>
                        <a:lnTo>
                          <a:pt x="279" y="189"/>
                        </a:lnTo>
                        <a:lnTo>
                          <a:pt x="281" y="187"/>
                        </a:lnTo>
                        <a:lnTo>
                          <a:pt x="282" y="186"/>
                        </a:lnTo>
                        <a:lnTo>
                          <a:pt x="284" y="186"/>
                        </a:lnTo>
                        <a:lnTo>
                          <a:pt x="284" y="184"/>
                        </a:lnTo>
                        <a:lnTo>
                          <a:pt x="285" y="183"/>
                        </a:lnTo>
                        <a:lnTo>
                          <a:pt x="287" y="181"/>
                        </a:lnTo>
                        <a:lnTo>
                          <a:pt x="288" y="181"/>
                        </a:lnTo>
                        <a:lnTo>
                          <a:pt x="290" y="179"/>
                        </a:lnTo>
                        <a:lnTo>
                          <a:pt x="291" y="178"/>
                        </a:lnTo>
                        <a:lnTo>
                          <a:pt x="293" y="176"/>
                        </a:lnTo>
                        <a:lnTo>
                          <a:pt x="294" y="175"/>
                        </a:lnTo>
                        <a:lnTo>
                          <a:pt x="296" y="175"/>
                        </a:lnTo>
                        <a:lnTo>
                          <a:pt x="297" y="173"/>
                        </a:lnTo>
                        <a:lnTo>
                          <a:pt x="297" y="172"/>
                        </a:lnTo>
                        <a:lnTo>
                          <a:pt x="299" y="170"/>
                        </a:lnTo>
                        <a:lnTo>
                          <a:pt x="301" y="169"/>
                        </a:lnTo>
                        <a:lnTo>
                          <a:pt x="302" y="167"/>
                        </a:lnTo>
                        <a:lnTo>
                          <a:pt x="304" y="166"/>
                        </a:lnTo>
                        <a:lnTo>
                          <a:pt x="305" y="164"/>
                        </a:lnTo>
                        <a:lnTo>
                          <a:pt x="307" y="163"/>
                        </a:lnTo>
                        <a:lnTo>
                          <a:pt x="308" y="161"/>
                        </a:lnTo>
                        <a:lnTo>
                          <a:pt x="310" y="160"/>
                        </a:lnTo>
                        <a:lnTo>
                          <a:pt x="311" y="158"/>
                        </a:lnTo>
                        <a:lnTo>
                          <a:pt x="311" y="157"/>
                        </a:lnTo>
                        <a:lnTo>
                          <a:pt x="313" y="155"/>
                        </a:lnTo>
                        <a:lnTo>
                          <a:pt x="314" y="153"/>
                        </a:lnTo>
                        <a:lnTo>
                          <a:pt x="316" y="152"/>
                        </a:lnTo>
                        <a:lnTo>
                          <a:pt x="317" y="150"/>
                        </a:lnTo>
                        <a:lnTo>
                          <a:pt x="319" y="149"/>
                        </a:lnTo>
                        <a:lnTo>
                          <a:pt x="320" y="147"/>
                        </a:lnTo>
                        <a:lnTo>
                          <a:pt x="322" y="146"/>
                        </a:lnTo>
                        <a:lnTo>
                          <a:pt x="324" y="144"/>
                        </a:lnTo>
                        <a:lnTo>
                          <a:pt x="325" y="143"/>
                        </a:lnTo>
                        <a:lnTo>
                          <a:pt x="325" y="141"/>
                        </a:lnTo>
                        <a:lnTo>
                          <a:pt x="327" y="140"/>
                        </a:lnTo>
                        <a:lnTo>
                          <a:pt x="328" y="137"/>
                        </a:lnTo>
                        <a:lnTo>
                          <a:pt x="330" y="135"/>
                        </a:lnTo>
                        <a:lnTo>
                          <a:pt x="331" y="133"/>
                        </a:lnTo>
                        <a:lnTo>
                          <a:pt x="333" y="132"/>
                        </a:lnTo>
                        <a:lnTo>
                          <a:pt x="334" y="130"/>
                        </a:lnTo>
                        <a:lnTo>
                          <a:pt x="336" y="129"/>
                        </a:lnTo>
                        <a:lnTo>
                          <a:pt x="337" y="127"/>
                        </a:lnTo>
                        <a:lnTo>
                          <a:pt x="339" y="124"/>
                        </a:lnTo>
                        <a:lnTo>
                          <a:pt x="339" y="123"/>
                        </a:lnTo>
                        <a:lnTo>
                          <a:pt x="340" y="121"/>
                        </a:lnTo>
                        <a:lnTo>
                          <a:pt x="342" y="120"/>
                        </a:lnTo>
                        <a:lnTo>
                          <a:pt x="343" y="118"/>
                        </a:lnTo>
                        <a:lnTo>
                          <a:pt x="345" y="117"/>
                        </a:lnTo>
                        <a:lnTo>
                          <a:pt x="346" y="114"/>
                        </a:lnTo>
                        <a:lnTo>
                          <a:pt x="348" y="112"/>
                        </a:lnTo>
                        <a:lnTo>
                          <a:pt x="350" y="110"/>
                        </a:lnTo>
                        <a:lnTo>
                          <a:pt x="351" y="109"/>
                        </a:lnTo>
                        <a:lnTo>
                          <a:pt x="353" y="107"/>
                        </a:lnTo>
                        <a:lnTo>
                          <a:pt x="353" y="104"/>
                        </a:lnTo>
                        <a:lnTo>
                          <a:pt x="354" y="103"/>
                        </a:lnTo>
                        <a:lnTo>
                          <a:pt x="356" y="101"/>
                        </a:lnTo>
                        <a:lnTo>
                          <a:pt x="357" y="100"/>
                        </a:lnTo>
                        <a:lnTo>
                          <a:pt x="359" y="98"/>
                        </a:lnTo>
                        <a:lnTo>
                          <a:pt x="360" y="95"/>
                        </a:lnTo>
                        <a:lnTo>
                          <a:pt x="362" y="94"/>
                        </a:lnTo>
                        <a:lnTo>
                          <a:pt x="363" y="92"/>
                        </a:lnTo>
                        <a:lnTo>
                          <a:pt x="365" y="90"/>
                        </a:lnTo>
                        <a:lnTo>
                          <a:pt x="366" y="89"/>
                        </a:lnTo>
                        <a:lnTo>
                          <a:pt x="366" y="86"/>
                        </a:lnTo>
                        <a:lnTo>
                          <a:pt x="368" y="84"/>
                        </a:lnTo>
                        <a:lnTo>
                          <a:pt x="370" y="83"/>
                        </a:lnTo>
                        <a:lnTo>
                          <a:pt x="371" y="81"/>
                        </a:lnTo>
                        <a:lnTo>
                          <a:pt x="373" y="80"/>
                        </a:lnTo>
                        <a:lnTo>
                          <a:pt x="374" y="78"/>
                        </a:lnTo>
                        <a:lnTo>
                          <a:pt x="376" y="75"/>
                        </a:lnTo>
                        <a:lnTo>
                          <a:pt x="377" y="74"/>
                        </a:lnTo>
                        <a:lnTo>
                          <a:pt x="379" y="72"/>
                        </a:lnTo>
                        <a:lnTo>
                          <a:pt x="380" y="71"/>
                        </a:lnTo>
                        <a:lnTo>
                          <a:pt x="380" y="69"/>
                        </a:lnTo>
                        <a:lnTo>
                          <a:pt x="382" y="68"/>
                        </a:lnTo>
                        <a:lnTo>
                          <a:pt x="383" y="64"/>
                        </a:lnTo>
                        <a:lnTo>
                          <a:pt x="385" y="63"/>
                        </a:lnTo>
                        <a:lnTo>
                          <a:pt x="386" y="61"/>
                        </a:lnTo>
                        <a:lnTo>
                          <a:pt x="388" y="60"/>
                        </a:lnTo>
                        <a:lnTo>
                          <a:pt x="389" y="58"/>
                        </a:lnTo>
                        <a:lnTo>
                          <a:pt x="391" y="57"/>
                        </a:lnTo>
                        <a:lnTo>
                          <a:pt x="393" y="55"/>
                        </a:lnTo>
                        <a:lnTo>
                          <a:pt x="394" y="54"/>
                        </a:lnTo>
                        <a:lnTo>
                          <a:pt x="394" y="52"/>
                        </a:lnTo>
                        <a:lnTo>
                          <a:pt x="396" y="51"/>
                        </a:lnTo>
                        <a:lnTo>
                          <a:pt x="397" y="48"/>
                        </a:lnTo>
                        <a:lnTo>
                          <a:pt x="399" y="46"/>
                        </a:lnTo>
                        <a:lnTo>
                          <a:pt x="400" y="44"/>
                        </a:lnTo>
                        <a:lnTo>
                          <a:pt x="402" y="43"/>
                        </a:lnTo>
                        <a:lnTo>
                          <a:pt x="403" y="41"/>
                        </a:lnTo>
                        <a:lnTo>
                          <a:pt x="405" y="40"/>
                        </a:lnTo>
                        <a:lnTo>
                          <a:pt x="406" y="38"/>
                        </a:lnTo>
                        <a:lnTo>
                          <a:pt x="408" y="37"/>
                        </a:lnTo>
                        <a:lnTo>
                          <a:pt x="409" y="35"/>
                        </a:lnTo>
                        <a:lnTo>
                          <a:pt x="411" y="34"/>
                        </a:lnTo>
                        <a:lnTo>
                          <a:pt x="412" y="32"/>
                        </a:lnTo>
                        <a:lnTo>
                          <a:pt x="414" y="31"/>
                        </a:lnTo>
                        <a:lnTo>
                          <a:pt x="416" y="29"/>
                        </a:lnTo>
                        <a:lnTo>
                          <a:pt x="417" y="28"/>
                        </a:lnTo>
                        <a:lnTo>
                          <a:pt x="419" y="26"/>
                        </a:lnTo>
                        <a:lnTo>
                          <a:pt x="420" y="25"/>
                        </a:lnTo>
                        <a:lnTo>
                          <a:pt x="422" y="25"/>
                        </a:lnTo>
                        <a:lnTo>
                          <a:pt x="422" y="23"/>
                        </a:lnTo>
                        <a:lnTo>
                          <a:pt x="423" y="21"/>
                        </a:lnTo>
                        <a:lnTo>
                          <a:pt x="425" y="20"/>
                        </a:lnTo>
                        <a:lnTo>
                          <a:pt x="426" y="18"/>
                        </a:lnTo>
                        <a:lnTo>
                          <a:pt x="428" y="18"/>
                        </a:lnTo>
                        <a:lnTo>
                          <a:pt x="429" y="17"/>
                        </a:lnTo>
                        <a:lnTo>
                          <a:pt x="431" y="15"/>
                        </a:lnTo>
                        <a:lnTo>
                          <a:pt x="432" y="15"/>
                        </a:lnTo>
                        <a:lnTo>
                          <a:pt x="434" y="14"/>
                        </a:lnTo>
                        <a:lnTo>
                          <a:pt x="436" y="12"/>
                        </a:lnTo>
                        <a:lnTo>
                          <a:pt x="437" y="11"/>
                        </a:lnTo>
                        <a:lnTo>
                          <a:pt x="439" y="11"/>
                        </a:lnTo>
                        <a:lnTo>
                          <a:pt x="440" y="9"/>
                        </a:lnTo>
                        <a:lnTo>
                          <a:pt x="442" y="9"/>
                        </a:lnTo>
                        <a:lnTo>
                          <a:pt x="443" y="8"/>
                        </a:lnTo>
                        <a:lnTo>
                          <a:pt x="445" y="8"/>
                        </a:lnTo>
                        <a:lnTo>
                          <a:pt x="446" y="6"/>
                        </a:lnTo>
                        <a:lnTo>
                          <a:pt x="448" y="6"/>
                        </a:lnTo>
                        <a:lnTo>
                          <a:pt x="449" y="5"/>
                        </a:lnTo>
                        <a:lnTo>
                          <a:pt x="451" y="3"/>
                        </a:lnTo>
                        <a:lnTo>
                          <a:pt x="452" y="3"/>
                        </a:lnTo>
                        <a:lnTo>
                          <a:pt x="454" y="3"/>
                        </a:lnTo>
                        <a:lnTo>
                          <a:pt x="455" y="2"/>
                        </a:lnTo>
                        <a:lnTo>
                          <a:pt x="457" y="2"/>
                        </a:lnTo>
                        <a:lnTo>
                          <a:pt x="458" y="2"/>
                        </a:lnTo>
                        <a:lnTo>
                          <a:pt x="460" y="2"/>
                        </a:lnTo>
                        <a:lnTo>
                          <a:pt x="462" y="0"/>
                        </a:lnTo>
                        <a:lnTo>
                          <a:pt x="463" y="0"/>
                        </a:lnTo>
                        <a:lnTo>
                          <a:pt x="465" y="0"/>
                        </a:lnTo>
                        <a:lnTo>
                          <a:pt x="466" y="0"/>
                        </a:lnTo>
                        <a:lnTo>
                          <a:pt x="468" y="0"/>
                        </a:lnTo>
                        <a:lnTo>
                          <a:pt x="469" y="0"/>
                        </a:lnTo>
                        <a:lnTo>
                          <a:pt x="471" y="0"/>
                        </a:lnTo>
                        <a:lnTo>
                          <a:pt x="472" y="0"/>
                        </a:lnTo>
                        <a:lnTo>
                          <a:pt x="474" y="0"/>
                        </a:lnTo>
                        <a:lnTo>
                          <a:pt x="475" y="0"/>
                        </a:lnTo>
                        <a:lnTo>
                          <a:pt x="477" y="0"/>
                        </a:lnTo>
                        <a:lnTo>
                          <a:pt x="478" y="0"/>
                        </a:lnTo>
                        <a:lnTo>
                          <a:pt x="480" y="0"/>
                        </a:lnTo>
                        <a:lnTo>
                          <a:pt x="481" y="2"/>
                        </a:lnTo>
                        <a:lnTo>
                          <a:pt x="483" y="2"/>
                        </a:lnTo>
                        <a:lnTo>
                          <a:pt x="485" y="2"/>
                        </a:lnTo>
                        <a:lnTo>
                          <a:pt x="486" y="3"/>
                        </a:lnTo>
                        <a:lnTo>
                          <a:pt x="488" y="3"/>
                        </a:lnTo>
                        <a:lnTo>
                          <a:pt x="489" y="3"/>
                        </a:lnTo>
                        <a:lnTo>
                          <a:pt x="491" y="5"/>
                        </a:lnTo>
                        <a:lnTo>
                          <a:pt x="492" y="5"/>
                        </a:lnTo>
                        <a:lnTo>
                          <a:pt x="494" y="6"/>
                        </a:lnTo>
                        <a:lnTo>
                          <a:pt x="495" y="6"/>
                        </a:lnTo>
                        <a:lnTo>
                          <a:pt x="497" y="8"/>
                        </a:lnTo>
                        <a:lnTo>
                          <a:pt x="498" y="9"/>
                        </a:lnTo>
                        <a:lnTo>
                          <a:pt x="500" y="9"/>
                        </a:lnTo>
                        <a:lnTo>
                          <a:pt x="501" y="11"/>
                        </a:lnTo>
                        <a:lnTo>
                          <a:pt x="503" y="11"/>
                        </a:lnTo>
                        <a:lnTo>
                          <a:pt x="504" y="12"/>
                        </a:lnTo>
                        <a:lnTo>
                          <a:pt x="504" y="14"/>
                        </a:lnTo>
                        <a:lnTo>
                          <a:pt x="506" y="15"/>
                        </a:lnTo>
                        <a:lnTo>
                          <a:pt x="508" y="15"/>
                        </a:lnTo>
                        <a:lnTo>
                          <a:pt x="509" y="17"/>
                        </a:lnTo>
                        <a:lnTo>
                          <a:pt x="511" y="18"/>
                        </a:lnTo>
                        <a:lnTo>
                          <a:pt x="512" y="20"/>
                        </a:lnTo>
                        <a:lnTo>
                          <a:pt x="514" y="21"/>
                        </a:lnTo>
                        <a:lnTo>
                          <a:pt x="515" y="23"/>
                        </a:lnTo>
                        <a:lnTo>
                          <a:pt x="517" y="25"/>
                        </a:lnTo>
                        <a:lnTo>
                          <a:pt x="518" y="26"/>
                        </a:lnTo>
                        <a:lnTo>
                          <a:pt x="518" y="28"/>
                        </a:lnTo>
                        <a:lnTo>
                          <a:pt x="520" y="29"/>
                        </a:lnTo>
                        <a:lnTo>
                          <a:pt x="521" y="31"/>
                        </a:lnTo>
                        <a:lnTo>
                          <a:pt x="523" y="32"/>
                        </a:lnTo>
                        <a:lnTo>
                          <a:pt x="524" y="34"/>
                        </a:lnTo>
                        <a:lnTo>
                          <a:pt x="526" y="37"/>
                        </a:lnTo>
                        <a:lnTo>
                          <a:pt x="527" y="38"/>
                        </a:lnTo>
                        <a:lnTo>
                          <a:pt x="529" y="40"/>
                        </a:lnTo>
                        <a:lnTo>
                          <a:pt x="531" y="41"/>
                        </a:lnTo>
                        <a:lnTo>
                          <a:pt x="532" y="44"/>
                        </a:lnTo>
                        <a:lnTo>
                          <a:pt x="532" y="46"/>
                        </a:lnTo>
                        <a:lnTo>
                          <a:pt x="534" y="49"/>
                        </a:lnTo>
                        <a:lnTo>
                          <a:pt x="535" y="51"/>
                        </a:lnTo>
                        <a:lnTo>
                          <a:pt x="537" y="54"/>
                        </a:lnTo>
                        <a:lnTo>
                          <a:pt x="538" y="55"/>
                        </a:lnTo>
                        <a:lnTo>
                          <a:pt x="540" y="58"/>
                        </a:lnTo>
                        <a:lnTo>
                          <a:pt x="541" y="60"/>
                        </a:lnTo>
                        <a:lnTo>
                          <a:pt x="543" y="63"/>
                        </a:lnTo>
                        <a:lnTo>
                          <a:pt x="544" y="64"/>
                        </a:lnTo>
                        <a:lnTo>
                          <a:pt x="546" y="68"/>
                        </a:lnTo>
                        <a:lnTo>
                          <a:pt x="546" y="71"/>
                        </a:lnTo>
                        <a:lnTo>
                          <a:pt x="547" y="74"/>
                        </a:lnTo>
                        <a:lnTo>
                          <a:pt x="549" y="75"/>
                        </a:lnTo>
                        <a:lnTo>
                          <a:pt x="551" y="78"/>
                        </a:lnTo>
                        <a:lnTo>
                          <a:pt x="552" y="81"/>
                        </a:lnTo>
                        <a:lnTo>
                          <a:pt x="554" y="84"/>
                        </a:lnTo>
                        <a:lnTo>
                          <a:pt x="555" y="87"/>
                        </a:lnTo>
                        <a:lnTo>
                          <a:pt x="557" y="90"/>
                        </a:lnTo>
                        <a:lnTo>
                          <a:pt x="558" y="94"/>
                        </a:lnTo>
                        <a:lnTo>
                          <a:pt x="560" y="97"/>
                        </a:lnTo>
                        <a:lnTo>
                          <a:pt x="560" y="100"/>
                        </a:lnTo>
                        <a:lnTo>
                          <a:pt x="561" y="103"/>
                        </a:lnTo>
                        <a:lnTo>
                          <a:pt x="563" y="106"/>
                        </a:lnTo>
                        <a:lnTo>
                          <a:pt x="564" y="109"/>
                        </a:lnTo>
                        <a:lnTo>
                          <a:pt x="566" y="112"/>
                        </a:lnTo>
                        <a:lnTo>
                          <a:pt x="567" y="117"/>
                        </a:lnTo>
                        <a:lnTo>
                          <a:pt x="569" y="120"/>
                        </a:lnTo>
                        <a:lnTo>
                          <a:pt x="570" y="123"/>
                        </a:lnTo>
                        <a:lnTo>
                          <a:pt x="572" y="127"/>
                        </a:lnTo>
                        <a:lnTo>
                          <a:pt x="573" y="130"/>
                        </a:lnTo>
                        <a:lnTo>
                          <a:pt x="573" y="133"/>
                        </a:lnTo>
                        <a:lnTo>
                          <a:pt x="575" y="138"/>
                        </a:lnTo>
                        <a:lnTo>
                          <a:pt x="577" y="141"/>
                        </a:lnTo>
                        <a:lnTo>
                          <a:pt x="578" y="146"/>
                        </a:lnTo>
                        <a:lnTo>
                          <a:pt x="580" y="149"/>
                        </a:lnTo>
                        <a:lnTo>
                          <a:pt x="581" y="153"/>
                        </a:lnTo>
                        <a:lnTo>
                          <a:pt x="583" y="157"/>
                        </a:lnTo>
                        <a:lnTo>
                          <a:pt x="584" y="161"/>
                        </a:lnTo>
                        <a:lnTo>
                          <a:pt x="586" y="164"/>
                        </a:lnTo>
                        <a:lnTo>
                          <a:pt x="587" y="169"/>
                        </a:lnTo>
                        <a:lnTo>
                          <a:pt x="587" y="173"/>
                        </a:lnTo>
                        <a:lnTo>
                          <a:pt x="589" y="178"/>
                        </a:lnTo>
                        <a:lnTo>
                          <a:pt x="590" y="181"/>
                        </a:lnTo>
                        <a:lnTo>
                          <a:pt x="592" y="186"/>
                        </a:lnTo>
                        <a:lnTo>
                          <a:pt x="593" y="190"/>
                        </a:lnTo>
                        <a:lnTo>
                          <a:pt x="595" y="195"/>
                        </a:lnTo>
                        <a:lnTo>
                          <a:pt x="596" y="199"/>
                        </a:lnTo>
                        <a:lnTo>
                          <a:pt x="598" y="204"/>
                        </a:lnTo>
                        <a:lnTo>
                          <a:pt x="600" y="209"/>
                        </a:lnTo>
                        <a:lnTo>
                          <a:pt x="601" y="213"/>
                        </a:lnTo>
                        <a:lnTo>
                          <a:pt x="601" y="218"/>
                        </a:lnTo>
                        <a:lnTo>
                          <a:pt x="603" y="222"/>
                        </a:lnTo>
                        <a:lnTo>
                          <a:pt x="604" y="227"/>
                        </a:lnTo>
                        <a:lnTo>
                          <a:pt x="606" y="232"/>
                        </a:lnTo>
                        <a:lnTo>
                          <a:pt x="607" y="236"/>
                        </a:lnTo>
                        <a:lnTo>
                          <a:pt x="609" y="241"/>
                        </a:lnTo>
                        <a:lnTo>
                          <a:pt x="610" y="245"/>
                        </a:lnTo>
                        <a:lnTo>
                          <a:pt x="612" y="250"/>
                        </a:lnTo>
                        <a:lnTo>
                          <a:pt x="613" y="256"/>
                        </a:lnTo>
                        <a:lnTo>
                          <a:pt x="615" y="261"/>
                        </a:lnTo>
                        <a:lnTo>
                          <a:pt x="615" y="265"/>
                        </a:lnTo>
                        <a:lnTo>
                          <a:pt x="616" y="272"/>
                        </a:lnTo>
                        <a:lnTo>
                          <a:pt x="618" y="276"/>
                        </a:lnTo>
                        <a:lnTo>
                          <a:pt x="619" y="281"/>
                        </a:lnTo>
                        <a:lnTo>
                          <a:pt x="621" y="287"/>
                        </a:lnTo>
                        <a:lnTo>
                          <a:pt x="623" y="291"/>
                        </a:lnTo>
                        <a:lnTo>
                          <a:pt x="624" y="298"/>
                        </a:lnTo>
                        <a:lnTo>
                          <a:pt x="626" y="302"/>
                        </a:lnTo>
                        <a:lnTo>
                          <a:pt x="627" y="308"/>
                        </a:lnTo>
                        <a:lnTo>
                          <a:pt x="629" y="313"/>
                        </a:lnTo>
                        <a:lnTo>
                          <a:pt x="629" y="319"/>
                        </a:lnTo>
                        <a:lnTo>
                          <a:pt x="630" y="325"/>
                        </a:lnTo>
                        <a:lnTo>
                          <a:pt x="632" y="330"/>
                        </a:lnTo>
                        <a:lnTo>
                          <a:pt x="633" y="336"/>
                        </a:lnTo>
                        <a:lnTo>
                          <a:pt x="635" y="341"/>
                        </a:lnTo>
                        <a:lnTo>
                          <a:pt x="636" y="347"/>
                        </a:lnTo>
                        <a:lnTo>
                          <a:pt x="638" y="353"/>
                        </a:lnTo>
                        <a:lnTo>
                          <a:pt x="639" y="359"/>
                        </a:lnTo>
                        <a:lnTo>
                          <a:pt x="641" y="364"/>
                        </a:lnTo>
                        <a:lnTo>
                          <a:pt x="642" y="370"/>
                        </a:lnTo>
                        <a:lnTo>
                          <a:pt x="642" y="376"/>
                        </a:lnTo>
                        <a:lnTo>
                          <a:pt x="644" y="382"/>
                        </a:lnTo>
                        <a:lnTo>
                          <a:pt x="645" y="388"/>
                        </a:lnTo>
                        <a:lnTo>
                          <a:pt x="647" y="394"/>
                        </a:lnTo>
                        <a:lnTo>
                          <a:pt x="649" y="400"/>
                        </a:lnTo>
                        <a:lnTo>
                          <a:pt x="650" y="407"/>
                        </a:lnTo>
                        <a:lnTo>
                          <a:pt x="652" y="413"/>
                        </a:lnTo>
                        <a:lnTo>
                          <a:pt x="653" y="419"/>
                        </a:lnTo>
                        <a:lnTo>
                          <a:pt x="655" y="425"/>
                        </a:lnTo>
                        <a:lnTo>
                          <a:pt x="656" y="431"/>
                        </a:lnTo>
                        <a:lnTo>
                          <a:pt x="656" y="437"/>
                        </a:lnTo>
                        <a:lnTo>
                          <a:pt x="658" y="443"/>
                        </a:lnTo>
                        <a:lnTo>
                          <a:pt x="659" y="450"/>
                        </a:lnTo>
                        <a:lnTo>
                          <a:pt x="661" y="456"/>
                        </a:lnTo>
                        <a:lnTo>
                          <a:pt x="662" y="462"/>
                        </a:lnTo>
                        <a:lnTo>
                          <a:pt x="664" y="468"/>
                        </a:lnTo>
                        <a:lnTo>
                          <a:pt x="665" y="476"/>
                        </a:lnTo>
                        <a:lnTo>
                          <a:pt x="667" y="482"/>
                        </a:lnTo>
                        <a:lnTo>
                          <a:pt x="669" y="488"/>
                        </a:lnTo>
                        <a:lnTo>
                          <a:pt x="670" y="494"/>
                        </a:lnTo>
                        <a:lnTo>
                          <a:pt x="670" y="500"/>
                        </a:lnTo>
                        <a:lnTo>
                          <a:pt x="672" y="508"/>
                        </a:lnTo>
                        <a:lnTo>
                          <a:pt x="673" y="514"/>
                        </a:lnTo>
                        <a:lnTo>
                          <a:pt x="675" y="520"/>
                        </a:lnTo>
                        <a:lnTo>
                          <a:pt x="676" y="528"/>
                        </a:lnTo>
                        <a:lnTo>
                          <a:pt x="678" y="534"/>
                        </a:lnTo>
                        <a:lnTo>
                          <a:pt x="679" y="540"/>
                        </a:lnTo>
                        <a:lnTo>
                          <a:pt x="681" y="548"/>
                        </a:lnTo>
                        <a:lnTo>
                          <a:pt x="682" y="554"/>
                        </a:lnTo>
                        <a:lnTo>
                          <a:pt x="684" y="562"/>
                        </a:lnTo>
                        <a:lnTo>
                          <a:pt x="684" y="568"/>
                        </a:lnTo>
                        <a:lnTo>
                          <a:pt x="685" y="575"/>
                        </a:lnTo>
                        <a:lnTo>
                          <a:pt x="687" y="581"/>
                        </a:lnTo>
                        <a:lnTo>
                          <a:pt x="688" y="589"/>
                        </a:lnTo>
                        <a:lnTo>
                          <a:pt x="690" y="595"/>
                        </a:lnTo>
                        <a:lnTo>
                          <a:pt x="692" y="603"/>
                        </a:lnTo>
                        <a:lnTo>
                          <a:pt x="693" y="609"/>
                        </a:lnTo>
                        <a:lnTo>
                          <a:pt x="695" y="617"/>
                        </a:lnTo>
                        <a:lnTo>
                          <a:pt x="696" y="623"/>
                        </a:lnTo>
                        <a:lnTo>
                          <a:pt x="698" y="631"/>
                        </a:lnTo>
                        <a:lnTo>
                          <a:pt x="698" y="637"/>
                        </a:lnTo>
                        <a:lnTo>
                          <a:pt x="699" y="644"/>
                        </a:lnTo>
                        <a:lnTo>
                          <a:pt x="701" y="652"/>
                        </a:lnTo>
                        <a:lnTo>
                          <a:pt x="702" y="658"/>
                        </a:lnTo>
                        <a:lnTo>
                          <a:pt x="704" y="666"/>
                        </a:lnTo>
                        <a:lnTo>
                          <a:pt x="705" y="673"/>
                        </a:lnTo>
                        <a:lnTo>
                          <a:pt x="707" y="680"/>
                        </a:lnTo>
                        <a:lnTo>
                          <a:pt x="708" y="687"/>
                        </a:lnTo>
                        <a:lnTo>
                          <a:pt x="710" y="695"/>
                        </a:lnTo>
                        <a:lnTo>
                          <a:pt x="711" y="701"/>
                        </a:lnTo>
                        <a:lnTo>
                          <a:pt x="711" y="709"/>
                        </a:lnTo>
                        <a:lnTo>
                          <a:pt x="713" y="716"/>
                        </a:lnTo>
                        <a:lnTo>
                          <a:pt x="715" y="724"/>
                        </a:lnTo>
                        <a:lnTo>
                          <a:pt x="716" y="730"/>
                        </a:lnTo>
                        <a:lnTo>
                          <a:pt x="718" y="738"/>
                        </a:lnTo>
                        <a:lnTo>
                          <a:pt x="719" y="746"/>
                        </a:lnTo>
                        <a:lnTo>
                          <a:pt x="721" y="753"/>
                        </a:lnTo>
                        <a:lnTo>
                          <a:pt x="722" y="759"/>
                        </a:lnTo>
                        <a:lnTo>
                          <a:pt x="724" y="767"/>
                        </a:lnTo>
                        <a:lnTo>
                          <a:pt x="725" y="775"/>
                        </a:lnTo>
                        <a:lnTo>
                          <a:pt x="725" y="782"/>
                        </a:lnTo>
                        <a:lnTo>
                          <a:pt x="727" y="790"/>
                        </a:lnTo>
                        <a:lnTo>
                          <a:pt x="728" y="798"/>
                        </a:lnTo>
                        <a:lnTo>
                          <a:pt x="730" y="804"/>
                        </a:lnTo>
                        <a:lnTo>
                          <a:pt x="731" y="812"/>
                        </a:lnTo>
                        <a:lnTo>
                          <a:pt x="733" y="819"/>
                        </a:lnTo>
                        <a:lnTo>
                          <a:pt x="735" y="827"/>
                        </a:lnTo>
                        <a:lnTo>
                          <a:pt x="736" y="835"/>
                        </a:lnTo>
                        <a:lnTo>
                          <a:pt x="738" y="842"/>
                        </a:lnTo>
                        <a:lnTo>
                          <a:pt x="738" y="850"/>
                        </a:lnTo>
                        <a:lnTo>
                          <a:pt x="739" y="856"/>
                        </a:lnTo>
                        <a:lnTo>
                          <a:pt x="741" y="864"/>
                        </a:lnTo>
                        <a:lnTo>
                          <a:pt x="742" y="871"/>
                        </a:lnTo>
                        <a:lnTo>
                          <a:pt x="744" y="879"/>
                        </a:lnTo>
                        <a:lnTo>
                          <a:pt x="745" y="887"/>
                        </a:lnTo>
                        <a:lnTo>
                          <a:pt x="747" y="894"/>
                        </a:lnTo>
                        <a:lnTo>
                          <a:pt x="748" y="902"/>
                        </a:lnTo>
                        <a:lnTo>
                          <a:pt x="750" y="910"/>
                        </a:lnTo>
                        <a:lnTo>
                          <a:pt x="751" y="917"/>
                        </a:lnTo>
                        <a:lnTo>
                          <a:pt x="751" y="925"/>
                        </a:lnTo>
                        <a:lnTo>
                          <a:pt x="753" y="933"/>
                        </a:lnTo>
                        <a:lnTo>
                          <a:pt x="754" y="939"/>
                        </a:lnTo>
                        <a:lnTo>
                          <a:pt x="756" y="947"/>
                        </a:lnTo>
                        <a:lnTo>
                          <a:pt x="757" y="954"/>
                        </a:lnTo>
                        <a:lnTo>
                          <a:pt x="759" y="962"/>
                        </a:lnTo>
                        <a:lnTo>
                          <a:pt x="761" y="970"/>
                        </a:lnTo>
                        <a:lnTo>
                          <a:pt x="762" y="977"/>
                        </a:lnTo>
                        <a:lnTo>
                          <a:pt x="764" y="985"/>
                        </a:lnTo>
                        <a:lnTo>
                          <a:pt x="765" y="993"/>
                        </a:lnTo>
                        <a:lnTo>
                          <a:pt x="765" y="1000"/>
                        </a:lnTo>
                        <a:lnTo>
                          <a:pt x="767" y="1008"/>
                        </a:lnTo>
                        <a:lnTo>
                          <a:pt x="768" y="1016"/>
                        </a:lnTo>
                        <a:lnTo>
                          <a:pt x="770" y="1023"/>
                        </a:lnTo>
                        <a:lnTo>
                          <a:pt x="771" y="1031"/>
                        </a:lnTo>
                        <a:lnTo>
                          <a:pt x="773" y="1039"/>
                        </a:lnTo>
                        <a:lnTo>
                          <a:pt x="774" y="1046"/>
                        </a:lnTo>
                        <a:lnTo>
                          <a:pt x="776" y="1054"/>
                        </a:lnTo>
                        <a:lnTo>
                          <a:pt x="777" y="1062"/>
                        </a:lnTo>
                        <a:lnTo>
                          <a:pt x="779" y="1068"/>
                        </a:lnTo>
                        <a:lnTo>
                          <a:pt x="779" y="1075"/>
                        </a:lnTo>
                        <a:lnTo>
                          <a:pt x="780" y="1083"/>
                        </a:lnTo>
                        <a:lnTo>
                          <a:pt x="782" y="1091"/>
                        </a:lnTo>
                        <a:lnTo>
                          <a:pt x="784" y="1098"/>
                        </a:lnTo>
                        <a:lnTo>
                          <a:pt x="785" y="1106"/>
                        </a:lnTo>
                        <a:lnTo>
                          <a:pt x="787" y="1114"/>
                        </a:lnTo>
                        <a:lnTo>
                          <a:pt x="788" y="1122"/>
                        </a:lnTo>
                        <a:lnTo>
                          <a:pt x="790" y="1129"/>
                        </a:lnTo>
                        <a:lnTo>
                          <a:pt x="791" y="1137"/>
                        </a:lnTo>
                        <a:lnTo>
                          <a:pt x="793" y="1145"/>
                        </a:lnTo>
                        <a:lnTo>
                          <a:pt x="793" y="1152"/>
                        </a:lnTo>
                        <a:lnTo>
                          <a:pt x="794" y="1160"/>
                        </a:lnTo>
                        <a:lnTo>
                          <a:pt x="796" y="1168"/>
                        </a:lnTo>
                        <a:lnTo>
                          <a:pt x="797" y="1174"/>
                        </a:lnTo>
                        <a:lnTo>
                          <a:pt x="799" y="1181"/>
                        </a:lnTo>
                        <a:lnTo>
                          <a:pt x="800" y="1189"/>
                        </a:lnTo>
                        <a:lnTo>
                          <a:pt x="802" y="1197"/>
                        </a:lnTo>
                        <a:lnTo>
                          <a:pt x="803" y="1204"/>
                        </a:lnTo>
                        <a:lnTo>
                          <a:pt x="805" y="1212"/>
                        </a:lnTo>
                        <a:lnTo>
                          <a:pt x="807" y="1220"/>
                        </a:lnTo>
                        <a:lnTo>
                          <a:pt x="807" y="1227"/>
                        </a:lnTo>
                        <a:lnTo>
                          <a:pt x="808" y="1234"/>
                        </a:lnTo>
                        <a:lnTo>
                          <a:pt x="810" y="1241"/>
                        </a:lnTo>
                        <a:lnTo>
                          <a:pt x="811" y="1249"/>
                        </a:lnTo>
                        <a:lnTo>
                          <a:pt x="813" y="1256"/>
                        </a:lnTo>
                        <a:lnTo>
                          <a:pt x="814" y="1264"/>
                        </a:lnTo>
                        <a:lnTo>
                          <a:pt x="816" y="1272"/>
                        </a:lnTo>
                        <a:lnTo>
                          <a:pt x="817" y="1278"/>
                        </a:lnTo>
                        <a:lnTo>
                          <a:pt x="819" y="1286"/>
                        </a:lnTo>
                        <a:lnTo>
                          <a:pt x="820" y="1293"/>
                        </a:lnTo>
                        <a:lnTo>
                          <a:pt x="820" y="1301"/>
                        </a:lnTo>
                        <a:lnTo>
                          <a:pt x="822" y="1309"/>
                        </a:lnTo>
                        <a:lnTo>
                          <a:pt x="823" y="1315"/>
                        </a:lnTo>
                        <a:lnTo>
                          <a:pt x="825" y="1323"/>
                        </a:lnTo>
                        <a:lnTo>
                          <a:pt x="826" y="1330"/>
                        </a:lnTo>
                        <a:lnTo>
                          <a:pt x="828" y="1338"/>
                        </a:lnTo>
                        <a:lnTo>
                          <a:pt x="829" y="1344"/>
                        </a:lnTo>
                        <a:lnTo>
                          <a:pt x="831" y="1352"/>
                        </a:lnTo>
                        <a:lnTo>
                          <a:pt x="833" y="1359"/>
                        </a:lnTo>
                        <a:lnTo>
                          <a:pt x="834" y="1367"/>
                        </a:lnTo>
                        <a:lnTo>
                          <a:pt x="834" y="1373"/>
                        </a:lnTo>
                        <a:lnTo>
                          <a:pt x="836" y="1381"/>
                        </a:lnTo>
                        <a:lnTo>
                          <a:pt x="837" y="1388"/>
                        </a:lnTo>
                        <a:lnTo>
                          <a:pt x="839" y="1395"/>
                        </a:lnTo>
                        <a:lnTo>
                          <a:pt x="840" y="1402"/>
                        </a:lnTo>
                        <a:lnTo>
                          <a:pt x="842" y="1410"/>
                        </a:lnTo>
                        <a:lnTo>
                          <a:pt x="843" y="1416"/>
                        </a:lnTo>
                        <a:lnTo>
                          <a:pt x="845" y="1424"/>
                        </a:lnTo>
                        <a:lnTo>
                          <a:pt x="846" y="1431"/>
                        </a:lnTo>
                        <a:lnTo>
                          <a:pt x="848" y="1438"/>
                        </a:lnTo>
                        <a:lnTo>
                          <a:pt x="848" y="1445"/>
                        </a:lnTo>
                        <a:lnTo>
                          <a:pt x="849" y="1451"/>
                        </a:lnTo>
                        <a:lnTo>
                          <a:pt x="851" y="1459"/>
                        </a:lnTo>
                        <a:lnTo>
                          <a:pt x="853" y="1467"/>
                        </a:lnTo>
                        <a:lnTo>
                          <a:pt x="854" y="1473"/>
                        </a:lnTo>
                        <a:lnTo>
                          <a:pt x="856" y="1481"/>
                        </a:lnTo>
                        <a:lnTo>
                          <a:pt x="857" y="1487"/>
                        </a:lnTo>
                        <a:lnTo>
                          <a:pt x="859" y="1494"/>
                        </a:lnTo>
                        <a:lnTo>
                          <a:pt x="860" y="1500"/>
                        </a:lnTo>
                        <a:lnTo>
                          <a:pt x="862" y="1508"/>
                        </a:lnTo>
                        <a:lnTo>
                          <a:pt x="862" y="1514"/>
                        </a:lnTo>
                        <a:lnTo>
                          <a:pt x="863" y="1522"/>
                        </a:lnTo>
                        <a:lnTo>
                          <a:pt x="865" y="1528"/>
                        </a:lnTo>
                        <a:lnTo>
                          <a:pt x="866" y="1536"/>
                        </a:lnTo>
                        <a:lnTo>
                          <a:pt x="868" y="1542"/>
                        </a:lnTo>
                        <a:lnTo>
                          <a:pt x="869" y="1550"/>
                        </a:lnTo>
                        <a:lnTo>
                          <a:pt x="871" y="1556"/>
                        </a:lnTo>
                        <a:lnTo>
                          <a:pt x="872" y="1562"/>
                        </a:lnTo>
                        <a:lnTo>
                          <a:pt x="874" y="1570"/>
                        </a:lnTo>
                        <a:lnTo>
                          <a:pt x="876" y="1576"/>
                        </a:lnTo>
                        <a:lnTo>
                          <a:pt x="876" y="1582"/>
                        </a:lnTo>
                        <a:lnTo>
                          <a:pt x="877" y="1589"/>
                        </a:lnTo>
                        <a:lnTo>
                          <a:pt x="879" y="1596"/>
                        </a:lnTo>
                        <a:lnTo>
                          <a:pt x="880" y="1602"/>
                        </a:lnTo>
                        <a:lnTo>
                          <a:pt x="882" y="1609"/>
                        </a:lnTo>
                        <a:lnTo>
                          <a:pt x="883" y="1616"/>
                        </a:lnTo>
                        <a:lnTo>
                          <a:pt x="885" y="1622"/>
                        </a:lnTo>
                        <a:lnTo>
                          <a:pt x="886" y="1629"/>
                        </a:lnTo>
                        <a:lnTo>
                          <a:pt x="888" y="1635"/>
                        </a:lnTo>
                        <a:lnTo>
                          <a:pt x="889" y="1642"/>
                        </a:lnTo>
                        <a:lnTo>
                          <a:pt x="889" y="1648"/>
                        </a:lnTo>
                        <a:lnTo>
                          <a:pt x="891" y="1655"/>
                        </a:lnTo>
                        <a:lnTo>
                          <a:pt x="892" y="1662"/>
                        </a:lnTo>
                        <a:lnTo>
                          <a:pt x="894" y="1668"/>
                        </a:lnTo>
                        <a:lnTo>
                          <a:pt x="895" y="1674"/>
                        </a:lnTo>
                        <a:lnTo>
                          <a:pt x="897" y="1680"/>
                        </a:lnTo>
                        <a:lnTo>
                          <a:pt x="899" y="1686"/>
                        </a:lnTo>
                        <a:lnTo>
                          <a:pt x="900" y="1692"/>
                        </a:lnTo>
                        <a:lnTo>
                          <a:pt x="902" y="1700"/>
                        </a:lnTo>
                        <a:lnTo>
                          <a:pt x="903" y="1706"/>
                        </a:lnTo>
                        <a:lnTo>
                          <a:pt x="903" y="1712"/>
                        </a:lnTo>
                        <a:lnTo>
                          <a:pt x="905" y="1718"/>
                        </a:lnTo>
                        <a:lnTo>
                          <a:pt x="906" y="1724"/>
                        </a:lnTo>
                        <a:lnTo>
                          <a:pt x="908" y="1731"/>
                        </a:lnTo>
                        <a:lnTo>
                          <a:pt x="909" y="1737"/>
                        </a:lnTo>
                        <a:lnTo>
                          <a:pt x="911" y="1743"/>
                        </a:lnTo>
                        <a:lnTo>
                          <a:pt x="912" y="1749"/>
                        </a:lnTo>
                        <a:lnTo>
                          <a:pt x="914" y="1755"/>
                        </a:lnTo>
                        <a:lnTo>
                          <a:pt x="915" y="1761"/>
                        </a:lnTo>
                        <a:lnTo>
                          <a:pt x="917" y="1767"/>
                        </a:lnTo>
                        <a:lnTo>
                          <a:pt x="917" y="1774"/>
                        </a:lnTo>
                        <a:lnTo>
                          <a:pt x="918" y="1780"/>
                        </a:lnTo>
                        <a:lnTo>
                          <a:pt x="920" y="1784"/>
                        </a:lnTo>
                        <a:lnTo>
                          <a:pt x="922" y="1790"/>
                        </a:lnTo>
                        <a:lnTo>
                          <a:pt x="923" y="1797"/>
                        </a:lnTo>
                        <a:lnTo>
                          <a:pt x="925" y="1803"/>
                        </a:lnTo>
                        <a:lnTo>
                          <a:pt x="926" y="1809"/>
                        </a:lnTo>
                        <a:lnTo>
                          <a:pt x="928" y="1815"/>
                        </a:lnTo>
                        <a:lnTo>
                          <a:pt x="929" y="1820"/>
                        </a:lnTo>
                        <a:lnTo>
                          <a:pt x="931" y="1826"/>
                        </a:lnTo>
                        <a:lnTo>
                          <a:pt x="931" y="1832"/>
                        </a:lnTo>
                        <a:lnTo>
                          <a:pt x="932" y="1838"/>
                        </a:lnTo>
                        <a:lnTo>
                          <a:pt x="934" y="1843"/>
                        </a:lnTo>
                        <a:lnTo>
                          <a:pt x="935" y="1849"/>
                        </a:lnTo>
                        <a:lnTo>
                          <a:pt x="937" y="1855"/>
                        </a:lnTo>
                        <a:lnTo>
                          <a:pt x="938" y="1861"/>
                        </a:lnTo>
                        <a:lnTo>
                          <a:pt x="940" y="1866"/>
                        </a:lnTo>
                        <a:lnTo>
                          <a:pt x="941" y="1872"/>
                        </a:lnTo>
                        <a:lnTo>
                          <a:pt x="943" y="1876"/>
                        </a:lnTo>
                        <a:lnTo>
                          <a:pt x="944" y="1882"/>
                        </a:lnTo>
                        <a:lnTo>
                          <a:pt x="944" y="1889"/>
                        </a:lnTo>
                        <a:lnTo>
                          <a:pt x="946" y="1893"/>
                        </a:lnTo>
                        <a:lnTo>
                          <a:pt x="948" y="1899"/>
                        </a:lnTo>
                        <a:lnTo>
                          <a:pt x="949" y="1904"/>
                        </a:lnTo>
                        <a:lnTo>
                          <a:pt x="951" y="1910"/>
                        </a:lnTo>
                        <a:lnTo>
                          <a:pt x="952" y="1915"/>
                        </a:lnTo>
                        <a:lnTo>
                          <a:pt x="954" y="1921"/>
                        </a:lnTo>
                        <a:lnTo>
                          <a:pt x="955" y="1925"/>
                        </a:lnTo>
                        <a:lnTo>
                          <a:pt x="957" y="1932"/>
                        </a:lnTo>
                        <a:lnTo>
                          <a:pt x="958" y="1936"/>
                        </a:lnTo>
                        <a:lnTo>
                          <a:pt x="958" y="1942"/>
                        </a:lnTo>
                        <a:lnTo>
                          <a:pt x="960" y="1947"/>
                        </a:lnTo>
                        <a:lnTo>
                          <a:pt x="961" y="1952"/>
                        </a:lnTo>
                        <a:lnTo>
                          <a:pt x="963" y="1958"/>
                        </a:lnTo>
                        <a:lnTo>
                          <a:pt x="964" y="1962"/>
                        </a:lnTo>
                        <a:lnTo>
                          <a:pt x="966" y="1968"/>
                        </a:lnTo>
                        <a:lnTo>
                          <a:pt x="968" y="1973"/>
                        </a:lnTo>
                        <a:lnTo>
                          <a:pt x="969" y="1978"/>
                        </a:lnTo>
                        <a:lnTo>
                          <a:pt x="971" y="1984"/>
                        </a:lnTo>
                        <a:lnTo>
                          <a:pt x="972" y="1988"/>
                        </a:lnTo>
                        <a:lnTo>
                          <a:pt x="972" y="1993"/>
                        </a:lnTo>
                        <a:lnTo>
                          <a:pt x="974" y="1998"/>
                        </a:lnTo>
                        <a:lnTo>
                          <a:pt x="975" y="2004"/>
                        </a:lnTo>
                        <a:lnTo>
                          <a:pt x="977" y="2008"/>
                        </a:lnTo>
                        <a:lnTo>
                          <a:pt x="978" y="2013"/>
                        </a:lnTo>
                        <a:lnTo>
                          <a:pt x="980" y="2017"/>
                        </a:lnTo>
                        <a:lnTo>
                          <a:pt x="981" y="2022"/>
                        </a:lnTo>
                        <a:lnTo>
                          <a:pt x="983" y="2027"/>
                        </a:lnTo>
                        <a:lnTo>
                          <a:pt x="984" y="2033"/>
                        </a:lnTo>
                        <a:lnTo>
                          <a:pt x="986" y="2037"/>
                        </a:lnTo>
                        <a:lnTo>
                          <a:pt x="986" y="2042"/>
                        </a:lnTo>
                        <a:lnTo>
                          <a:pt x="987" y="2047"/>
                        </a:lnTo>
                        <a:lnTo>
                          <a:pt x="989" y="2051"/>
                        </a:lnTo>
                        <a:lnTo>
                          <a:pt x="991" y="2056"/>
                        </a:lnTo>
                        <a:lnTo>
                          <a:pt x="992" y="2060"/>
                        </a:lnTo>
                        <a:lnTo>
                          <a:pt x="994" y="2065"/>
                        </a:lnTo>
                        <a:lnTo>
                          <a:pt x="995" y="2070"/>
                        </a:lnTo>
                        <a:lnTo>
                          <a:pt x="997" y="2074"/>
                        </a:lnTo>
                        <a:lnTo>
                          <a:pt x="998" y="2079"/>
                        </a:lnTo>
                        <a:lnTo>
                          <a:pt x="1000" y="2083"/>
                        </a:lnTo>
                        <a:lnTo>
                          <a:pt x="1000" y="2088"/>
                        </a:lnTo>
                        <a:lnTo>
                          <a:pt x="1001" y="2093"/>
                        </a:lnTo>
                        <a:lnTo>
                          <a:pt x="1003" y="2097"/>
                        </a:lnTo>
                        <a:lnTo>
                          <a:pt x="1004" y="2100"/>
                        </a:lnTo>
                        <a:lnTo>
                          <a:pt x="1006" y="2105"/>
                        </a:lnTo>
                        <a:lnTo>
                          <a:pt x="1007" y="2110"/>
                        </a:lnTo>
                        <a:lnTo>
                          <a:pt x="1009" y="2114"/>
                        </a:lnTo>
                        <a:lnTo>
                          <a:pt x="1010" y="2119"/>
                        </a:lnTo>
                        <a:lnTo>
                          <a:pt x="1012" y="2123"/>
                        </a:lnTo>
                        <a:lnTo>
                          <a:pt x="1014" y="2126"/>
                        </a:lnTo>
                        <a:lnTo>
                          <a:pt x="1014" y="2131"/>
                        </a:lnTo>
                        <a:lnTo>
                          <a:pt x="1015" y="2136"/>
                        </a:lnTo>
                        <a:lnTo>
                          <a:pt x="1017" y="2140"/>
                        </a:lnTo>
                        <a:lnTo>
                          <a:pt x="1018" y="2143"/>
                        </a:lnTo>
                        <a:lnTo>
                          <a:pt x="1020" y="2148"/>
                        </a:lnTo>
                        <a:lnTo>
                          <a:pt x="1021" y="2153"/>
                        </a:lnTo>
                        <a:lnTo>
                          <a:pt x="1023" y="2156"/>
                        </a:lnTo>
                        <a:lnTo>
                          <a:pt x="1024" y="2160"/>
                        </a:lnTo>
                        <a:lnTo>
                          <a:pt x="1026" y="2165"/>
                        </a:lnTo>
                        <a:lnTo>
                          <a:pt x="1027" y="2168"/>
                        </a:lnTo>
                        <a:lnTo>
                          <a:pt x="1027" y="2172"/>
                        </a:lnTo>
                        <a:lnTo>
                          <a:pt x="1029" y="2177"/>
                        </a:lnTo>
                        <a:lnTo>
                          <a:pt x="1030" y="2180"/>
                        </a:lnTo>
                        <a:lnTo>
                          <a:pt x="1032" y="2185"/>
                        </a:lnTo>
                        <a:lnTo>
                          <a:pt x="1034" y="2188"/>
                        </a:lnTo>
                        <a:lnTo>
                          <a:pt x="1035" y="2192"/>
                        </a:lnTo>
                        <a:lnTo>
                          <a:pt x="1037" y="2195"/>
                        </a:lnTo>
                        <a:lnTo>
                          <a:pt x="1038" y="2200"/>
                        </a:lnTo>
                        <a:lnTo>
                          <a:pt x="1040" y="2203"/>
                        </a:lnTo>
                        <a:lnTo>
                          <a:pt x="1041" y="2208"/>
                        </a:lnTo>
                        <a:lnTo>
                          <a:pt x="1041" y="2211"/>
                        </a:lnTo>
                        <a:lnTo>
                          <a:pt x="1043" y="2215"/>
                        </a:lnTo>
                        <a:lnTo>
                          <a:pt x="1044" y="2218"/>
                        </a:lnTo>
                        <a:lnTo>
                          <a:pt x="1046" y="2221"/>
                        </a:lnTo>
                        <a:lnTo>
                          <a:pt x="1047" y="2226"/>
                        </a:lnTo>
                        <a:lnTo>
                          <a:pt x="1049" y="2229"/>
                        </a:lnTo>
                        <a:lnTo>
                          <a:pt x="1050" y="2232"/>
                        </a:lnTo>
                        <a:lnTo>
                          <a:pt x="1052" y="2237"/>
                        </a:lnTo>
                        <a:lnTo>
                          <a:pt x="1053" y="2240"/>
                        </a:lnTo>
                        <a:lnTo>
                          <a:pt x="1055" y="2243"/>
                        </a:lnTo>
                        <a:lnTo>
                          <a:pt x="1055" y="2248"/>
                        </a:lnTo>
                        <a:lnTo>
                          <a:pt x="1056" y="2251"/>
                        </a:lnTo>
                        <a:lnTo>
                          <a:pt x="1058" y="2254"/>
                        </a:lnTo>
                        <a:lnTo>
                          <a:pt x="1060" y="2258"/>
                        </a:lnTo>
                        <a:lnTo>
                          <a:pt x="1061" y="2261"/>
                        </a:lnTo>
                        <a:lnTo>
                          <a:pt x="1063" y="2264"/>
                        </a:lnTo>
                        <a:lnTo>
                          <a:pt x="1064" y="2268"/>
                        </a:lnTo>
                        <a:lnTo>
                          <a:pt x="1066" y="2271"/>
                        </a:lnTo>
                        <a:lnTo>
                          <a:pt x="1067" y="2275"/>
                        </a:lnTo>
                        <a:lnTo>
                          <a:pt x="1069" y="2278"/>
                        </a:lnTo>
                        <a:lnTo>
                          <a:pt x="1069" y="2281"/>
                        </a:lnTo>
                        <a:lnTo>
                          <a:pt x="1070" y="2284"/>
                        </a:lnTo>
                        <a:lnTo>
                          <a:pt x="1072" y="2287"/>
                        </a:lnTo>
                        <a:lnTo>
                          <a:pt x="1073" y="2291"/>
                        </a:lnTo>
                        <a:lnTo>
                          <a:pt x="1075" y="2294"/>
                        </a:lnTo>
                        <a:lnTo>
                          <a:pt x="1076" y="2297"/>
                        </a:lnTo>
                        <a:lnTo>
                          <a:pt x="1078" y="2300"/>
                        </a:lnTo>
                        <a:lnTo>
                          <a:pt x="1079" y="2304"/>
                        </a:lnTo>
                        <a:lnTo>
                          <a:pt x="1081" y="2307"/>
                        </a:lnTo>
                        <a:lnTo>
                          <a:pt x="1083" y="2310"/>
                        </a:lnTo>
                        <a:lnTo>
                          <a:pt x="1083" y="2314"/>
                        </a:lnTo>
                        <a:lnTo>
                          <a:pt x="1084" y="2317"/>
                        </a:lnTo>
                        <a:lnTo>
                          <a:pt x="1086" y="2320"/>
                        </a:lnTo>
                        <a:lnTo>
                          <a:pt x="1087" y="2321"/>
                        </a:lnTo>
                        <a:lnTo>
                          <a:pt x="1089" y="2324"/>
                        </a:lnTo>
                        <a:lnTo>
                          <a:pt x="1090" y="2327"/>
                        </a:lnTo>
                        <a:lnTo>
                          <a:pt x="1092" y="2330"/>
                        </a:lnTo>
                        <a:lnTo>
                          <a:pt x="1093" y="2334"/>
                        </a:lnTo>
                        <a:lnTo>
                          <a:pt x="1095" y="2337"/>
                        </a:lnTo>
                        <a:lnTo>
                          <a:pt x="1096" y="2340"/>
                        </a:lnTo>
                        <a:lnTo>
                          <a:pt x="1096" y="2343"/>
                        </a:lnTo>
                        <a:lnTo>
                          <a:pt x="1098" y="2346"/>
                        </a:lnTo>
                        <a:lnTo>
                          <a:pt x="1099" y="2349"/>
                        </a:lnTo>
                        <a:lnTo>
                          <a:pt x="1101" y="2350"/>
                        </a:lnTo>
                        <a:lnTo>
                          <a:pt x="1102" y="2353"/>
                        </a:lnTo>
                        <a:lnTo>
                          <a:pt x="1104" y="2357"/>
                        </a:lnTo>
                        <a:lnTo>
                          <a:pt x="1106" y="2360"/>
                        </a:lnTo>
                        <a:lnTo>
                          <a:pt x="1107" y="2363"/>
                        </a:lnTo>
                        <a:lnTo>
                          <a:pt x="1109" y="2364"/>
                        </a:lnTo>
                        <a:lnTo>
                          <a:pt x="1110" y="2367"/>
                        </a:lnTo>
                        <a:lnTo>
                          <a:pt x="1110" y="2370"/>
                        </a:lnTo>
                        <a:lnTo>
                          <a:pt x="1112" y="2373"/>
                        </a:lnTo>
                        <a:lnTo>
                          <a:pt x="1113" y="2375"/>
                        </a:lnTo>
                        <a:lnTo>
                          <a:pt x="1115" y="2378"/>
                        </a:lnTo>
                        <a:lnTo>
                          <a:pt x="1116" y="2381"/>
                        </a:lnTo>
                        <a:lnTo>
                          <a:pt x="1118" y="2383"/>
                        </a:lnTo>
                        <a:lnTo>
                          <a:pt x="1119" y="2386"/>
                        </a:lnTo>
                        <a:lnTo>
                          <a:pt x="1121" y="2389"/>
                        </a:lnTo>
                        <a:lnTo>
                          <a:pt x="1122" y="2390"/>
                        </a:lnTo>
                        <a:lnTo>
                          <a:pt x="1124" y="2393"/>
                        </a:lnTo>
                        <a:lnTo>
                          <a:pt x="1124" y="2395"/>
                        </a:lnTo>
                        <a:lnTo>
                          <a:pt x="1125" y="2398"/>
                        </a:lnTo>
                        <a:lnTo>
                          <a:pt x="1127" y="2401"/>
                        </a:lnTo>
                        <a:lnTo>
                          <a:pt x="1128" y="2403"/>
                        </a:lnTo>
                        <a:lnTo>
                          <a:pt x="1130" y="2406"/>
                        </a:lnTo>
                        <a:lnTo>
                          <a:pt x="1132" y="2407"/>
                        </a:lnTo>
                        <a:lnTo>
                          <a:pt x="1133" y="2410"/>
                        </a:lnTo>
                        <a:lnTo>
                          <a:pt x="1135" y="2412"/>
                        </a:lnTo>
                        <a:lnTo>
                          <a:pt x="1136" y="2415"/>
                        </a:lnTo>
                        <a:lnTo>
                          <a:pt x="1138" y="2416"/>
                        </a:lnTo>
                        <a:lnTo>
                          <a:pt x="1138" y="2419"/>
                        </a:lnTo>
                        <a:lnTo>
                          <a:pt x="1139" y="2421"/>
                        </a:lnTo>
                        <a:lnTo>
                          <a:pt x="1141" y="2424"/>
                        </a:lnTo>
                        <a:lnTo>
                          <a:pt x="1142" y="2426"/>
                        </a:lnTo>
                        <a:lnTo>
                          <a:pt x="1144" y="2429"/>
                        </a:lnTo>
                        <a:lnTo>
                          <a:pt x="1145" y="2430"/>
                        </a:lnTo>
                        <a:lnTo>
                          <a:pt x="1147" y="2433"/>
                        </a:lnTo>
                        <a:lnTo>
                          <a:pt x="1148" y="2435"/>
                        </a:lnTo>
                        <a:lnTo>
                          <a:pt x="1150" y="2436"/>
                        </a:lnTo>
                        <a:lnTo>
                          <a:pt x="1152" y="2439"/>
                        </a:lnTo>
                        <a:lnTo>
                          <a:pt x="1152" y="2441"/>
                        </a:lnTo>
                        <a:lnTo>
                          <a:pt x="1153" y="2444"/>
                        </a:lnTo>
                        <a:lnTo>
                          <a:pt x="1155" y="2446"/>
                        </a:lnTo>
                        <a:lnTo>
                          <a:pt x="1156" y="2447"/>
                        </a:lnTo>
                        <a:lnTo>
                          <a:pt x="1158" y="2450"/>
                        </a:lnTo>
                        <a:lnTo>
                          <a:pt x="1159" y="2452"/>
                        </a:lnTo>
                        <a:lnTo>
                          <a:pt x="1161" y="2453"/>
                        </a:lnTo>
                        <a:lnTo>
                          <a:pt x="1162" y="2456"/>
                        </a:lnTo>
                        <a:lnTo>
                          <a:pt x="1164" y="2458"/>
                        </a:lnTo>
                        <a:lnTo>
                          <a:pt x="1165" y="2459"/>
                        </a:lnTo>
                        <a:lnTo>
                          <a:pt x="1165" y="2461"/>
                        </a:lnTo>
                        <a:lnTo>
                          <a:pt x="1167" y="2464"/>
                        </a:lnTo>
                        <a:lnTo>
                          <a:pt x="1168" y="2465"/>
                        </a:lnTo>
                        <a:lnTo>
                          <a:pt x="1170" y="2467"/>
                        </a:lnTo>
                        <a:lnTo>
                          <a:pt x="1171" y="2468"/>
                        </a:lnTo>
                        <a:lnTo>
                          <a:pt x="1173" y="2472"/>
                        </a:lnTo>
                        <a:lnTo>
                          <a:pt x="1175" y="2473"/>
                        </a:lnTo>
                        <a:lnTo>
                          <a:pt x="1176" y="2475"/>
                        </a:lnTo>
                        <a:lnTo>
                          <a:pt x="1178" y="2476"/>
                        </a:lnTo>
                        <a:lnTo>
                          <a:pt x="1179" y="2478"/>
                        </a:lnTo>
                        <a:lnTo>
                          <a:pt x="1179" y="2481"/>
                        </a:lnTo>
                        <a:lnTo>
                          <a:pt x="1181" y="2482"/>
                        </a:lnTo>
                        <a:lnTo>
                          <a:pt x="1182" y="2484"/>
                        </a:lnTo>
                        <a:lnTo>
                          <a:pt x="1184" y="2485"/>
                        </a:lnTo>
                        <a:lnTo>
                          <a:pt x="1185" y="2487"/>
                        </a:lnTo>
                        <a:lnTo>
                          <a:pt x="1187" y="2488"/>
                        </a:lnTo>
                        <a:lnTo>
                          <a:pt x="1188" y="2490"/>
                        </a:lnTo>
                        <a:lnTo>
                          <a:pt x="1190" y="2493"/>
                        </a:lnTo>
                        <a:lnTo>
                          <a:pt x="1191" y="2495"/>
                        </a:lnTo>
                        <a:lnTo>
                          <a:pt x="1193" y="2496"/>
                        </a:lnTo>
                        <a:lnTo>
                          <a:pt x="1193" y="2498"/>
                        </a:lnTo>
                        <a:lnTo>
                          <a:pt x="1194" y="2499"/>
                        </a:lnTo>
                        <a:lnTo>
                          <a:pt x="1196" y="2501"/>
                        </a:lnTo>
                        <a:lnTo>
                          <a:pt x="1198" y="2502"/>
                        </a:lnTo>
                        <a:lnTo>
                          <a:pt x="1199" y="2504"/>
                        </a:lnTo>
                        <a:lnTo>
                          <a:pt x="1201" y="2505"/>
                        </a:lnTo>
                        <a:lnTo>
                          <a:pt x="1202" y="2507"/>
                        </a:lnTo>
                        <a:lnTo>
                          <a:pt x="1204" y="2508"/>
                        </a:lnTo>
                        <a:lnTo>
                          <a:pt x="1205" y="2510"/>
                        </a:lnTo>
                        <a:lnTo>
                          <a:pt x="1207" y="2511"/>
                        </a:lnTo>
                        <a:lnTo>
                          <a:pt x="1207" y="2513"/>
                        </a:lnTo>
                        <a:lnTo>
                          <a:pt x="1208" y="2515"/>
                        </a:lnTo>
                        <a:lnTo>
                          <a:pt x="1210" y="2516"/>
                        </a:lnTo>
                        <a:lnTo>
                          <a:pt x="1211" y="2518"/>
                        </a:lnTo>
                        <a:lnTo>
                          <a:pt x="1213" y="2519"/>
                        </a:lnTo>
                        <a:lnTo>
                          <a:pt x="1214" y="2521"/>
                        </a:lnTo>
                        <a:lnTo>
                          <a:pt x="1216" y="2522"/>
                        </a:lnTo>
                        <a:lnTo>
                          <a:pt x="1217" y="2524"/>
                        </a:lnTo>
                        <a:lnTo>
                          <a:pt x="1219" y="2525"/>
                        </a:lnTo>
                        <a:lnTo>
                          <a:pt x="1221" y="2527"/>
                        </a:lnTo>
                        <a:lnTo>
                          <a:pt x="1221" y="2528"/>
                        </a:lnTo>
                        <a:lnTo>
                          <a:pt x="1222" y="2528"/>
                        </a:lnTo>
                        <a:lnTo>
                          <a:pt x="1224" y="2530"/>
                        </a:lnTo>
                        <a:lnTo>
                          <a:pt x="1225" y="2531"/>
                        </a:lnTo>
                        <a:lnTo>
                          <a:pt x="1227" y="2533"/>
                        </a:lnTo>
                        <a:lnTo>
                          <a:pt x="1228" y="2535"/>
                        </a:lnTo>
                        <a:lnTo>
                          <a:pt x="1230" y="2536"/>
                        </a:lnTo>
                        <a:lnTo>
                          <a:pt x="1231" y="2538"/>
                        </a:lnTo>
                        <a:lnTo>
                          <a:pt x="1233" y="2538"/>
                        </a:lnTo>
                        <a:lnTo>
                          <a:pt x="1234" y="2539"/>
                        </a:lnTo>
                        <a:lnTo>
                          <a:pt x="1234" y="2541"/>
                        </a:lnTo>
                        <a:lnTo>
                          <a:pt x="1236" y="2542"/>
                        </a:lnTo>
                        <a:lnTo>
                          <a:pt x="1237" y="2544"/>
                        </a:lnTo>
                        <a:lnTo>
                          <a:pt x="1239" y="2545"/>
                        </a:lnTo>
                        <a:lnTo>
                          <a:pt x="1240" y="2545"/>
                        </a:lnTo>
                        <a:lnTo>
                          <a:pt x="1242" y="2547"/>
                        </a:lnTo>
                        <a:lnTo>
                          <a:pt x="1244" y="2548"/>
                        </a:lnTo>
                        <a:lnTo>
                          <a:pt x="1245" y="2550"/>
                        </a:lnTo>
                        <a:lnTo>
                          <a:pt x="1247" y="2551"/>
                        </a:lnTo>
                        <a:lnTo>
                          <a:pt x="1248" y="2551"/>
                        </a:lnTo>
                        <a:lnTo>
                          <a:pt x="1248" y="2553"/>
                        </a:lnTo>
                        <a:lnTo>
                          <a:pt x="1250" y="2554"/>
                        </a:lnTo>
                        <a:lnTo>
                          <a:pt x="1251" y="2556"/>
                        </a:lnTo>
                        <a:lnTo>
                          <a:pt x="1253" y="2556"/>
                        </a:lnTo>
                        <a:lnTo>
                          <a:pt x="1254" y="2557"/>
                        </a:lnTo>
                        <a:lnTo>
                          <a:pt x="1256" y="2559"/>
                        </a:lnTo>
                        <a:lnTo>
                          <a:pt x="1257" y="2559"/>
                        </a:lnTo>
                        <a:lnTo>
                          <a:pt x="1259" y="2561"/>
                        </a:lnTo>
                        <a:lnTo>
                          <a:pt x="1260" y="2562"/>
                        </a:lnTo>
                        <a:lnTo>
                          <a:pt x="1262" y="2564"/>
                        </a:lnTo>
                        <a:lnTo>
                          <a:pt x="1263" y="2565"/>
                        </a:lnTo>
                        <a:lnTo>
                          <a:pt x="1265" y="2567"/>
                        </a:lnTo>
                        <a:lnTo>
                          <a:pt x="1267" y="2567"/>
                        </a:lnTo>
                        <a:lnTo>
                          <a:pt x="1268" y="2568"/>
                        </a:lnTo>
                        <a:lnTo>
                          <a:pt x="1270" y="2570"/>
                        </a:lnTo>
                        <a:lnTo>
                          <a:pt x="1271" y="2570"/>
                        </a:lnTo>
                        <a:lnTo>
                          <a:pt x="1273" y="2571"/>
                        </a:lnTo>
                        <a:lnTo>
                          <a:pt x="1274" y="2573"/>
                        </a:lnTo>
                        <a:lnTo>
                          <a:pt x="1276" y="2573"/>
                        </a:lnTo>
                        <a:lnTo>
                          <a:pt x="1276" y="2574"/>
                        </a:lnTo>
                        <a:lnTo>
                          <a:pt x="1277" y="2574"/>
                        </a:lnTo>
                        <a:lnTo>
                          <a:pt x="1279" y="2576"/>
                        </a:lnTo>
                        <a:lnTo>
                          <a:pt x="1280" y="2577"/>
                        </a:lnTo>
                        <a:lnTo>
                          <a:pt x="1282" y="2577"/>
                        </a:lnTo>
                        <a:lnTo>
                          <a:pt x="1283" y="2579"/>
                        </a:lnTo>
                        <a:lnTo>
                          <a:pt x="1285" y="2579"/>
                        </a:lnTo>
                        <a:lnTo>
                          <a:pt x="1286" y="2581"/>
                        </a:lnTo>
                        <a:lnTo>
                          <a:pt x="1288" y="2582"/>
                        </a:lnTo>
                        <a:lnTo>
                          <a:pt x="1290" y="2582"/>
                        </a:lnTo>
                        <a:lnTo>
                          <a:pt x="1290" y="2584"/>
                        </a:lnTo>
                        <a:lnTo>
                          <a:pt x="1291" y="2584"/>
                        </a:lnTo>
                        <a:lnTo>
                          <a:pt x="1293" y="2585"/>
                        </a:lnTo>
                        <a:lnTo>
                          <a:pt x="1294" y="2585"/>
                        </a:lnTo>
                        <a:lnTo>
                          <a:pt x="1296" y="2587"/>
                        </a:lnTo>
                        <a:lnTo>
                          <a:pt x="1297" y="2587"/>
                        </a:lnTo>
                        <a:lnTo>
                          <a:pt x="1299" y="2588"/>
                        </a:lnTo>
                        <a:lnTo>
                          <a:pt x="1300" y="2590"/>
                        </a:lnTo>
                        <a:lnTo>
                          <a:pt x="1302" y="2590"/>
                        </a:lnTo>
                        <a:lnTo>
                          <a:pt x="1303" y="2591"/>
                        </a:lnTo>
                        <a:lnTo>
                          <a:pt x="1305" y="2593"/>
                        </a:lnTo>
                        <a:lnTo>
                          <a:pt x="1306" y="2593"/>
                        </a:lnTo>
                        <a:lnTo>
                          <a:pt x="1308" y="2594"/>
                        </a:lnTo>
                        <a:lnTo>
                          <a:pt x="1309" y="2594"/>
                        </a:lnTo>
                        <a:lnTo>
                          <a:pt x="1311" y="2596"/>
                        </a:lnTo>
                        <a:lnTo>
                          <a:pt x="1313" y="2596"/>
                        </a:lnTo>
                        <a:lnTo>
                          <a:pt x="1314" y="2597"/>
                        </a:lnTo>
                        <a:lnTo>
                          <a:pt x="1316" y="2597"/>
                        </a:lnTo>
                        <a:lnTo>
                          <a:pt x="1317" y="2599"/>
                        </a:lnTo>
                        <a:lnTo>
                          <a:pt x="1319" y="2599"/>
                        </a:lnTo>
                        <a:lnTo>
                          <a:pt x="1320" y="2600"/>
                        </a:lnTo>
                        <a:lnTo>
                          <a:pt x="1322" y="2600"/>
                        </a:lnTo>
                        <a:lnTo>
                          <a:pt x="1323" y="2602"/>
                        </a:lnTo>
                        <a:lnTo>
                          <a:pt x="1325" y="2602"/>
                        </a:lnTo>
                        <a:lnTo>
                          <a:pt x="1326" y="2604"/>
                        </a:lnTo>
                        <a:lnTo>
                          <a:pt x="1328" y="2604"/>
                        </a:lnTo>
                        <a:lnTo>
                          <a:pt x="1329" y="2605"/>
                        </a:lnTo>
                        <a:lnTo>
                          <a:pt x="1331" y="2605"/>
                        </a:lnTo>
                        <a:lnTo>
                          <a:pt x="1333" y="2607"/>
                        </a:lnTo>
                        <a:lnTo>
                          <a:pt x="1334" y="2607"/>
                        </a:lnTo>
                        <a:lnTo>
                          <a:pt x="1336" y="2608"/>
                        </a:lnTo>
                        <a:lnTo>
                          <a:pt x="1337" y="2608"/>
                        </a:lnTo>
                        <a:lnTo>
                          <a:pt x="1339" y="2608"/>
                        </a:lnTo>
                        <a:lnTo>
                          <a:pt x="1340" y="2610"/>
                        </a:lnTo>
                        <a:lnTo>
                          <a:pt x="1342" y="2610"/>
                        </a:lnTo>
                        <a:lnTo>
                          <a:pt x="1343" y="2611"/>
                        </a:lnTo>
                        <a:lnTo>
                          <a:pt x="1345" y="2611"/>
                        </a:lnTo>
                        <a:lnTo>
                          <a:pt x="1346" y="2613"/>
                        </a:lnTo>
                        <a:lnTo>
                          <a:pt x="1348" y="2613"/>
                        </a:lnTo>
                        <a:lnTo>
                          <a:pt x="1349" y="2614"/>
                        </a:lnTo>
                        <a:lnTo>
                          <a:pt x="1351" y="2614"/>
                        </a:lnTo>
                        <a:lnTo>
                          <a:pt x="1352" y="2614"/>
                        </a:lnTo>
                        <a:lnTo>
                          <a:pt x="1354" y="2616"/>
                        </a:lnTo>
                        <a:lnTo>
                          <a:pt x="1355" y="2616"/>
                        </a:lnTo>
                        <a:lnTo>
                          <a:pt x="1357" y="2616"/>
                        </a:lnTo>
                        <a:lnTo>
                          <a:pt x="1359" y="2617"/>
                        </a:lnTo>
                        <a:lnTo>
                          <a:pt x="1360" y="2617"/>
                        </a:lnTo>
                        <a:lnTo>
                          <a:pt x="1362" y="2619"/>
                        </a:lnTo>
                        <a:lnTo>
                          <a:pt x="1363" y="2619"/>
                        </a:lnTo>
                        <a:lnTo>
                          <a:pt x="1365" y="2619"/>
                        </a:lnTo>
                        <a:lnTo>
                          <a:pt x="1366" y="2620"/>
                        </a:lnTo>
                        <a:lnTo>
                          <a:pt x="1368" y="2620"/>
                        </a:lnTo>
                        <a:lnTo>
                          <a:pt x="1369" y="2620"/>
                        </a:lnTo>
                        <a:lnTo>
                          <a:pt x="1371" y="2622"/>
                        </a:lnTo>
                        <a:lnTo>
                          <a:pt x="1372" y="2622"/>
                        </a:lnTo>
                        <a:lnTo>
                          <a:pt x="1374" y="2623"/>
                        </a:lnTo>
                        <a:lnTo>
                          <a:pt x="1375" y="2623"/>
                        </a:lnTo>
                        <a:lnTo>
                          <a:pt x="1377" y="2623"/>
                        </a:lnTo>
                        <a:lnTo>
                          <a:pt x="1378" y="2623"/>
                        </a:lnTo>
                        <a:lnTo>
                          <a:pt x="1380"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8" name="Freeform 35"/>
                  <p:cNvSpPr>
                    <a:spLocks/>
                  </p:cNvSpPr>
                  <p:nvPr/>
                </p:nvSpPr>
                <p:spPr bwMode="auto">
                  <a:xfrm>
                    <a:off x="13291" y="4802"/>
                    <a:ext cx="864" cy="1152"/>
                  </a:xfrm>
                  <a:custGeom>
                    <a:avLst/>
                    <a:gdLst>
                      <a:gd name="T0" fmla="*/ 21 w 1380"/>
                      <a:gd name="T1" fmla="*/ 2617 h 2625"/>
                      <a:gd name="T2" fmla="*/ 43 w 1380"/>
                      <a:gd name="T3" fmla="*/ 2608 h 2625"/>
                      <a:gd name="T4" fmla="*/ 64 w 1380"/>
                      <a:gd name="T5" fmla="*/ 2597 h 2625"/>
                      <a:gd name="T6" fmla="*/ 87 w 1380"/>
                      <a:gd name="T7" fmla="*/ 2585 h 2625"/>
                      <a:gd name="T8" fmla="*/ 109 w 1380"/>
                      <a:gd name="T9" fmla="*/ 2570 h 2625"/>
                      <a:gd name="T10" fmla="*/ 132 w 1380"/>
                      <a:gd name="T11" fmla="*/ 2553 h 2625"/>
                      <a:gd name="T12" fmla="*/ 153 w 1380"/>
                      <a:gd name="T13" fmla="*/ 2533 h 2625"/>
                      <a:gd name="T14" fmla="*/ 175 w 1380"/>
                      <a:gd name="T15" fmla="*/ 2510 h 2625"/>
                      <a:gd name="T16" fmla="*/ 198 w 1380"/>
                      <a:gd name="T17" fmla="*/ 2484 h 2625"/>
                      <a:gd name="T18" fmla="*/ 219 w 1380"/>
                      <a:gd name="T19" fmla="*/ 2453 h 2625"/>
                      <a:gd name="T20" fmla="*/ 242 w 1380"/>
                      <a:gd name="T21" fmla="*/ 2419 h 2625"/>
                      <a:gd name="T22" fmla="*/ 264 w 1380"/>
                      <a:gd name="T23" fmla="*/ 2381 h 2625"/>
                      <a:gd name="T24" fmla="*/ 285 w 1380"/>
                      <a:gd name="T25" fmla="*/ 2337 h 2625"/>
                      <a:gd name="T26" fmla="*/ 308 w 1380"/>
                      <a:gd name="T27" fmla="*/ 2287 h 2625"/>
                      <a:gd name="T28" fmla="*/ 330 w 1380"/>
                      <a:gd name="T29" fmla="*/ 2232 h 2625"/>
                      <a:gd name="T30" fmla="*/ 353 w 1380"/>
                      <a:gd name="T31" fmla="*/ 2172 h 2625"/>
                      <a:gd name="T32" fmla="*/ 374 w 1380"/>
                      <a:gd name="T33" fmla="*/ 2105 h 2625"/>
                      <a:gd name="T34" fmla="*/ 396 w 1380"/>
                      <a:gd name="T35" fmla="*/ 2033 h 2625"/>
                      <a:gd name="T36" fmla="*/ 419 w 1380"/>
                      <a:gd name="T37" fmla="*/ 1952 h 2625"/>
                      <a:gd name="T38" fmla="*/ 440 w 1380"/>
                      <a:gd name="T39" fmla="*/ 1866 h 2625"/>
                      <a:gd name="T40" fmla="*/ 463 w 1380"/>
                      <a:gd name="T41" fmla="*/ 1774 h 2625"/>
                      <a:gd name="T42" fmla="*/ 485 w 1380"/>
                      <a:gd name="T43" fmla="*/ 1674 h 2625"/>
                      <a:gd name="T44" fmla="*/ 506 w 1380"/>
                      <a:gd name="T45" fmla="*/ 1570 h 2625"/>
                      <a:gd name="T46" fmla="*/ 529 w 1380"/>
                      <a:gd name="T47" fmla="*/ 1459 h 2625"/>
                      <a:gd name="T48" fmla="*/ 551 w 1380"/>
                      <a:gd name="T49" fmla="*/ 1344 h 2625"/>
                      <a:gd name="T50" fmla="*/ 572 w 1380"/>
                      <a:gd name="T51" fmla="*/ 1227 h 2625"/>
                      <a:gd name="T52" fmla="*/ 595 w 1380"/>
                      <a:gd name="T53" fmla="*/ 1106 h 2625"/>
                      <a:gd name="T54" fmla="*/ 616 w 1380"/>
                      <a:gd name="T55" fmla="*/ 985 h 2625"/>
                      <a:gd name="T56" fmla="*/ 639 w 1380"/>
                      <a:gd name="T57" fmla="*/ 864 h 2625"/>
                      <a:gd name="T58" fmla="*/ 661 w 1380"/>
                      <a:gd name="T59" fmla="*/ 746 h 2625"/>
                      <a:gd name="T60" fmla="*/ 682 w 1380"/>
                      <a:gd name="T61" fmla="*/ 631 h 2625"/>
                      <a:gd name="T62" fmla="*/ 705 w 1380"/>
                      <a:gd name="T63" fmla="*/ 520 h 2625"/>
                      <a:gd name="T64" fmla="*/ 727 w 1380"/>
                      <a:gd name="T65" fmla="*/ 419 h 2625"/>
                      <a:gd name="T66" fmla="*/ 750 w 1380"/>
                      <a:gd name="T67" fmla="*/ 325 h 2625"/>
                      <a:gd name="T68" fmla="*/ 771 w 1380"/>
                      <a:gd name="T69" fmla="*/ 241 h 2625"/>
                      <a:gd name="T70" fmla="*/ 793 w 1380"/>
                      <a:gd name="T71" fmla="*/ 169 h 2625"/>
                      <a:gd name="T72" fmla="*/ 816 w 1380"/>
                      <a:gd name="T73" fmla="*/ 109 h 2625"/>
                      <a:gd name="T74" fmla="*/ 837 w 1380"/>
                      <a:gd name="T75" fmla="*/ 63 h 2625"/>
                      <a:gd name="T76" fmla="*/ 860 w 1380"/>
                      <a:gd name="T77" fmla="*/ 29 h 2625"/>
                      <a:gd name="T78" fmla="*/ 882 w 1380"/>
                      <a:gd name="T79" fmla="*/ 9 h 2625"/>
                      <a:gd name="T80" fmla="*/ 903 w 1380"/>
                      <a:gd name="T81" fmla="*/ 0 h 2625"/>
                      <a:gd name="T82" fmla="*/ 926 w 1380"/>
                      <a:gd name="T83" fmla="*/ 3 h 2625"/>
                      <a:gd name="T84" fmla="*/ 948 w 1380"/>
                      <a:gd name="T85" fmla="*/ 15 h 2625"/>
                      <a:gd name="T86" fmla="*/ 971 w 1380"/>
                      <a:gd name="T87" fmla="*/ 35 h 2625"/>
                      <a:gd name="T88" fmla="*/ 992 w 1380"/>
                      <a:gd name="T89" fmla="*/ 60 h 2625"/>
                      <a:gd name="T90" fmla="*/ 1014 w 1380"/>
                      <a:gd name="T91" fmla="*/ 89 h 2625"/>
                      <a:gd name="T92" fmla="*/ 1037 w 1380"/>
                      <a:gd name="T93" fmla="*/ 118 h 2625"/>
                      <a:gd name="T94" fmla="*/ 1058 w 1380"/>
                      <a:gd name="T95" fmla="*/ 146 h 2625"/>
                      <a:gd name="T96" fmla="*/ 1081 w 1380"/>
                      <a:gd name="T97" fmla="*/ 170 h 2625"/>
                      <a:gd name="T98" fmla="*/ 1102 w 1380"/>
                      <a:gd name="T99" fmla="*/ 189 h 2625"/>
                      <a:gd name="T100" fmla="*/ 1124 w 1380"/>
                      <a:gd name="T101" fmla="*/ 203 h 2625"/>
                      <a:gd name="T102" fmla="*/ 1147 w 1380"/>
                      <a:gd name="T103" fmla="*/ 207 h 2625"/>
                      <a:gd name="T104" fmla="*/ 1168 w 1380"/>
                      <a:gd name="T105" fmla="*/ 204 h 2625"/>
                      <a:gd name="T106" fmla="*/ 1191 w 1380"/>
                      <a:gd name="T107" fmla="*/ 193 h 2625"/>
                      <a:gd name="T108" fmla="*/ 1213 w 1380"/>
                      <a:gd name="T109" fmla="*/ 176 h 2625"/>
                      <a:gd name="T110" fmla="*/ 1234 w 1380"/>
                      <a:gd name="T111" fmla="*/ 153 h 2625"/>
                      <a:gd name="T112" fmla="*/ 1257 w 1380"/>
                      <a:gd name="T113" fmla="*/ 126 h 2625"/>
                      <a:gd name="T114" fmla="*/ 1279 w 1380"/>
                      <a:gd name="T115" fmla="*/ 97 h 2625"/>
                      <a:gd name="T116" fmla="*/ 1302 w 1380"/>
                      <a:gd name="T117" fmla="*/ 68 h 2625"/>
                      <a:gd name="T118" fmla="*/ 1323 w 1380"/>
                      <a:gd name="T119" fmla="*/ 41 h 2625"/>
                      <a:gd name="T120" fmla="*/ 1345 w 1380"/>
                      <a:gd name="T121" fmla="*/ 20 h 2625"/>
                      <a:gd name="T122" fmla="*/ 1368 w 1380"/>
                      <a:gd name="T123" fmla="*/ 5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625"/>
                        </a:moveTo>
                        <a:lnTo>
                          <a:pt x="2" y="2623"/>
                        </a:lnTo>
                        <a:lnTo>
                          <a:pt x="3" y="2623"/>
                        </a:lnTo>
                        <a:lnTo>
                          <a:pt x="5" y="2623"/>
                        </a:lnTo>
                        <a:lnTo>
                          <a:pt x="6" y="2623"/>
                        </a:lnTo>
                        <a:lnTo>
                          <a:pt x="6" y="2622"/>
                        </a:lnTo>
                        <a:lnTo>
                          <a:pt x="8" y="2622"/>
                        </a:lnTo>
                        <a:lnTo>
                          <a:pt x="9" y="2622"/>
                        </a:lnTo>
                        <a:lnTo>
                          <a:pt x="11" y="2620"/>
                        </a:lnTo>
                        <a:lnTo>
                          <a:pt x="12" y="2620"/>
                        </a:lnTo>
                        <a:lnTo>
                          <a:pt x="14" y="2620"/>
                        </a:lnTo>
                        <a:lnTo>
                          <a:pt x="15" y="2619"/>
                        </a:lnTo>
                        <a:lnTo>
                          <a:pt x="17" y="2619"/>
                        </a:lnTo>
                        <a:lnTo>
                          <a:pt x="18" y="2619"/>
                        </a:lnTo>
                        <a:lnTo>
                          <a:pt x="20" y="2617"/>
                        </a:lnTo>
                        <a:lnTo>
                          <a:pt x="21" y="2617"/>
                        </a:lnTo>
                        <a:lnTo>
                          <a:pt x="23" y="2616"/>
                        </a:lnTo>
                        <a:lnTo>
                          <a:pt x="25" y="2616"/>
                        </a:lnTo>
                        <a:lnTo>
                          <a:pt x="26" y="2616"/>
                        </a:lnTo>
                        <a:lnTo>
                          <a:pt x="28" y="2614"/>
                        </a:lnTo>
                        <a:lnTo>
                          <a:pt x="29" y="2614"/>
                        </a:lnTo>
                        <a:lnTo>
                          <a:pt x="31" y="2614"/>
                        </a:lnTo>
                        <a:lnTo>
                          <a:pt x="32" y="2613"/>
                        </a:lnTo>
                        <a:lnTo>
                          <a:pt x="34" y="2613"/>
                        </a:lnTo>
                        <a:lnTo>
                          <a:pt x="35" y="2611"/>
                        </a:lnTo>
                        <a:lnTo>
                          <a:pt x="37" y="2611"/>
                        </a:lnTo>
                        <a:lnTo>
                          <a:pt x="38" y="2610"/>
                        </a:lnTo>
                        <a:lnTo>
                          <a:pt x="40" y="2610"/>
                        </a:lnTo>
                        <a:lnTo>
                          <a:pt x="41" y="2608"/>
                        </a:lnTo>
                        <a:lnTo>
                          <a:pt x="43" y="2608"/>
                        </a:lnTo>
                        <a:lnTo>
                          <a:pt x="44" y="2608"/>
                        </a:lnTo>
                        <a:lnTo>
                          <a:pt x="46" y="2607"/>
                        </a:lnTo>
                        <a:lnTo>
                          <a:pt x="47" y="2607"/>
                        </a:lnTo>
                        <a:lnTo>
                          <a:pt x="49" y="2605"/>
                        </a:lnTo>
                        <a:lnTo>
                          <a:pt x="51" y="2605"/>
                        </a:lnTo>
                        <a:lnTo>
                          <a:pt x="52" y="2604"/>
                        </a:lnTo>
                        <a:lnTo>
                          <a:pt x="54" y="2604"/>
                        </a:lnTo>
                        <a:lnTo>
                          <a:pt x="55" y="2602"/>
                        </a:lnTo>
                        <a:lnTo>
                          <a:pt x="57" y="2602"/>
                        </a:lnTo>
                        <a:lnTo>
                          <a:pt x="58" y="2600"/>
                        </a:lnTo>
                        <a:lnTo>
                          <a:pt x="60" y="2600"/>
                        </a:lnTo>
                        <a:lnTo>
                          <a:pt x="61" y="2599"/>
                        </a:lnTo>
                        <a:lnTo>
                          <a:pt x="63" y="2599"/>
                        </a:lnTo>
                        <a:lnTo>
                          <a:pt x="64" y="2597"/>
                        </a:lnTo>
                        <a:lnTo>
                          <a:pt x="66" y="2597"/>
                        </a:lnTo>
                        <a:lnTo>
                          <a:pt x="67" y="2596"/>
                        </a:lnTo>
                        <a:lnTo>
                          <a:pt x="69" y="2596"/>
                        </a:lnTo>
                        <a:lnTo>
                          <a:pt x="71" y="2594"/>
                        </a:lnTo>
                        <a:lnTo>
                          <a:pt x="72" y="2594"/>
                        </a:lnTo>
                        <a:lnTo>
                          <a:pt x="74" y="2593"/>
                        </a:lnTo>
                        <a:lnTo>
                          <a:pt x="75" y="2593"/>
                        </a:lnTo>
                        <a:lnTo>
                          <a:pt x="77" y="2591"/>
                        </a:lnTo>
                        <a:lnTo>
                          <a:pt x="78" y="2590"/>
                        </a:lnTo>
                        <a:lnTo>
                          <a:pt x="80" y="2590"/>
                        </a:lnTo>
                        <a:lnTo>
                          <a:pt x="81" y="2588"/>
                        </a:lnTo>
                        <a:lnTo>
                          <a:pt x="83" y="2587"/>
                        </a:lnTo>
                        <a:lnTo>
                          <a:pt x="84" y="2587"/>
                        </a:lnTo>
                        <a:lnTo>
                          <a:pt x="86" y="2585"/>
                        </a:lnTo>
                        <a:lnTo>
                          <a:pt x="87" y="2585"/>
                        </a:lnTo>
                        <a:lnTo>
                          <a:pt x="89" y="2584"/>
                        </a:lnTo>
                        <a:lnTo>
                          <a:pt x="90" y="2584"/>
                        </a:lnTo>
                        <a:lnTo>
                          <a:pt x="90" y="2582"/>
                        </a:lnTo>
                        <a:lnTo>
                          <a:pt x="92" y="2582"/>
                        </a:lnTo>
                        <a:lnTo>
                          <a:pt x="94" y="2581"/>
                        </a:lnTo>
                        <a:lnTo>
                          <a:pt x="95" y="2579"/>
                        </a:lnTo>
                        <a:lnTo>
                          <a:pt x="97" y="2579"/>
                        </a:lnTo>
                        <a:lnTo>
                          <a:pt x="98" y="2577"/>
                        </a:lnTo>
                        <a:lnTo>
                          <a:pt x="100" y="2577"/>
                        </a:lnTo>
                        <a:lnTo>
                          <a:pt x="101" y="2576"/>
                        </a:lnTo>
                        <a:lnTo>
                          <a:pt x="103" y="2574"/>
                        </a:lnTo>
                        <a:lnTo>
                          <a:pt x="104" y="2574"/>
                        </a:lnTo>
                        <a:lnTo>
                          <a:pt x="104" y="2573"/>
                        </a:lnTo>
                        <a:lnTo>
                          <a:pt x="106" y="2573"/>
                        </a:lnTo>
                        <a:lnTo>
                          <a:pt x="107" y="2571"/>
                        </a:lnTo>
                        <a:lnTo>
                          <a:pt x="109" y="2570"/>
                        </a:lnTo>
                        <a:lnTo>
                          <a:pt x="110" y="2570"/>
                        </a:lnTo>
                        <a:lnTo>
                          <a:pt x="112" y="2568"/>
                        </a:lnTo>
                        <a:lnTo>
                          <a:pt x="113" y="2567"/>
                        </a:lnTo>
                        <a:lnTo>
                          <a:pt x="115" y="2567"/>
                        </a:lnTo>
                        <a:lnTo>
                          <a:pt x="117" y="2565"/>
                        </a:lnTo>
                        <a:lnTo>
                          <a:pt x="118" y="2564"/>
                        </a:lnTo>
                        <a:lnTo>
                          <a:pt x="120" y="2562"/>
                        </a:lnTo>
                        <a:lnTo>
                          <a:pt x="121" y="2561"/>
                        </a:lnTo>
                        <a:lnTo>
                          <a:pt x="123" y="2559"/>
                        </a:lnTo>
                        <a:lnTo>
                          <a:pt x="124" y="2559"/>
                        </a:lnTo>
                        <a:lnTo>
                          <a:pt x="126" y="2557"/>
                        </a:lnTo>
                        <a:lnTo>
                          <a:pt x="127" y="2556"/>
                        </a:lnTo>
                        <a:lnTo>
                          <a:pt x="129" y="2556"/>
                        </a:lnTo>
                        <a:lnTo>
                          <a:pt x="130" y="2554"/>
                        </a:lnTo>
                        <a:lnTo>
                          <a:pt x="132" y="2553"/>
                        </a:lnTo>
                        <a:lnTo>
                          <a:pt x="132" y="2551"/>
                        </a:lnTo>
                        <a:lnTo>
                          <a:pt x="133" y="2551"/>
                        </a:lnTo>
                        <a:lnTo>
                          <a:pt x="135" y="2550"/>
                        </a:lnTo>
                        <a:lnTo>
                          <a:pt x="136" y="2548"/>
                        </a:lnTo>
                        <a:lnTo>
                          <a:pt x="138" y="2547"/>
                        </a:lnTo>
                        <a:lnTo>
                          <a:pt x="140" y="2545"/>
                        </a:lnTo>
                        <a:lnTo>
                          <a:pt x="141" y="2545"/>
                        </a:lnTo>
                        <a:lnTo>
                          <a:pt x="143" y="2544"/>
                        </a:lnTo>
                        <a:lnTo>
                          <a:pt x="144" y="2542"/>
                        </a:lnTo>
                        <a:lnTo>
                          <a:pt x="146" y="2541"/>
                        </a:lnTo>
                        <a:lnTo>
                          <a:pt x="146" y="2539"/>
                        </a:lnTo>
                        <a:lnTo>
                          <a:pt x="147" y="2538"/>
                        </a:lnTo>
                        <a:lnTo>
                          <a:pt x="149" y="2538"/>
                        </a:lnTo>
                        <a:lnTo>
                          <a:pt x="150" y="2536"/>
                        </a:lnTo>
                        <a:lnTo>
                          <a:pt x="152" y="2535"/>
                        </a:lnTo>
                        <a:lnTo>
                          <a:pt x="153" y="2533"/>
                        </a:lnTo>
                        <a:lnTo>
                          <a:pt x="155" y="2531"/>
                        </a:lnTo>
                        <a:lnTo>
                          <a:pt x="156" y="2530"/>
                        </a:lnTo>
                        <a:lnTo>
                          <a:pt x="158" y="2528"/>
                        </a:lnTo>
                        <a:lnTo>
                          <a:pt x="159" y="2528"/>
                        </a:lnTo>
                        <a:lnTo>
                          <a:pt x="159" y="2527"/>
                        </a:lnTo>
                        <a:lnTo>
                          <a:pt x="161" y="2525"/>
                        </a:lnTo>
                        <a:lnTo>
                          <a:pt x="163" y="2524"/>
                        </a:lnTo>
                        <a:lnTo>
                          <a:pt x="164" y="2522"/>
                        </a:lnTo>
                        <a:lnTo>
                          <a:pt x="166" y="2521"/>
                        </a:lnTo>
                        <a:lnTo>
                          <a:pt x="167" y="2519"/>
                        </a:lnTo>
                        <a:lnTo>
                          <a:pt x="169" y="2518"/>
                        </a:lnTo>
                        <a:lnTo>
                          <a:pt x="170" y="2516"/>
                        </a:lnTo>
                        <a:lnTo>
                          <a:pt x="172" y="2515"/>
                        </a:lnTo>
                        <a:lnTo>
                          <a:pt x="173" y="2513"/>
                        </a:lnTo>
                        <a:lnTo>
                          <a:pt x="173" y="2511"/>
                        </a:lnTo>
                        <a:lnTo>
                          <a:pt x="175" y="2510"/>
                        </a:lnTo>
                        <a:lnTo>
                          <a:pt x="176" y="2508"/>
                        </a:lnTo>
                        <a:lnTo>
                          <a:pt x="178" y="2507"/>
                        </a:lnTo>
                        <a:lnTo>
                          <a:pt x="179" y="2505"/>
                        </a:lnTo>
                        <a:lnTo>
                          <a:pt x="181" y="2504"/>
                        </a:lnTo>
                        <a:lnTo>
                          <a:pt x="182" y="2502"/>
                        </a:lnTo>
                        <a:lnTo>
                          <a:pt x="184" y="2501"/>
                        </a:lnTo>
                        <a:lnTo>
                          <a:pt x="186" y="2499"/>
                        </a:lnTo>
                        <a:lnTo>
                          <a:pt x="187" y="2498"/>
                        </a:lnTo>
                        <a:lnTo>
                          <a:pt x="187" y="2496"/>
                        </a:lnTo>
                        <a:lnTo>
                          <a:pt x="189" y="2495"/>
                        </a:lnTo>
                        <a:lnTo>
                          <a:pt x="190" y="2493"/>
                        </a:lnTo>
                        <a:lnTo>
                          <a:pt x="192" y="2490"/>
                        </a:lnTo>
                        <a:lnTo>
                          <a:pt x="193" y="2488"/>
                        </a:lnTo>
                        <a:lnTo>
                          <a:pt x="195" y="2487"/>
                        </a:lnTo>
                        <a:lnTo>
                          <a:pt x="196" y="2485"/>
                        </a:lnTo>
                        <a:lnTo>
                          <a:pt x="198" y="2484"/>
                        </a:lnTo>
                        <a:lnTo>
                          <a:pt x="199" y="2482"/>
                        </a:lnTo>
                        <a:lnTo>
                          <a:pt x="201" y="2481"/>
                        </a:lnTo>
                        <a:lnTo>
                          <a:pt x="201" y="2478"/>
                        </a:lnTo>
                        <a:lnTo>
                          <a:pt x="202" y="2476"/>
                        </a:lnTo>
                        <a:lnTo>
                          <a:pt x="204" y="2475"/>
                        </a:lnTo>
                        <a:lnTo>
                          <a:pt x="205" y="2473"/>
                        </a:lnTo>
                        <a:lnTo>
                          <a:pt x="207" y="2472"/>
                        </a:lnTo>
                        <a:lnTo>
                          <a:pt x="209" y="2468"/>
                        </a:lnTo>
                        <a:lnTo>
                          <a:pt x="210" y="2467"/>
                        </a:lnTo>
                        <a:lnTo>
                          <a:pt x="212" y="2465"/>
                        </a:lnTo>
                        <a:lnTo>
                          <a:pt x="213" y="2464"/>
                        </a:lnTo>
                        <a:lnTo>
                          <a:pt x="215" y="2461"/>
                        </a:lnTo>
                        <a:lnTo>
                          <a:pt x="215" y="2459"/>
                        </a:lnTo>
                        <a:lnTo>
                          <a:pt x="216" y="2458"/>
                        </a:lnTo>
                        <a:lnTo>
                          <a:pt x="218" y="2456"/>
                        </a:lnTo>
                        <a:lnTo>
                          <a:pt x="219" y="2453"/>
                        </a:lnTo>
                        <a:lnTo>
                          <a:pt x="221" y="2452"/>
                        </a:lnTo>
                        <a:lnTo>
                          <a:pt x="222" y="2450"/>
                        </a:lnTo>
                        <a:lnTo>
                          <a:pt x="224" y="2447"/>
                        </a:lnTo>
                        <a:lnTo>
                          <a:pt x="225" y="2446"/>
                        </a:lnTo>
                        <a:lnTo>
                          <a:pt x="227" y="2444"/>
                        </a:lnTo>
                        <a:lnTo>
                          <a:pt x="228" y="2441"/>
                        </a:lnTo>
                        <a:lnTo>
                          <a:pt x="228" y="2439"/>
                        </a:lnTo>
                        <a:lnTo>
                          <a:pt x="230" y="2436"/>
                        </a:lnTo>
                        <a:lnTo>
                          <a:pt x="232" y="2435"/>
                        </a:lnTo>
                        <a:lnTo>
                          <a:pt x="233" y="2433"/>
                        </a:lnTo>
                        <a:lnTo>
                          <a:pt x="235" y="2430"/>
                        </a:lnTo>
                        <a:lnTo>
                          <a:pt x="236" y="2429"/>
                        </a:lnTo>
                        <a:lnTo>
                          <a:pt x="238" y="2426"/>
                        </a:lnTo>
                        <a:lnTo>
                          <a:pt x="239" y="2424"/>
                        </a:lnTo>
                        <a:lnTo>
                          <a:pt x="241" y="2421"/>
                        </a:lnTo>
                        <a:lnTo>
                          <a:pt x="242" y="2419"/>
                        </a:lnTo>
                        <a:lnTo>
                          <a:pt x="242" y="2416"/>
                        </a:lnTo>
                        <a:lnTo>
                          <a:pt x="244" y="2415"/>
                        </a:lnTo>
                        <a:lnTo>
                          <a:pt x="245" y="2412"/>
                        </a:lnTo>
                        <a:lnTo>
                          <a:pt x="247" y="2410"/>
                        </a:lnTo>
                        <a:lnTo>
                          <a:pt x="248" y="2407"/>
                        </a:lnTo>
                        <a:lnTo>
                          <a:pt x="250" y="2406"/>
                        </a:lnTo>
                        <a:lnTo>
                          <a:pt x="252" y="2403"/>
                        </a:lnTo>
                        <a:lnTo>
                          <a:pt x="253" y="2401"/>
                        </a:lnTo>
                        <a:lnTo>
                          <a:pt x="255" y="2398"/>
                        </a:lnTo>
                        <a:lnTo>
                          <a:pt x="256" y="2395"/>
                        </a:lnTo>
                        <a:lnTo>
                          <a:pt x="256" y="2393"/>
                        </a:lnTo>
                        <a:lnTo>
                          <a:pt x="258" y="2390"/>
                        </a:lnTo>
                        <a:lnTo>
                          <a:pt x="259" y="2389"/>
                        </a:lnTo>
                        <a:lnTo>
                          <a:pt x="261" y="2386"/>
                        </a:lnTo>
                        <a:lnTo>
                          <a:pt x="262" y="2383"/>
                        </a:lnTo>
                        <a:lnTo>
                          <a:pt x="264" y="2381"/>
                        </a:lnTo>
                        <a:lnTo>
                          <a:pt x="265" y="2378"/>
                        </a:lnTo>
                        <a:lnTo>
                          <a:pt x="267" y="2375"/>
                        </a:lnTo>
                        <a:lnTo>
                          <a:pt x="268" y="2373"/>
                        </a:lnTo>
                        <a:lnTo>
                          <a:pt x="270" y="2370"/>
                        </a:lnTo>
                        <a:lnTo>
                          <a:pt x="270" y="2367"/>
                        </a:lnTo>
                        <a:lnTo>
                          <a:pt x="271" y="2364"/>
                        </a:lnTo>
                        <a:lnTo>
                          <a:pt x="273" y="2363"/>
                        </a:lnTo>
                        <a:lnTo>
                          <a:pt x="274" y="2360"/>
                        </a:lnTo>
                        <a:lnTo>
                          <a:pt x="276" y="2357"/>
                        </a:lnTo>
                        <a:lnTo>
                          <a:pt x="278" y="2353"/>
                        </a:lnTo>
                        <a:lnTo>
                          <a:pt x="279" y="2350"/>
                        </a:lnTo>
                        <a:lnTo>
                          <a:pt x="281" y="2349"/>
                        </a:lnTo>
                        <a:lnTo>
                          <a:pt x="282" y="2346"/>
                        </a:lnTo>
                        <a:lnTo>
                          <a:pt x="284" y="2343"/>
                        </a:lnTo>
                        <a:lnTo>
                          <a:pt x="284" y="2340"/>
                        </a:lnTo>
                        <a:lnTo>
                          <a:pt x="285" y="2337"/>
                        </a:lnTo>
                        <a:lnTo>
                          <a:pt x="287" y="2334"/>
                        </a:lnTo>
                        <a:lnTo>
                          <a:pt x="288" y="2330"/>
                        </a:lnTo>
                        <a:lnTo>
                          <a:pt x="290" y="2327"/>
                        </a:lnTo>
                        <a:lnTo>
                          <a:pt x="291" y="2324"/>
                        </a:lnTo>
                        <a:lnTo>
                          <a:pt x="293" y="2321"/>
                        </a:lnTo>
                        <a:lnTo>
                          <a:pt x="294" y="2320"/>
                        </a:lnTo>
                        <a:lnTo>
                          <a:pt x="296" y="2317"/>
                        </a:lnTo>
                        <a:lnTo>
                          <a:pt x="297" y="2314"/>
                        </a:lnTo>
                        <a:lnTo>
                          <a:pt x="297" y="2310"/>
                        </a:lnTo>
                        <a:lnTo>
                          <a:pt x="299" y="2307"/>
                        </a:lnTo>
                        <a:lnTo>
                          <a:pt x="301" y="2304"/>
                        </a:lnTo>
                        <a:lnTo>
                          <a:pt x="302" y="2300"/>
                        </a:lnTo>
                        <a:lnTo>
                          <a:pt x="304" y="2297"/>
                        </a:lnTo>
                        <a:lnTo>
                          <a:pt x="305" y="2294"/>
                        </a:lnTo>
                        <a:lnTo>
                          <a:pt x="307" y="2291"/>
                        </a:lnTo>
                        <a:lnTo>
                          <a:pt x="308" y="2287"/>
                        </a:lnTo>
                        <a:lnTo>
                          <a:pt x="310" y="2284"/>
                        </a:lnTo>
                        <a:lnTo>
                          <a:pt x="311" y="2281"/>
                        </a:lnTo>
                        <a:lnTo>
                          <a:pt x="311" y="2278"/>
                        </a:lnTo>
                        <a:lnTo>
                          <a:pt x="313" y="2275"/>
                        </a:lnTo>
                        <a:lnTo>
                          <a:pt x="314" y="2271"/>
                        </a:lnTo>
                        <a:lnTo>
                          <a:pt x="316" y="2268"/>
                        </a:lnTo>
                        <a:lnTo>
                          <a:pt x="317" y="2264"/>
                        </a:lnTo>
                        <a:lnTo>
                          <a:pt x="319" y="2261"/>
                        </a:lnTo>
                        <a:lnTo>
                          <a:pt x="320" y="2258"/>
                        </a:lnTo>
                        <a:lnTo>
                          <a:pt x="322" y="2254"/>
                        </a:lnTo>
                        <a:lnTo>
                          <a:pt x="324" y="2251"/>
                        </a:lnTo>
                        <a:lnTo>
                          <a:pt x="325" y="2248"/>
                        </a:lnTo>
                        <a:lnTo>
                          <a:pt x="325" y="2243"/>
                        </a:lnTo>
                        <a:lnTo>
                          <a:pt x="327" y="2240"/>
                        </a:lnTo>
                        <a:lnTo>
                          <a:pt x="328" y="2237"/>
                        </a:lnTo>
                        <a:lnTo>
                          <a:pt x="330" y="2232"/>
                        </a:lnTo>
                        <a:lnTo>
                          <a:pt x="331" y="2229"/>
                        </a:lnTo>
                        <a:lnTo>
                          <a:pt x="333" y="2226"/>
                        </a:lnTo>
                        <a:lnTo>
                          <a:pt x="334" y="2221"/>
                        </a:lnTo>
                        <a:lnTo>
                          <a:pt x="336" y="2218"/>
                        </a:lnTo>
                        <a:lnTo>
                          <a:pt x="337" y="2215"/>
                        </a:lnTo>
                        <a:lnTo>
                          <a:pt x="339" y="2211"/>
                        </a:lnTo>
                        <a:lnTo>
                          <a:pt x="339" y="2208"/>
                        </a:lnTo>
                        <a:lnTo>
                          <a:pt x="340" y="2203"/>
                        </a:lnTo>
                        <a:lnTo>
                          <a:pt x="342" y="2200"/>
                        </a:lnTo>
                        <a:lnTo>
                          <a:pt x="343" y="2195"/>
                        </a:lnTo>
                        <a:lnTo>
                          <a:pt x="345" y="2192"/>
                        </a:lnTo>
                        <a:lnTo>
                          <a:pt x="346" y="2188"/>
                        </a:lnTo>
                        <a:lnTo>
                          <a:pt x="348" y="2185"/>
                        </a:lnTo>
                        <a:lnTo>
                          <a:pt x="350" y="2180"/>
                        </a:lnTo>
                        <a:lnTo>
                          <a:pt x="351" y="2177"/>
                        </a:lnTo>
                        <a:lnTo>
                          <a:pt x="353" y="2172"/>
                        </a:lnTo>
                        <a:lnTo>
                          <a:pt x="353" y="2168"/>
                        </a:lnTo>
                        <a:lnTo>
                          <a:pt x="354" y="2165"/>
                        </a:lnTo>
                        <a:lnTo>
                          <a:pt x="356" y="2160"/>
                        </a:lnTo>
                        <a:lnTo>
                          <a:pt x="357" y="2156"/>
                        </a:lnTo>
                        <a:lnTo>
                          <a:pt x="359" y="2153"/>
                        </a:lnTo>
                        <a:lnTo>
                          <a:pt x="360" y="2148"/>
                        </a:lnTo>
                        <a:lnTo>
                          <a:pt x="362" y="2143"/>
                        </a:lnTo>
                        <a:lnTo>
                          <a:pt x="363" y="2140"/>
                        </a:lnTo>
                        <a:lnTo>
                          <a:pt x="365" y="2136"/>
                        </a:lnTo>
                        <a:lnTo>
                          <a:pt x="366" y="2131"/>
                        </a:lnTo>
                        <a:lnTo>
                          <a:pt x="366" y="2126"/>
                        </a:lnTo>
                        <a:lnTo>
                          <a:pt x="368" y="2123"/>
                        </a:lnTo>
                        <a:lnTo>
                          <a:pt x="370" y="2119"/>
                        </a:lnTo>
                        <a:lnTo>
                          <a:pt x="371" y="2114"/>
                        </a:lnTo>
                        <a:lnTo>
                          <a:pt x="373" y="2110"/>
                        </a:lnTo>
                        <a:lnTo>
                          <a:pt x="374" y="2105"/>
                        </a:lnTo>
                        <a:lnTo>
                          <a:pt x="376" y="2100"/>
                        </a:lnTo>
                        <a:lnTo>
                          <a:pt x="377" y="2097"/>
                        </a:lnTo>
                        <a:lnTo>
                          <a:pt x="379" y="2093"/>
                        </a:lnTo>
                        <a:lnTo>
                          <a:pt x="380" y="2088"/>
                        </a:lnTo>
                        <a:lnTo>
                          <a:pt x="380" y="2083"/>
                        </a:lnTo>
                        <a:lnTo>
                          <a:pt x="382" y="2079"/>
                        </a:lnTo>
                        <a:lnTo>
                          <a:pt x="383" y="2074"/>
                        </a:lnTo>
                        <a:lnTo>
                          <a:pt x="385" y="2070"/>
                        </a:lnTo>
                        <a:lnTo>
                          <a:pt x="386" y="2065"/>
                        </a:lnTo>
                        <a:lnTo>
                          <a:pt x="388" y="2060"/>
                        </a:lnTo>
                        <a:lnTo>
                          <a:pt x="389" y="2056"/>
                        </a:lnTo>
                        <a:lnTo>
                          <a:pt x="391" y="2051"/>
                        </a:lnTo>
                        <a:lnTo>
                          <a:pt x="393" y="2047"/>
                        </a:lnTo>
                        <a:lnTo>
                          <a:pt x="394" y="2042"/>
                        </a:lnTo>
                        <a:lnTo>
                          <a:pt x="394" y="2037"/>
                        </a:lnTo>
                        <a:lnTo>
                          <a:pt x="396" y="2033"/>
                        </a:lnTo>
                        <a:lnTo>
                          <a:pt x="397" y="2027"/>
                        </a:lnTo>
                        <a:lnTo>
                          <a:pt x="399" y="2022"/>
                        </a:lnTo>
                        <a:lnTo>
                          <a:pt x="400" y="2017"/>
                        </a:lnTo>
                        <a:lnTo>
                          <a:pt x="402" y="2013"/>
                        </a:lnTo>
                        <a:lnTo>
                          <a:pt x="403" y="2008"/>
                        </a:lnTo>
                        <a:lnTo>
                          <a:pt x="405" y="2004"/>
                        </a:lnTo>
                        <a:lnTo>
                          <a:pt x="406" y="1998"/>
                        </a:lnTo>
                        <a:lnTo>
                          <a:pt x="408" y="1993"/>
                        </a:lnTo>
                        <a:lnTo>
                          <a:pt x="408" y="1988"/>
                        </a:lnTo>
                        <a:lnTo>
                          <a:pt x="409" y="1984"/>
                        </a:lnTo>
                        <a:lnTo>
                          <a:pt x="411" y="1978"/>
                        </a:lnTo>
                        <a:lnTo>
                          <a:pt x="412" y="1973"/>
                        </a:lnTo>
                        <a:lnTo>
                          <a:pt x="414" y="1968"/>
                        </a:lnTo>
                        <a:lnTo>
                          <a:pt x="416" y="1962"/>
                        </a:lnTo>
                        <a:lnTo>
                          <a:pt x="417" y="1958"/>
                        </a:lnTo>
                        <a:lnTo>
                          <a:pt x="419" y="1952"/>
                        </a:lnTo>
                        <a:lnTo>
                          <a:pt x="420" y="1947"/>
                        </a:lnTo>
                        <a:lnTo>
                          <a:pt x="422" y="1942"/>
                        </a:lnTo>
                        <a:lnTo>
                          <a:pt x="422" y="1936"/>
                        </a:lnTo>
                        <a:lnTo>
                          <a:pt x="423" y="1932"/>
                        </a:lnTo>
                        <a:lnTo>
                          <a:pt x="425" y="1925"/>
                        </a:lnTo>
                        <a:lnTo>
                          <a:pt x="426" y="1921"/>
                        </a:lnTo>
                        <a:lnTo>
                          <a:pt x="428" y="1915"/>
                        </a:lnTo>
                        <a:lnTo>
                          <a:pt x="429" y="1910"/>
                        </a:lnTo>
                        <a:lnTo>
                          <a:pt x="431" y="1904"/>
                        </a:lnTo>
                        <a:lnTo>
                          <a:pt x="432" y="1899"/>
                        </a:lnTo>
                        <a:lnTo>
                          <a:pt x="434" y="1893"/>
                        </a:lnTo>
                        <a:lnTo>
                          <a:pt x="436" y="1889"/>
                        </a:lnTo>
                        <a:lnTo>
                          <a:pt x="436" y="1882"/>
                        </a:lnTo>
                        <a:lnTo>
                          <a:pt x="437" y="1876"/>
                        </a:lnTo>
                        <a:lnTo>
                          <a:pt x="439" y="1872"/>
                        </a:lnTo>
                        <a:lnTo>
                          <a:pt x="440" y="1866"/>
                        </a:lnTo>
                        <a:lnTo>
                          <a:pt x="442" y="1861"/>
                        </a:lnTo>
                        <a:lnTo>
                          <a:pt x="443" y="1855"/>
                        </a:lnTo>
                        <a:lnTo>
                          <a:pt x="445" y="1849"/>
                        </a:lnTo>
                        <a:lnTo>
                          <a:pt x="446" y="1843"/>
                        </a:lnTo>
                        <a:lnTo>
                          <a:pt x="448" y="1838"/>
                        </a:lnTo>
                        <a:lnTo>
                          <a:pt x="449" y="1832"/>
                        </a:lnTo>
                        <a:lnTo>
                          <a:pt x="449" y="1826"/>
                        </a:lnTo>
                        <a:lnTo>
                          <a:pt x="451" y="1820"/>
                        </a:lnTo>
                        <a:lnTo>
                          <a:pt x="452" y="1815"/>
                        </a:lnTo>
                        <a:lnTo>
                          <a:pt x="454" y="1809"/>
                        </a:lnTo>
                        <a:lnTo>
                          <a:pt x="455" y="1803"/>
                        </a:lnTo>
                        <a:lnTo>
                          <a:pt x="457" y="1797"/>
                        </a:lnTo>
                        <a:lnTo>
                          <a:pt x="458" y="1790"/>
                        </a:lnTo>
                        <a:lnTo>
                          <a:pt x="460" y="1784"/>
                        </a:lnTo>
                        <a:lnTo>
                          <a:pt x="462" y="1780"/>
                        </a:lnTo>
                        <a:lnTo>
                          <a:pt x="463" y="1774"/>
                        </a:lnTo>
                        <a:lnTo>
                          <a:pt x="463" y="1767"/>
                        </a:lnTo>
                        <a:lnTo>
                          <a:pt x="465" y="1761"/>
                        </a:lnTo>
                        <a:lnTo>
                          <a:pt x="466" y="1755"/>
                        </a:lnTo>
                        <a:lnTo>
                          <a:pt x="468" y="1749"/>
                        </a:lnTo>
                        <a:lnTo>
                          <a:pt x="469" y="1743"/>
                        </a:lnTo>
                        <a:lnTo>
                          <a:pt x="471" y="1737"/>
                        </a:lnTo>
                        <a:lnTo>
                          <a:pt x="472" y="1731"/>
                        </a:lnTo>
                        <a:lnTo>
                          <a:pt x="474" y="1724"/>
                        </a:lnTo>
                        <a:lnTo>
                          <a:pt x="475" y="1718"/>
                        </a:lnTo>
                        <a:lnTo>
                          <a:pt x="475" y="1712"/>
                        </a:lnTo>
                        <a:lnTo>
                          <a:pt x="477" y="1706"/>
                        </a:lnTo>
                        <a:lnTo>
                          <a:pt x="478" y="1700"/>
                        </a:lnTo>
                        <a:lnTo>
                          <a:pt x="480" y="1692"/>
                        </a:lnTo>
                        <a:lnTo>
                          <a:pt x="481" y="1686"/>
                        </a:lnTo>
                        <a:lnTo>
                          <a:pt x="483" y="1680"/>
                        </a:lnTo>
                        <a:lnTo>
                          <a:pt x="485" y="1674"/>
                        </a:lnTo>
                        <a:lnTo>
                          <a:pt x="486" y="1668"/>
                        </a:lnTo>
                        <a:lnTo>
                          <a:pt x="488" y="1662"/>
                        </a:lnTo>
                        <a:lnTo>
                          <a:pt x="489" y="1655"/>
                        </a:lnTo>
                        <a:lnTo>
                          <a:pt x="489" y="1648"/>
                        </a:lnTo>
                        <a:lnTo>
                          <a:pt x="491" y="1642"/>
                        </a:lnTo>
                        <a:lnTo>
                          <a:pt x="492" y="1635"/>
                        </a:lnTo>
                        <a:lnTo>
                          <a:pt x="494" y="1629"/>
                        </a:lnTo>
                        <a:lnTo>
                          <a:pt x="495" y="1622"/>
                        </a:lnTo>
                        <a:lnTo>
                          <a:pt x="497" y="1616"/>
                        </a:lnTo>
                        <a:lnTo>
                          <a:pt x="498" y="1609"/>
                        </a:lnTo>
                        <a:lnTo>
                          <a:pt x="500" y="1602"/>
                        </a:lnTo>
                        <a:lnTo>
                          <a:pt x="501" y="1596"/>
                        </a:lnTo>
                        <a:lnTo>
                          <a:pt x="503" y="1589"/>
                        </a:lnTo>
                        <a:lnTo>
                          <a:pt x="503" y="1582"/>
                        </a:lnTo>
                        <a:lnTo>
                          <a:pt x="504" y="1576"/>
                        </a:lnTo>
                        <a:lnTo>
                          <a:pt x="506" y="1570"/>
                        </a:lnTo>
                        <a:lnTo>
                          <a:pt x="508" y="1562"/>
                        </a:lnTo>
                        <a:lnTo>
                          <a:pt x="509" y="1556"/>
                        </a:lnTo>
                        <a:lnTo>
                          <a:pt x="511" y="1550"/>
                        </a:lnTo>
                        <a:lnTo>
                          <a:pt x="512" y="1542"/>
                        </a:lnTo>
                        <a:lnTo>
                          <a:pt x="514" y="1536"/>
                        </a:lnTo>
                        <a:lnTo>
                          <a:pt x="515" y="1528"/>
                        </a:lnTo>
                        <a:lnTo>
                          <a:pt x="517" y="1522"/>
                        </a:lnTo>
                        <a:lnTo>
                          <a:pt x="517" y="1514"/>
                        </a:lnTo>
                        <a:lnTo>
                          <a:pt x="518" y="1508"/>
                        </a:lnTo>
                        <a:lnTo>
                          <a:pt x="520" y="1500"/>
                        </a:lnTo>
                        <a:lnTo>
                          <a:pt x="521" y="1494"/>
                        </a:lnTo>
                        <a:lnTo>
                          <a:pt x="523" y="1487"/>
                        </a:lnTo>
                        <a:lnTo>
                          <a:pt x="524" y="1481"/>
                        </a:lnTo>
                        <a:lnTo>
                          <a:pt x="526" y="1473"/>
                        </a:lnTo>
                        <a:lnTo>
                          <a:pt x="527" y="1467"/>
                        </a:lnTo>
                        <a:lnTo>
                          <a:pt x="529" y="1459"/>
                        </a:lnTo>
                        <a:lnTo>
                          <a:pt x="531" y="1451"/>
                        </a:lnTo>
                        <a:lnTo>
                          <a:pt x="531" y="1445"/>
                        </a:lnTo>
                        <a:lnTo>
                          <a:pt x="532" y="1438"/>
                        </a:lnTo>
                        <a:lnTo>
                          <a:pt x="534" y="1431"/>
                        </a:lnTo>
                        <a:lnTo>
                          <a:pt x="535" y="1424"/>
                        </a:lnTo>
                        <a:lnTo>
                          <a:pt x="537" y="1416"/>
                        </a:lnTo>
                        <a:lnTo>
                          <a:pt x="538" y="1410"/>
                        </a:lnTo>
                        <a:lnTo>
                          <a:pt x="540" y="1402"/>
                        </a:lnTo>
                        <a:lnTo>
                          <a:pt x="541" y="1395"/>
                        </a:lnTo>
                        <a:lnTo>
                          <a:pt x="543" y="1388"/>
                        </a:lnTo>
                        <a:lnTo>
                          <a:pt x="544" y="1381"/>
                        </a:lnTo>
                        <a:lnTo>
                          <a:pt x="544" y="1373"/>
                        </a:lnTo>
                        <a:lnTo>
                          <a:pt x="546" y="1367"/>
                        </a:lnTo>
                        <a:lnTo>
                          <a:pt x="547" y="1359"/>
                        </a:lnTo>
                        <a:lnTo>
                          <a:pt x="549" y="1352"/>
                        </a:lnTo>
                        <a:lnTo>
                          <a:pt x="551" y="1344"/>
                        </a:lnTo>
                        <a:lnTo>
                          <a:pt x="552" y="1338"/>
                        </a:lnTo>
                        <a:lnTo>
                          <a:pt x="554" y="1330"/>
                        </a:lnTo>
                        <a:lnTo>
                          <a:pt x="555" y="1323"/>
                        </a:lnTo>
                        <a:lnTo>
                          <a:pt x="557" y="1315"/>
                        </a:lnTo>
                        <a:lnTo>
                          <a:pt x="558" y="1309"/>
                        </a:lnTo>
                        <a:lnTo>
                          <a:pt x="558" y="1301"/>
                        </a:lnTo>
                        <a:lnTo>
                          <a:pt x="560" y="1293"/>
                        </a:lnTo>
                        <a:lnTo>
                          <a:pt x="561" y="1286"/>
                        </a:lnTo>
                        <a:lnTo>
                          <a:pt x="563" y="1278"/>
                        </a:lnTo>
                        <a:lnTo>
                          <a:pt x="564" y="1272"/>
                        </a:lnTo>
                        <a:lnTo>
                          <a:pt x="566" y="1264"/>
                        </a:lnTo>
                        <a:lnTo>
                          <a:pt x="567" y="1256"/>
                        </a:lnTo>
                        <a:lnTo>
                          <a:pt x="569" y="1249"/>
                        </a:lnTo>
                        <a:lnTo>
                          <a:pt x="570" y="1241"/>
                        </a:lnTo>
                        <a:lnTo>
                          <a:pt x="572" y="1234"/>
                        </a:lnTo>
                        <a:lnTo>
                          <a:pt x="572" y="1227"/>
                        </a:lnTo>
                        <a:lnTo>
                          <a:pt x="573" y="1220"/>
                        </a:lnTo>
                        <a:lnTo>
                          <a:pt x="575" y="1212"/>
                        </a:lnTo>
                        <a:lnTo>
                          <a:pt x="577" y="1204"/>
                        </a:lnTo>
                        <a:lnTo>
                          <a:pt x="578" y="1197"/>
                        </a:lnTo>
                        <a:lnTo>
                          <a:pt x="580" y="1189"/>
                        </a:lnTo>
                        <a:lnTo>
                          <a:pt x="581" y="1181"/>
                        </a:lnTo>
                        <a:lnTo>
                          <a:pt x="583" y="1174"/>
                        </a:lnTo>
                        <a:lnTo>
                          <a:pt x="584" y="1168"/>
                        </a:lnTo>
                        <a:lnTo>
                          <a:pt x="586" y="1160"/>
                        </a:lnTo>
                        <a:lnTo>
                          <a:pt x="586" y="1152"/>
                        </a:lnTo>
                        <a:lnTo>
                          <a:pt x="587" y="1145"/>
                        </a:lnTo>
                        <a:lnTo>
                          <a:pt x="589" y="1137"/>
                        </a:lnTo>
                        <a:lnTo>
                          <a:pt x="590" y="1129"/>
                        </a:lnTo>
                        <a:lnTo>
                          <a:pt x="592" y="1122"/>
                        </a:lnTo>
                        <a:lnTo>
                          <a:pt x="593" y="1114"/>
                        </a:lnTo>
                        <a:lnTo>
                          <a:pt x="595" y="1106"/>
                        </a:lnTo>
                        <a:lnTo>
                          <a:pt x="596" y="1098"/>
                        </a:lnTo>
                        <a:lnTo>
                          <a:pt x="598" y="1091"/>
                        </a:lnTo>
                        <a:lnTo>
                          <a:pt x="600" y="1083"/>
                        </a:lnTo>
                        <a:lnTo>
                          <a:pt x="600" y="1075"/>
                        </a:lnTo>
                        <a:lnTo>
                          <a:pt x="601" y="1068"/>
                        </a:lnTo>
                        <a:lnTo>
                          <a:pt x="603" y="1062"/>
                        </a:lnTo>
                        <a:lnTo>
                          <a:pt x="604" y="1054"/>
                        </a:lnTo>
                        <a:lnTo>
                          <a:pt x="606" y="1046"/>
                        </a:lnTo>
                        <a:lnTo>
                          <a:pt x="607" y="1039"/>
                        </a:lnTo>
                        <a:lnTo>
                          <a:pt x="609" y="1031"/>
                        </a:lnTo>
                        <a:lnTo>
                          <a:pt x="610" y="1023"/>
                        </a:lnTo>
                        <a:lnTo>
                          <a:pt x="612" y="1016"/>
                        </a:lnTo>
                        <a:lnTo>
                          <a:pt x="613" y="1008"/>
                        </a:lnTo>
                        <a:lnTo>
                          <a:pt x="613" y="1000"/>
                        </a:lnTo>
                        <a:lnTo>
                          <a:pt x="615" y="993"/>
                        </a:lnTo>
                        <a:lnTo>
                          <a:pt x="616" y="985"/>
                        </a:lnTo>
                        <a:lnTo>
                          <a:pt x="618" y="977"/>
                        </a:lnTo>
                        <a:lnTo>
                          <a:pt x="619" y="970"/>
                        </a:lnTo>
                        <a:lnTo>
                          <a:pt x="621" y="962"/>
                        </a:lnTo>
                        <a:lnTo>
                          <a:pt x="623" y="954"/>
                        </a:lnTo>
                        <a:lnTo>
                          <a:pt x="624" y="947"/>
                        </a:lnTo>
                        <a:lnTo>
                          <a:pt x="626" y="939"/>
                        </a:lnTo>
                        <a:lnTo>
                          <a:pt x="627" y="933"/>
                        </a:lnTo>
                        <a:lnTo>
                          <a:pt x="627" y="925"/>
                        </a:lnTo>
                        <a:lnTo>
                          <a:pt x="629" y="917"/>
                        </a:lnTo>
                        <a:lnTo>
                          <a:pt x="630" y="910"/>
                        </a:lnTo>
                        <a:lnTo>
                          <a:pt x="632" y="902"/>
                        </a:lnTo>
                        <a:lnTo>
                          <a:pt x="633" y="894"/>
                        </a:lnTo>
                        <a:lnTo>
                          <a:pt x="635" y="887"/>
                        </a:lnTo>
                        <a:lnTo>
                          <a:pt x="636" y="879"/>
                        </a:lnTo>
                        <a:lnTo>
                          <a:pt x="638" y="871"/>
                        </a:lnTo>
                        <a:lnTo>
                          <a:pt x="639" y="864"/>
                        </a:lnTo>
                        <a:lnTo>
                          <a:pt x="641" y="856"/>
                        </a:lnTo>
                        <a:lnTo>
                          <a:pt x="641" y="850"/>
                        </a:lnTo>
                        <a:lnTo>
                          <a:pt x="642" y="842"/>
                        </a:lnTo>
                        <a:lnTo>
                          <a:pt x="644" y="835"/>
                        </a:lnTo>
                        <a:lnTo>
                          <a:pt x="645" y="827"/>
                        </a:lnTo>
                        <a:lnTo>
                          <a:pt x="647" y="819"/>
                        </a:lnTo>
                        <a:lnTo>
                          <a:pt x="649" y="812"/>
                        </a:lnTo>
                        <a:lnTo>
                          <a:pt x="650" y="804"/>
                        </a:lnTo>
                        <a:lnTo>
                          <a:pt x="652" y="798"/>
                        </a:lnTo>
                        <a:lnTo>
                          <a:pt x="653" y="790"/>
                        </a:lnTo>
                        <a:lnTo>
                          <a:pt x="655" y="782"/>
                        </a:lnTo>
                        <a:lnTo>
                          <a:pt x="655" y="775"/>
                        </a:lnTo>
                        <a:lnTo>
                          <a:pt x="656" y="767"/>
                        </a:lnTo>
                        <a:lnTo>
                          <a:pt x="658" y="759"/>
                        </a:lnTo>
                        <a:lnTo>
                          <a:pt x="659" y="753"/>
                        </a:lnTo>
                        <a:lnTo>
                          <a:pt x="661" y="746"/>
                        </a:lnTo>
                        <a:lnTo>
                          <a:pt x="662" y="738"/>
                        </a:lnTo>
                        <a:lnTo>
                          <a:pt x="664" y="730"/>
                        </a:lnTo>
                        <a:lnTo>
                          <a:pt x="665" y="724"/>
                        </a:lnTo>
                        <a:lnTo>
                          <a:pt x="667" y="716"/>
                        </a:lnTo>
                        <a:lnTo>
                          <a:pt x="669" y="709"/>
                        </a:lnTo>
                        <a:lnTo>
                          <a:pt x="669" y="701"/>
                        </a:lnTo>
                        <a:lnTo>
                          <a:pt x="670" y="695"/>
                        </a:lnTo>
                        <a:lnTo>
                          <a:pt x="672" y="687"/>
                        </a:lnTo>
                        <a:lnTo>
                          <a:pt x="673" y="680"/>
                        </a:lnTo>
                        <a:lnTo>
                          <a:pt x="675" y="673"/>
                        </a:lnTo>
                        <a:lnTo>
                          <a:pt x="676" y="666"/>
                        </a:lnTo>
                        <a:lnTo>
                          <a:pt x="678" y="658"/>
                        </a:lnTo>
                        <a:lnTo>
                          <a:pt x="679" y="652"/>
                        </a:lnTo>
                        <a:lnTo>
                          <a:pt x="681" y="644"/>
                        </a:lnTo>
                        <a:lnTo>
                          <a:pt x="682" y="637"/>
                        </a:lnTo>
                        <a:lnTo>
                          <a:pt x="682" y="631"/>
                        </a:lnTo>
                        <a:lnTo>
                          <a:pt x="684" y="623"/>
                        </a:lnTo>
                        <a:lnTo>
                          <a:pt x="685" y="617"/>
                        </a:lnTo>
                        <a:lnTo>
                          <a:pt x="687" y="609"/>
                        </a:lnTo>
                        <a:lnTo>
                          <a:pt x="688" y="603"/>
                        </a:lnTo>
                        <a:lnTo>
                          <a:pt x="690" y="595"/>
                        </a:lnTo>
                        <a:lnTo>
                          <a:pt x="692" y="589"/>
                        </a:lnTo>
                        <a:lnTo>
                          <a:pt x="693" y="581"/>
                        </a:lnTo>
                        <a:lnTo>
                          <a:pt x="695" y="575"/>
                        </a:lnTo>
                        <a:lnTo>
                          <a:pt x="696" y="568"/>
                        </a:lnTo>
                        <a:lnTo>
                          <a:pt x="696" y="562"/>
                        </a:lnTo>
                        <a:lnTo>
                          <a:pt x="698" y="554"/>
                        </a:lnTo>
                        <a:lnTo>
                          <a:pt x="699" y="548"/>
                        </a:lnTo>
                        <a:lnTo>
                          <a:pt x="701" y="540"/>
                        </a:lnTo>
                        <a:lnTo>
                          <a:pt x="702" y="534"/>
                        </a:lnTo>
                        <a:lnTo>
                          <a:pt x="704" y="528"/>
                        </a:lnTo>
                        <a:lnTo>
                          <a:pt x="705" y="520"/>
                        </a:lnTo>
                        <a:lnTo>
                          <a:pt x="707" y="514"/>
                        </a:lnTo>
                        <a:lnTo>
                          <a:pt x="708" y="508"/>
                        </a:lnTo>
                        <a:lnTo>
                          <a:pt x="710" y="500"/>
                        </a:lnTo>
                        <a:lnTo>
                          <a:pt x="710" y="494"/>
                        </a:lnTo>
                        <a:lnTo>
                          <a:pt x="711" y="488"/>
                        </a:lnTo>
                        <a:lnTo>
                          <a:pt x="713" y="482"/>
                        </a:lnTo>
                        <a:lnTo>
                          <a:pt x="715" y="476"/>
                        </a:lnTo>
                        <a:lnTo>
                          <a:pt x="716" y="468"/>
                        </a:lnTo>
                        <a:lnTo>
                          <a:pt x="718" y="462"/>
                        </a:lnTo>
                        <a:lnTo>
                          <a:pt x="719" y="456"/>
                        </a:lnTo>
                        <a:lnTo>
                          <a:pt x="721" y="450"/>
                        </a:lnTo>
                        <a:lnTo>
                          <a:pt x="722" y="443"/>
                        </a:lnTo>
                        <a:lnTo>
                          <a:pt x="724" y="437"/>
                        </a:lnTo>
                        <a:lnTo>
                          <a:pt x="724" y="431"/>
                        </a:lnTo>
                        <a:lnTo>
                          <a:pt x="725" y="425"/>
                        </a:lnTo>
                        <a:lnTo>
                          <a:pt x="727" y="419"/>
                        </a:lnTo>
                        <a:lnTo>
                          <a:pt x="728" y="413"/>
                        </a:lnTo>
                        <a:lnTo>
                          <a:pt x="730" y="407"/>
                        </a:lnTo>
                        <a:lnTo>
                          <a:pt x="731" y="400"/>
                        </a:lnTo>
                        <a:lnTo>
                          <a:pt x="733" y="394"/>
                        </a:lnTo>
                        <a:lnTo>
                          <a:pt x="735" y="388"/>
                        </a:lnTo>
                        <a:lnTo>
                          <a:pt x="736" y="382"/>
                        </a:lnTo>
                        <a:lnTo>
                          <a:pt x="738" y="376"/>
                        </a:lnTo>
                        <a:lnTo>
                          <a:pt x="738" y="370"/>
                        </a:lnTo>
                        <a:lnTo>
                          <a:pt x="739" y="364"/>
                        </a:lnTo>
                        <a:lnTo>
                          <a:pt x="741" y="359"/>
                        </a:lnTo>
                        <a:lnTo>
                          <a:pt x="742" y="353"/>
                        </a:lnTo>
                        <a:lnTo>
                          <a:pt x="744" y="347"/>
                        </a:lnTo>
                        <a:lnTo>
                          <a:pt x="745" y="341"/>
                        </a:lnTo>
                        <a:lnTo>
                          <a:pt x="747" y="336"/>
                        </a:lnTo>
                        <a:lnTo>
                          <a:pt x="748" y="330"/>
                        </a:lnTo>
                        <a:lnTo>
                          <a:pt x="750" y="325"/>
                        </a:lnTo>
                        <a:lnTo>
                          <a:pt x="751" y="319"/>
                        </a:lnTo>
                        <a:lnTo>
                          <a:pt x="751" y="313"/>
                        </a:lnTo>
                        <a:lnTo>
                          <a:pt x="753" y="308"/>
                        </a:lnTo>
                        <a:lnTo>
                          <a:pt x="754" y="302"/>
                        </a:lnTo>
                        <a:lnTo>
                          <a:pt x="756" y="298"/>
                        </a:lnTo>
                        <a:lnTo>
                          <a:pt x="757" y="291"/>
                        </a:lnTo>
                        <a:lnTo>
                          <a:pt x="759" y="287"/>
                        </a:lnTo>
                        <a:lnTo>
                          <a:pt x="761" y="281"/>
                        </a:lnTo>
                        <a:lnTo>
                          <a:pt x="762" y="276"/>
                        </a:lnTo>
                        <a:lnTo>
                          <a:pt x="764" y="272"/>
                        </a:lnTo>
                        <a:lnTo>
                          <a:pt x="765" y="265"/>
                        </a:lnTo>
                        <a:lnTo>
                          <a:pt x="765" y="261"/>
                        </a:lnTo>
                        <a:lnTo>
                          <a:pt x="767" y="256"/>
                        </a:lnTo>
                        <a:lnTo>
                          <a:pt x="768" y="250"/>
                        </a:lnTo>
                        <a:lnTo>
                          <a:pt x="770" y="245"/>
                        </a:lnTo>
                        <a:lnTo>
                          <a:pt x="771" y="241"/>
                        </a:lnTo>
                        <a:lnTo>
                          <a:pt x="773" y="236"/>
                        </a:lnTo>
                        <a:lnTo>
                          <a:pt x="774" y="232"/>
                        </a:lnTo>
                        <a:lnTo>
                          <a:pt x="776" y="227"/>
                        </a:lnTo>
                        <a:lnTo>
                          <a:pt x="777" y="222"/>
                        </a:lnTo>
                        <a:lnTo>
                          <a:pt x="779" y="218"/>
                        </a:lnTo>
                        <a:lnTo>
                          <a:pt x="779" y="213"/>
                        </a:lnTo>
                        <a:lnTo>
                          <a:pt x="780" y="209"/>
                        </a:lnTo>
                        <a:lnTo>
                          <a:pt x="782" y="204"/>
                        </a:lnTo>
                        <a:lnTo>
                          <a:pt x="784" y="199"/>
                        </a:lnTo>
                        <a:lnTo>
                          <a:pt x="785" y="195"/>
                        </a:lnTo>
                        <a:lnTo>
                          <a:pt x="787" y="190"/>
                        </a:lnTo>
                        <a:lnTo>
                          <a:pt x="788" y="186"/>
                        </a:lnTo>
                        <a:lnTo>
                          <a:pt x="790" y="181"/>
                        </a:lnTo>
                        <a:lnTo>
                          <a:pt x="791" y="178"/>
                        </a:lnTo>
                        <a:lnTo>
                          <a:pt x="793" y="173"/>
                        </a:lnTo>
                        <a:lnTo>
                          <a:pt x="793" y="169"/>
                        </a:lnTo>
                        <a:lnTo>
                          <a:pt x="794" y="164"/>
                        </a:lnTo>
                        <a:lnTo>
                          <a:pt x="796" y="161"/>
                        </a:lnTo>
                        <a:lnTo>
                          <a:pt x="797" y="157"/>
                        </a:lnTo>
                        <a:lnTo>
                          <a:pt x="799" y="153"/>
                        </a:lnTo>
                        <a:lnTo>
                          <a:pt x="800" y="149"/>
                        </a:lnTo>
                        <a:lnTo>
                          <a:pt x="802" y="146"/>
                        </a:lnTo>
                        <a:lnTo>
                          <a:pt x="803" y="141"/>
                        </a:lnTo>
                        <a:lnTo>
                          <a:pt x="805" y="138"/>
                        </a:lnTo>
                        <a:lnTo>
                          <a:pt x="807" y="133"/>
                        </a:lnTo>
                        <a:lnTo>
                          <a:pt x="807" y="130"/>
                        </a:lnTo>
                        <a:lnTo>
                          <a:pt x="808" y="127"/>
                        </a:lnTo>
                        <a:lnTo>
                          <a:pt x="810" y="123"/>
                        </a:lnTo>
                        <a:lnTo>
                          <a:pt x="811" y="120"/>
                        </a:lnTo>
                        <a:lnTo>
                          <a:pt x="813" y="117"/>
                        </a:lnTo>
                        <a:lnTo>
                          <a:pt x="814" y="112"/>
                        </a:lnTo>
                        <a:lnTo>
                          <a:pt x="816" y="109"/>
                        </a:lnTo>
                        <a:lnTo>
                          <a:pt x="817" y="106"/>
                        </a:lnTo>
                        <a:lnTo>
                          <a:pt x="819" y="103"/>
                        </a:lnTo>
                        <a:lnTo>
                          <a:pt x="820" y="100"/>
                        </a:lnTo>
                        <a:lnTo>
                          <a:pt x="820" y="97"/>
                        </a:lnTo>
                        <a:lnTo>
                          <a:pt x="822" y="94"/>
                        </a:lnTo>
                        <a:lnTo>
                          <a:pt x="823" y="90"/>
                        </a:lnTo>
                        <a:lnTo>
                          <a:pt x="825" y="87"/>
                        </a:lnTo>
                        <a:lnTo>
                          <a:pt x="826" y="84"/>
                        </a:lnTo>
                        <a:lnTo>
                          <a:pt x="828" y="81"/>
                        </a:lnTo>
                        <a:lnTo>
                          <a:pt x="829" y="78"/>
                        </a:lnTo>
                        <a:lnTo>
                          <a:pt x="831" y="75"/>
                        </a:lnTo>
                        <a:lnTo>
                          <a:pt x="833" y="74"/>
                        </a:lnTo>
                        <a:lnTo>
                          <a:pt x="834" y="71"/>
                        </a:lnTo>
                        <a:lnTo>
                          <a:pt x="834" y="68"/>
                        </a:lnTo>
                        <a:lnTo>
                          <a:pt x="836" y="64"/>
                        </a:lnTo>
                        <a:lnTo>
                          <a:pt x="837" y="63"/>
                        </a:lnTo>
                        <a:lnTo>
                          <a:pt x="839" y="60"/>
                        </a:lnTo>
                        <a:lnTo>
                          <a:pt x="840" y="58"/>
                        </a:lnTo>
                        <a:lnTo>
                          <a:pt x="842" y="55"/>
                        </a:lnTo>
                        <a:lnTo>
                          <a:pt x="843" y="54"/>
                        </a:lnTo>
                        <a:lnTo>
                          <a:pt x="845" y="51"/>
                        </a:lnTo>
                        <a:lnTo>
                          <a:pt x="846" y="49"/>
                        </a:lnTo>
                        <a:lnTo>
                          <a:pt x="848" y="46"/>
                        </a:lnTo>
                        <a:lnTo>
                          <a:pt x="848" y="44"/>
                        </a:lnTo>
                        <a:lnTo>
                          <a:pt x="849" y="41"/>
                        </a:lnTo>
                        <a:lnTo>
                          <a:pt x="851" y="40"/>
                        </a:lnTo>
                        <a:lnTo>
                          <a:pt x="853" y="38"/>
                        </a:lnTo>
                        <a:lnTo>
                          <a:pt x="854" y="37"/>
                        </a:lnTo>
                        <a:lnTo>
                          <a:pt x="856" y="34"/>
                        </a:lnTo>
                        <a:lnTo>
                          <a:pt x="857" y="32"/>
                        </a:lnTo>
                        <a:lnTo>
                          <a:pt x="859" y="31"/>
                        </a:lnTo>
                        <a:lnTo>
                          <a:pt x="860" y="29"/>
                        </a:lnTo>
                        <a:lnTo>
                          <a:pt x="862" y="28"/>
                        </a:lnTo>
                        <a:lnTo>
                          <a:pt x="862" y="26"/>
                        </a:lnTo>
                        <a:lnTo>
                          <a:pt x="863" y="25"/>
                        </a:lnTo>
                        <a:lnTo>
                          <a:pt x="865" y="23"/>
                        </a:lnTo>
                        <a:lnTo>
                          <a:pt x="866" y="21"/>
                        </a:lnTo>
                        <a:lnTo>
                          <a:pt x="868" y="20"/>
                        </a:lnTo>
                        <a:lnTo>
                          <a:pt x="869" y="18"/>
                        </a:lnTo>
                        <a:lnTo>
                          <a:pt x="871" y="17"/>
                        </a:lnTo>
                        <a:lnTo>
                          <a:pt x="872" y="15"/>
                        </a:lnTo>
                        <a:lnTo>
                          <a:pt x="874" y="15"/>
                        </a:lnTo>
                        <a:lnTo>
                          <a:pt x="876" y="14"/>
                        </a:lnTo>
                        <a:lnTo>
                          <a:pt x="876" y="12"/>
                        </a:lnTo>
                        <a:lnTo>
                          <a:pt x="877" y="11"/>
                        </a:lnTo>
                        <a:lnTo>
                          <a:pt x="879" y="11"/>
                        </a:lnTo>
                        <a:lnTo>
                          <a:pt x="880" y="9"/>
                        </a:lnTo>
                        <a:lnTo>
                          <a:pt x="882" y="9"/>
                        </a:lnTo>
                        <a:lnTo>
                          <a:pt x="883" y="8"/>
                        </a:lnTo>
                        <a:lnTo>
                          <a:pt x="885" y="6"/>
                        </a:lnTo>
                        <a:lnTo>
                          <a:pt x="886" y="6"/>
                        </a:lnTo>
                        <a:lnTo>
                          <a:pt x="888" y="5"/>
                        </a:lnTo>
                        <a:lnTo>
                          <a:pt x="889" y="5"/>
                        </a:lnTo>
                        <a:lnTo>
                          <a:pt x="891" y="3"/>
                        </a:lnTo>
                        <a:lnTo>
                          <a:pt x="892" y="3"/>
                        </a:lnTo>
                        <a:lnTo>
                          <a:pt x="894" y="3"/>
                        </a:lnTo>
                        <a:lnTo>
                          <a:pt x="895" y="2"/>
                        </a:lnTo>
                        <a:lnTo>
                          <a:pt x="897" y="2"/>
                        </a:lnTo>
                        <a:lnTo>
                          <a:pt x="899" y="2"/>
                        </a:lnTo>
                        <a:lnTo>
                          <a:pt x="900" y="0"/>
                        </a:lnTo>
                        <a:lnTo>
                          <a:pt x="902" y="0"/>
                        </a:lnTo>
                        <a:lnTo>
                          <a:pt x="903" y="0"/>
                        </a:lnTo>
                        <a:lnTo>
                          <a:pt x="905" y="0"/>
                        </a:lnTo>
                        <a:lnTo>
                          <a:pt x="906" y="0"/>
                        </a:lnTo>
                        <a:lnTo>
                          <a:pt x="908" y="0"/>
                        </a:lnTo>
                        <a:lnTo>
                          <a:pt x="909" y="0"/>
                        </a:lnTo>
                        <a:lnTo>
                          <a:pt x="911" y="0"/>
                        </a:lnTo>
                        <a:lnTo>
                          <a:pt x="912" y="0"/>
                        </a:lnTo>
                        <a:lnTo>
                          <a:pt x="914" y="0"/>
                        </a:lnTo>
                        <a:lnTo>
                          <a:pt x="915" y="0"/>
                        </a:lnTo>
                        <a:lnTo>
                          <a:pt x="917" y="0"/>
                        </a:lnTo>
                        <a:lnTo>
                          <a:pt x="918" y="0"/>
                        </a:lnTo>
                        <a:lnTo>
                          <a:pt x="920" y="2"/>
                        </a:lnTo>
                        <a:lnTo>
                          <a:pt x="922" y="2"/>
                        </a:lnTo>
                        <a:lnTo>
                          <a:pt x="923" y="2"/>
                        </a:lnTo>
                        <a:lnTo>
                          <a:pt x="925" y="2"/>
                        </a:lnTo>
                        <a:lnTo>
                          <a:pt x="926" y="3"/>
                        </a:lnTo>
                        <a:lnTo>
                          <a:pt x="928" y="3"/>
                        </a:lnTo>
                        <a:lnTo>
                          <a:pt x="929" y="3"/>
                        </a:lnTo>
                        <a:lnTo>
                          <a:pt x="931" y="5"/>
                        </a:lnTo>
                        <a:lnTo>
                          <a:pt x="932" y="6"/>
                        </a:lnTo>
                        <a:lnTo>
                          <a:pt x="934" y="6"/>
                        </a:lnTo>
                        <a:lnTo>
                          <a:pt x="935" y="8"/>
                        </a:lnTo>
                        <a:lnTo>
                          <a:pt x="937" y="8"/>
                        </a:lnTo>
                        <a:lnTo>
                          <a:pt x="938" y="9"/>
                        </a:lnTo>
                        <a:lnTo>
                          <a:pt x="940" y="9"/>
                        </a:lnTo>
                        <a:lnTo>
                          <a:pt x="941" y="11"/>
                        </a:lnTo>
                        <a:lnTo>
                          <a:pt x="943" y="11"/>
                        </a:lnTo>
                        <a:lnTo>
                          <a:pt x="944" y="12"/>
                        </a:lnTo>
                        <a:lnTo>
                          <a:pt x="946" y="14"/>
                        </a:lnTo>
                        <a:lnTo>
                          <a:pt x="948" y="15"/>
                        </a:lnTo>
                        <a:lnTo>
                          <a:pt x="949" y="15"/>
                        </a:lnTo>
                        <a:lnTo>
                          <a:pt x="951" y="17"/>
                        </a:lnTo>
                        <a:lnTo>
                          <a:pt x="952" y="18"/>
                        </a:lnTo>
                        <a:lnTo>
                          <a:pt x="954" y="18"/>
                        </a:lnTo>
                        <a:lnTo>
                          <a:pt x="955" y="20"/>
                        </a:lnTo>
                        <a:lnTo>
                          <a:pt x="957" y="21"/>
                        </a:lnTo>
                        <a:lnTo>
                          <a:pt x="958" y="23"/>
                        </a:lnTo>
                        <a:lnTo>
                          <a:pt x="958" y="25"/>
                        </a:lnTo>
                        <a:lnTo>
                          <a:pt x="960" y="25"/>
                        </a:lnTo>
                        <a:lnTo>
                          <a:pt x="961" y="26"/>
                        </a:lnTo>
                        <a:lnTo>
                          <a:pt x="963" y="28"/>
                        </a:lnTo>
                        <a:lnTo>
                          <a:pt x="964" y="29"/>
                        </a:lnTo>
                        <a:lnTo>
                          <a:pt x="966" y="31"/>
                        </a:lnTo>
                        <a:lnTo>
                          <a:pt x="968" y="32"/>
                        </a:lnTo>
                        <a:lnTo>
                          <a:pt x="969" y="34"/>
                        </a:lnTo>
                        <a:lnTo>
                          <a:pt x="971" y="35"/>
                        </a:lnTo>
                        <a:lnTo>
                          <a:pt x="972" y="37"/>
                        </a:lnTo>
                        <a:lnTo>
                          <a:pt x="974" y="38"/>
                        </a:lnTo>
                        <a:lnTo>
                          <a:pt x="975" y="40"/>
                        </a:lnTo>
                        <a:lnTo>
                          <a:pt x="977" y="41"/>
                        </a:lnTo>
                        <a:lnTo>
                          <a:pt x="978" y="43"/>
                        </a:lnTo>
                        <a:lnTo>
                          <a:pt x="980" y="44"/>
                        </a:lnTo>
                        <a:lnTo>
                          <a:pt x="981" y="46"/>
                        </a:lnTo>
                        <a:lnTo>
                          <a:pt x="983" y="48"/>
                        </a:lnTo>
                        <a:lnTo>
                          <a:pt x="984" y="51"/>
                        </a:lnTo>
                        <a:lnTo>
                          <a:pt x="986" y="52"/>
                        </a:lnTo>
                        <a:lnTo>
                          <a:pt x="986" y="54"/>
                        </a:lnTo>
                        <a:lnTo>
                          <a:pt x="987" y="55"/>
                        </a:lnTo>
                        <a:lnTo>
                          <a:pt x="989" y="57"/>
                        </a:lnTo>
                        <a:lnTo>
                          <a:pt x="991" y="58"/>
                        </a:lnTo>
                        <a:lnTo>
                          <a:pt x="992" y="60"/>
                        </a:lnTo>
                        <a:lnTo>
                          <a:pt x="994" y="61"/>
                        </a:lnTo>
                        <a:lnTo>
                          <a:pt x="995" y="63"/>
                        </a:lnTo>
                        <a:lnTo>
                          <a:pt x="997" y="64"/>
                        </a:lnTo>
                        <a:lnTo>
                          <a:pt x="998" y="68"/>
                        </a:lnTo>
                        <a:lnTo>
                          <a:pt x="1000" y="69"/>
                        </a:lnTo>
                        <a:lnTo>
                          <a:pt x="1000" y="71"/>
                        </a:lnTo>
                        <a:lnTo>
                          <a:pt x="1001" y="72"/>
                        </a:lnTo>
                        <a:lnTo>
                          <a:pt x="1003" y="74"/>
                        </a:lnTo>
                        <a:lnTo>
                          <a:pt x="1004" y="75"/>
                        </a:lnTo>
                        <a:lnTo>
                          <a:pt x="1006" y="78"/>
                        </a:lnTo>
                        <a:lnTo>
                          <a:pt x="1007" y="80"/>
                        </a:lnTo>
                        <a:lnTo>
                          <a:pt x="1009" y="81"/>
                        </a:lnTo>
                        <a:lnTo>
                          <a:pt x="1010" y="83"/>
                        </a:lnTo>
                        <a:lnTo>
                          <a:pt x="1012" y="84"/>
                        </a:lnTo>
                        <a:lnTo>
                          <a:pt x="1014" y="86"/>
                        </a:lnTo>
                        <a:lnTo>
                          <a:pt x="1014" y="89"/>
                        </a:lnTo>
                        <a:lnTo>
                          <a:pt x="1015" y="90"/>
                        </a:lnTo>
                        <a:lnTo>
                          <a:pt x="1017" y="92"/>
                        </a:lnTo>
                        <a:lnTo>
                          <a:pt x="1018" y="94"/>
                        </a:lnTo>
                        <a:lnTo>
                          <a:pt x="1020" y="95"/>
                        </a:lnTo>
                        <a:lnTo>
                          <a:pt x="1021" y="98"/>
                        </a:lnTo>
                        <a:lnTo>
                          <a:pt x="1023" y="100"/>
                        </a:lnTo>
                        <a:lnTo>
                          <a:pt x="1024" y="101"/>
                        </a:lnTo>
                        <a:lnTo>
                          <a:pt x="1026" y="103"/>
                        </a:lnTo>
                        <a:lnTo>
                          <a:pt x="1027" y="104"/>
                        </a:lnTo>
                        <a:lnTo>
                          <a:pt x="1027" y="107"/>
                        </a:lnTo>
                        <a:lnTo>
                          <a:pt x="1029" y="109"/>
                        </a:lnTo>
                        <a:lnTo>
                          <a:pt x="1030" y="110"/>
                        </a:lnTo>
                        <a:lnTo>
                          <a:pt x="1032" y="112"/>
                        </a:lnTo>
                        <a:lnTo>
                          <a:pt x="1034" y="114"/>
                        </a:lnTo>
                        <a:lnTo>
                          <a:pt x="1035" y="117"/>
                        </a:lnTo>
                        <a:lnTo>
                          <a:pt x="1037" y="118"/>
                        </a:lnTo>
                        <a:lnTo>
                          <a:pt x="1038" y="120"/>
                        </a:lnTo>
                        <a:lnTo>
                          <a:pt x="1040" y="121"/>
                        </a:lnTo>
                        <a:lnTo>
                          <a:pt x="1041" y="123"/>
                        </a:lnTo>
                        <a:lnTo>
                          <a:pt x="1041" y="124"/>
                        </a:lnTo>
                        <a:lnTo>
                          <a:pt x="1043" y="127"/>
                        </a:lnTo>
                        <a:lnTo>
                          <a:pt x="1044" y="129"/>
                        </a:lnTo>
                        <a:lnTo>
                          <a:pt x="1046" y="130"/>
                        </a:lnTo>
                        <a:lnTo>
                          <a:pt x="1047" y="132"/>
                        </a:lnTo>
                        <a:lnTo>
                          <a:pt x="1049" y="133"/>
                        </a:lnTo>
                        <a:lnTo>
                          <a:pt x="1050" y="135"/>
                        </a:lnTo>
                        <a:lnTo>
                          <a:pt x="1052" y="137"/>
                        </a:lnTo>
                        <a:lnTo>
                          <a:pt x="1053" y="140"/>
                        </a:lnTo>
                        <a:lnTo>
                          <a:pt x="1055" y="141"/>
                        </a:lnTo>
                        <a:lnTo>
                          <a:pt x="1055" y="143"/>
                        </a:lnTo>
                        <a:lnTo>
                          <a:pt x="1056" y="144"/>
                        </a:lnTo>
                        <a:lnTo>
                          <a:pt x="1058" y="146"/>
                        </a:lnTo>
                        <a:lnTo>
                          <a:pt x="1060" y="147"/>
                        </a:lnTo>
                        <a:lnTo>
                          <a:pt x="1061" y="149"/>
                        </a:lnTo>
                        <a:lnTo>
                          <a:pt x="1063" y="150"/>
                        </a:lnTo>
                        <a:lnTo>
                          <a:pt x="1064" y="152"/>
                        </a:lnTo>
                        <a:lnTo>
                          <a:pt x="1066" y="153"/>
                        </a:lnTo>
                        <a:lnTo>
                          <a:pt x="1067" y="155"/>
                        </a:lnTo>
                        <a:lnTo>
                          <a:pt x="1069" y="157"/>
                        </a:lnTo>
                        <a:lnTo>
                          <a:pt x="1069" y="158"/>
                        </a:lnTo>
                        <a:lnTo>
                          <a:pt x="1070" y="160"/>
                        </a:lnTo>
                        <a:lnTo>
                          <a:pt x="1072" y="161"/>
                        </a:lnTo>
                        <a:lnTo>
                          <a:pt x="1073" y="163"/>
                        </a:lnTo>
                        <a:lnTo>
                          <a:pt x="1075" y="164"/>
                        </a:lnTo>
                        <a:lnTo>
                          <a:pt x="1076" y="166"/>
                        </a:lnTo>
                        <a:lnTo>
                          <a:pt x="1078" y="167"/>
                        </a:lnTo>
                        <a:lnTo>
                          <a:pt x="1079" y="169"/>
                        </a:lnTo>
                        <a:lnTo>
                          <a:pt x="1081" y="170"/>
                        </a:lnTo>
                        <a:lnTo>
                          <a:pt x="1083" y="172"/>
                        </a:lnTo>
                        <a:lnTo>
                          <a:pt x="1083" y="173"/>
                        </a:lnTo>
                        <a:lnTo>
                          <a:pt x="1084" y="175"/>
                        </a:lnTo>
                        <a:lnTo>
                          <a:pt x="1086" y="175"/>
                        </a:lnTo>
                        <a:lnTo>
                          <a:pt x="1087" y="176"/>
                        </a:lnTo>
                        <a:lnTo>
                          <a:pt x="1089" y="178"/>
                        </a:lnTo>
                        <a:lnTo>
                          <a:pt x="1090" y="179"/>
                        </a:lnTo>
                        <a:lnTo>
                          <a:pt x="1092" y="181"/>
                        </a:lnTo>
                        <a:lnTo>
                          <a:pt x="1093" y="181"/>
                        </a:lnTo>
                        <a:lnTo>
                          <a:pt x="1095" y="183"/>
                        </a:lnTo>
                        <a:lnTo>
                          <a:pt x="1096" y="184"/>
                        </a:lnTo>
                        <a:lnTo>
                          <a:pt x="1096" y="186"/>
                        </a:lnTo>
                        <a:lnTo>
                          <a:pt x="1098" y="186"/>
                        </a:lnTo>
                        <a:lnTo>
                          <a:pt x="1099" y="187"/>
                        </a:lnTo>
                        <a:lnTo>
                          <a:pt x="1101" y="189"/>
                        </a:lnTo>
                        <a:lnTo>
                          <a:pt x="1102" y="189"/>
                        </a:lnTo>
                        <a:lnTo>
                          <a:pt x="1104" y="190"/>
                        </a:lnTo>
                        <a:lnTo>
                          <a:pt x="1106" y="192"/>
                        </a:lnTo>
                        <a:lnTo>
                          <a:pt x="1107" y="192"/>
                        </a:lnTo>
                        <a:lnTo>
                          <a:pt x="1109" y="193"/>
                        </a:lnTo>
                        <a:lnTo>
                          <a:pt x="1110" y="193"/>
                        </a:lnTo>
                        <a:lnTo>
                          <a:pt x="1110" y="195"/>
                        </a:lnTo>
                        <a:lnTo>
                          <a:pt x="1112" y="196"/>
                        </a:lnTo>
                        <a:lnTo>
                          <a:pt x="1113" y="196"/>
                        </a:lnTo>
                        <a:lnTo>
                          <a:pt x="1115" y="198"/>
                        </a:lnTo>
                        <a:lnTo>
                          <a:pt x="1116" y="198"/>
                        </a:lnTo>
                        <a:lnTo>
                          <a:pt x="1118" y="199"/>
                        </a:lnTo>
                        <a:lnTo>
                          <a:pt x="1119" y="199"/>
                        </a:lnTo>
                        <a:lnTo>
                          <a:pt x="1121" y="199"/>
                        </a:lnTo>
                        <a:lnTo>
                          <a:pt x="1122" y="201"/>
                        </a:lnTo>
                        <a:lnTo>
                          <a:pt x="1124" y="201"/>
                        </a:lnTo>
                        <a:lnTo>
                          <a:pt x="1124" y="203"/>
                        </a:lnTo>
                        <a:lnTo>
                          <a:pt x="1125" y="203"/>
                        </a:lnTo>
                        <a:lnTo>
                          <a:pt x="1127" y="203"/>
                        </a:lnTo>
                        <a:lnTo>
                          <a:pt x="1128" y="204"/>
                        </a:lnTo>
                        <a:lnTo>
                          <a:pt x="1130" y="204"/>
                        </a:lnTo>
                        <a:lnTo>
                          <a:pt x="1132" y="204"/>
                        </a:lnTo>
                        <a:lnTo>
                          <a:pt x="1133" y="204"/>
                        </a:lnTo>
                        <a:lnTo>
                          <a:pt x="1135" y="206"/>
                        </a:lnTo>
                        <a:lnTo>
                          <a:pt x="1136" y="206"/>
                        </a:lnTo>
                        <a:lnTo>
                          <a:pt x="1138" y="206"/>
                        </a:lnTo>
                        <a:lnTo>
                          <a:pt x="1139" y="206"/>
                        </a:lnTo>
                        <a:lnTo>
                          <a:pt x="1141" y="207"/>
                        </a:lnTo>
                        <a:lnTo>
                          <a:pt x="1142" y="207"/>
                        </a:lnTo>
                        <a:lnTo>
                          <a:pt x="1144" y="207"/>
                        </a:lnTo>
                        <a:lnTo>
                          <a:pt x="1145" y="207"/>
                        </a:lnTo>
                        <a:lnTo>
                          <a:pt x="1147" y="207"/>
                        </a:lnTo>
                        <a:lnTo>
                          <a:pt x="1148" y="207"/>
                        </a:lnTo>
                        <a:lnTo>
                          <a:pt x="1150" y="207"/>
                        </a:lnTo>
                        <a:lnTo>
                          <a:pt x="1152" y="207"/>
                        </a:lnTo>
                        <a:lnTo>
                          <a:pt x="1153" y="207"/>
                        </a:lnTo>
                        <a:lnTo>
                          <a:pt x="1155" y="207"/>
                        </a:lnTo>
                        <a:lnTo>
                          <a:pt x="1156" y="207"/>
                        </a:lnTo>
                        <a:lnTo>
                          <a:pt x="1158" y="207"/>
                        </a:lnTo>
                        <a:lnTo>
                          <a:pt x="1159" y="207"/>
                        </a:lnTo>
                        <a:lnTo>
                          <a:pt x="1161" y="206"/>
                        </a:lnTo>
                        <a:lnTo>
                          <a:pt x="1162" y="206"/>
                        </a:lnTo>
                        <a:lnTo>
                          <a:pt x="1164" y="206"/>
                        </a:lnTo>
                        <a:lnTo>
                          <a:pt x="1165" y="206"/>
                        </a:lnTo>
                        <a:lnTo>
                          <a:pt x="1167" y="204"/>
                        </a:lnTo>
                        <a:lnTo>
                          <a:pt x="1168" y="204"/>
                        </a:lnTo>
                        <a:lnTo>
                          <a:pt x="1170" y="204"/>
                        </a:lnTo>
                        <a:lnTo>
                          <a:pt x="1171" y="204"/>
                        </a:lnTo>
                        <a:lnTo>
                          <a:pt x="1173" y="203"/>
                        </a:lnTo>
                        <a:lnTo>
                          <a:pt x="1175" y="203"/>
                        </a:lnTo>
                        <a:lnTo>
                          <a:pt x="1176" y="203"/>
                        </a:lnTo>
                        <a:lnTo>
                          <a:pt x="1178" y="201"/>
                        </a:lnTo>
                        <a:lnTo>
                          <a:pt x="1179" y="201"/>
                        </a:lnTo>
                        <a:lnTo>
                          <a:pt x="1179" y="199"/>
                        </a:lnTo>
                        <a:lnTo>
                          <a:pt x="1181" y="199"/>
                        </a:lnTo>
                        <a:lnTo>
                          <a:pt x="1182" y="198"/>
                        </a:lnTo>
                        <a:lnTo>
                          <a:pt x="1184" y="198"/>
                        </a:lnTo>
                        <a:lnTo>
                          <a:pt x="1185" y="196"/>
                        </a:lnTo>
                        <a:lnTo>
                          <a:pt x="1187" y="196"/>
                        </a:lnTo>
                        <a:lnTo>
                          <a:pt x="1188" y="195"/>
                        </a:lnTo>
                        <a:lnTo>
                          <a:pt x="1190" y="195"/>
                        </a:lnTo>
                        <a:lnTo>
                          <a:pt x="1191" y="193"/>
                        </a:lnTo>
                        <a:lnTo>
                          <a:pt x="1193" y="193"/>
                        </a:lnTo>
                        <a:lnTo>
                          <a:pt x="1193" y="192"/>
                        </a:lnTo>
                        <a:lnTo>
                          <a:pt x="1194" y="192"/>
                        </a:lnTo>
                        <a:lnTo>
                          <a:pt x="1196" y="190"/>
                        </a:lnTo>
                        <a:lnTo>
                          <a:pt x="1198" y="189"/>
                        </a:lnTo>
                        <a:lnTo>
                          <a:pt x="1199" y="189"/>
                        </a:lnTo>
                        <a:lnTo>
                          <a:pt x="1201" y="187"/>
                        </a:lnTo>
                        <a:lnTo>
                          <a:pt x="1202" y="186"/>
                        </a:lnTo>
                        <a:lnTo>
                          <a:pt x="1204" y="184"/>
                        </a:lnTo>
                        <a:lnTo>
                          <a:pt x="1205" y="184"/>
                        </a:lnTo>
                        <a:lnTo>
                          <a:pt x="1207" y="183"/>
                        </a:lnTo>
                        <a:lnTo>
                          <a:pt x="1207" y="181"/>
                        </a:lnTo>
                        <a:lnTo>
                          <a:pt x="1208" y="179"/>
                        </a:lnTo>
                        <a:lnTo>
                          <a:pt x="1210" y="179"/>
                        </a:lnTo>
                        <a:lnTo>
                          <a:pt x="1211" y="178"/>
                        </a:lnTo>
                        <a:lnTo>
                          <a:pt x="1213" y="176"/>
                        </a:lnTo>
                        <a:lnTo>
                          <a:pt x="1214" y="175"/>
                        </a:lnTo>
                        <a:lnTo>
                          <a:pt x="1216" y="173"/>
                        </a:lnTo>
                        <a:lnTo>
                          <a:pt x="1217" y="172"/>
                        </a:lnTo>
                        <a:lnTo>
                          <a:pt x="1219" y="172"/>
                        </a:lnTo>
                        <a:lnTo>
                          <a:pt x="1221" y="170"/>
                        </a:lnTo>
                        <a:lnTo>
                          <a:pt x="1221" y="169"/>
                        </a:lnTo>
                        <a:lnTo>
                          <a:pt x="1222" y="167"/>
                        </a:lnTo>
                        <a:lnTo>
                          <a:pt x="1224" y="166"/>
                        </a:lnTo>
                        <a:lnTo>
                          <a:pt x="1225" y="164"/>
                        </a:lnTo>
                        <a:lnTo>
                          <a:pt x="1227" y="163"/>
                        </a:lnTo>
                        <a:lnTo>
                          <a:pt x="1228" y="161"/>
                        </a:lnTo>
                        <a:lnTo>
                          <a:pt x="1230" y="160"/>
                        </a:lnTo>
                        <a:lnTo>
                          <a:pt x="1231" y="158"/>
                        </a:lnTo>
                        <a:lnTo>
                          <a:pt x="1233" y="157"/>
                        </a:lnTo>
                        <a:lnTo>
                          <a:pt x="1234" y="155"/>
                        </a:lnTo>
                        <a:lnTo>
                          <a:pt x="1234" y="153"/>
                        </a:lnTo>
                        <a:lnTo>
                          <a:pt x="1236" y="152"/>
                        </a:lnTo>
                        <a:lnTo>
                          <a:pt x="1237" y="150"/>
                        </a:lnTo>
                        <a:lnTo>
                          <a:pt x="1239" y="149"/>
                        </a:lnTo>
                        <a:lnTo>
                          <a:pt x="1240" y="147"/>
                        </a:lnTo>
                        <a:lnTo>
                          <a:pt x="1242" y="146"/>
                        </a:lnTo>
                        <a:lnTo>
                          <a:pt x="1244" y="144"/>
                        </a:lnTo>
                        <a:lnTo>
                          <a:pt x="1245" y="141"/>
                        </a:lnTo>
                        <a:lnTo>
                          <a:pt x="1247" y="140"/>
                        </a:lnTo>
                        <a:lnTo>
                          <a:pt x="1248" y="138"/>
                        </a:lnTo>
                        <a:lnTo>
                          <a:pt x="1248" y="137"/>
                        </a:lnTo>
                        <a:lnTo>
                          <a:pt x="1250" y="135"/>
                        </a:lnTo>
                        <a:lnTo>
                          <a:pt x="1251" y="133"/>
                        </a:lnTo>
                        <a:lnTo>
                          <a:pt x="1253" y="132"/>
                        </a:lnTo>
                        <a:lnTo>
                          <a:pt x="1254" y="130"/>
                        </a:lnTo>
                        <a:lnTo>
                          <a:pt x="1256" y="127"/>
                        </a:lnTo>
                        <a:lnTo>
                          <a:pt x="1257" y="126"/>
                        </a:lnTo>
                        <a:lnTo>
                          <a:pt x="1259" y="124"/>
                        </a:lnTo>
                        <a:lnTo>
                          <a:pt x="1260" y="123"/>
                        </a:lnTo>
                        <a:lnTo>
                          <a:pt x="1262" y="121"/>
                        </a:lnTo>
                        <a:lnTo>
                          <a:pt x="1262" y="120"/>
                        </a:lnTo>
                        <a:lnTo>
                          <a:pt x="1263" y="117"/>
                        </a:lnTo>
                        <a:lnTo>
                          <a:pt x="1265" y="115"/>
                        </a:lnTo>
                        <a:lnTo>
                          <a:pt x="1267" y="114"/>
                        </a:lnTo>
                        <a:lnTo>
                          <a:pt x="1268" y="112"/>
                        </a:lnTo>
                        <a:lnTo>
                          <a:pt x="1270" y="110"/>
                        </a:lnTo>
                        <a:lnTo>
                          <a:pt x="1271" y="107"/>
                        </a:lnTo>
                        <a:lnTo>
                          <a:pt x="1273" y="106"/>
                        </a:lnTo>
                        <a:lnTo>
                          <a:pt x="1274" y="104"/>
                        </a:lnTo>
                        <a:lnTo>
                          <a:pt x="1276" y="103"/>
                        </a:lnTo>
                        <a:lnTo>
                          <a:pt x="1276" y="101"/>
                        </a:lnTo>
                        <a:lnTo>
                          <a:pt x="1277" y="98"/>
                        </a:lnTo>
                        <a:lnTo>
                          <a:pt x="1279" y="97"/>
                        </a:lnTo>
                        <a:lnTo>
                          <a:pt x="1280" y="95"/>
                        </a:lnTo>
                        <a:lnTo>
                          <a:pt x="1282" y="94"/>
                        </a:lnTo>
                        <a:lnTo>
                          <a:pt x="1283" y="92"/>
                        </a:lnTo>
                        <a:lnTo>
                          <a:pt x="1285" y="89"/>
                        </a:lnTo>
                        <a:lnTo>
                          <a:pt x="1286" y="87"/>
                        </a:lnTo>
                        <a:lnTo>
                          <a:pt x="1288" y="86"/>
                        </a:lnTo>
                        <a:lnTo>
                          <a:pt x="1290" y="84"/>
                        </a:lnTo>
                        <a:lnTo>
                          <a:pt x="1290" y="83"/>
                        </a:lnTo>
                        <a:lnTo>
                          <a:pt x="1291" y="80"/>
                        </a:lnTo>
                        <a:lnTo>
                          <a:pt x="1293" y="78"/>
                        </a:lnTo>
                        <a:lnTo>
                          <a:pt x="1294" y="77"/>
                        </a:lnTo>
                        <a:lnTo>
                          <a:pt x="1296" y="75"/>
                        </a:lnTo>
                        <a:lnTo>
                          <a:pt x="1297" y="74"/>
                        </a:lnTo>
                        <a:lnTo>
                          <a:pt x="1299" y="72"/>
                        </a:lnTo>
                        <a:lnTo>
                          <a:pt x="1300" y="69"/>
                        </a:lnTo>
                        <a:lnTo>
                          <a:pt x="1302" y="68"/>
                        </a:lnTo>
                        <a:lnTo>
                          <a:pt x="1303" y="66"/>
                        </a:lnTo>
                        <a:lnTo>
                          <a:pt x="1303" y="64"/>
                        </a:lnTo>
                        <a:lnTo>
                          <a:pt x="1305" y="63"/>
                        </a:lnTo>
                        <a:lnTo>
                          <a:pt x="1306" y="61"/>
                        </a:lnTo>
                        <a:lnTo>
                          <a:pt x="1308" y="60"/>
                        </a:lnTo>
                        <a:lnTo>
                          <a:pt x="1309" y="58"/>
                        </a:lnTo>
                        <a:lnTo>
                          <a:pt x="1311" y="55"/>
                        </a:lnTo>
                        <a:lnTo>
                          <a:pt x="1313" y="54"/>
                        </a:lnTo>
                        <a:lnTo>
                          <a:pt x="1314" y="52"/>
                        </a:lnTo>
                        <a:lnTo>
                          <a:pt x="1316" y="51"/>
                        </a:lnTo>
                        <a:lnTo>
                          <a:pt x="1317" y="49"/>
                        </a:lnTo>
                        <a:lnTo>
                          <a:pt x="1317" y="48"/>
                        </a:lnTo>
                        <a:lnTo>
                          <a:pt x="1319" y="46"/>
                        </a:lnTo>
                        <a:lnTo>
                          <a:pt x="1320" y="44"/>
                        </a:lnTo>
                        <a:lnTo>
                          <a:pt x="1322" y="43"/>
                        </a:lnTo>
                        <a:lnTo>
                          <a:pt x="1323" y="41"/>
                        </a:lnTo>
                        <a:lnTo>
                          <a:pt x="1325" y="40"/>
                        </a:lnTo>
                        <a:lnTo>
                          <a:pt x="1326" y="38"/>
                        </a:lnTo>
                        <a:lnTo>
                          <a:pt x="1328" y="37"/>
                        </a:lnTo>
                        <a:lnTo>
                          <a:pt x="1329" y="35"/>
                        </a:lnTo>
                        <a:lnTo>
                          <a:pt x="1331" y="34"/>
                        </a:lnTo>
                        <a:lnTo>
                          <a:pt x="1331" y="32"/>
                        </a:lnTo>
                        <a:lnTo>
                          <a:pt x="1333" y="31"/>
                        </a:lnTo>
                        <a:lnTo>
                          <a:pt x="1334" y="31"/>
                        </a:lnTo>
                        <a:lnTo>
                          <a:pt x="1336" y="29"/>
                        </a:lnTo>
                        <a:lnTo>
                          <a:pt x="1337" y="28"/>
                        </a:lnTo>
                        <a:lnTo>
                          <a:pt x="1339" y="26"/>
                        </a:lnTo>
                        <a:lnTo>
                          <a:pt x="1340" y="25"/>
                        </a:lnTo>
                        <a:lnTo>
                          <a:pt x="1342" y="23"/>
                        </a:lnTo>
                        <a:lnTo>
                          <a:pt x="1343" y="23"/>
                        </a:lnTo>
                        <a:lnTo>
                          <a:pt x="1345" y="21"/>
                        </a:lnTo>
                        <a:lnTo>
                          <a:pt x="1345" y="20"/>
                        </a:lnTo>
                        <a:lnTo>
                          <a:pt x="1346" y="18"/>
                        </a:lnTo>
                        <a:lnTo>
                          <a:pt x="1348" y="18"/>
                        </a:lnTo>
                        <a:lnTo>
                          <a:pt x="1349" y="17"/>
                        </a:lnTo>
                        <a:lnTo>
                          <a:pt x="1351" y="15"/>
                        </a:lnTo>
                        <a:lnTo>
                          <a:pt x="1352" y="14"/>
                        </a:lnTo>
                        <a:lnTo>
                          <a:pt x="1354" y="14"/>
                        </a:lnTo>
                        <a:lnTo>
                          <a:pt x="1355" y="12"/>
                        </a:lnTo>
                        <a:lnTo>
                          <a:pt x="1357" y="12"/>
                        </a:lnTo>
                        <a:lnTo>
                          <a:pt x="1359" y="11"/>
                        </a:lnTo>
                        <a:lnTo>
                          <a:pt x="1359" y="9"/>
                        </a:lnTo>
                        <a:lnTo>
                          <a:pt x="1360" y="9"/>
                        </a:lnTo>
                        <a:lnTo>
                          <a:pt x="1362" y="8"/>
                        </a:lnTo>
                        <a:lnTo>
                          <a:pt x="1363" y="8"/>
                        </a:lnTo>
                        <a:lnTo>
                          <a:pt x="1365" y="6"/>
                        </a:lnTo>
                        <a:lnTo>
                          <a:pt x="1366" y="6"/>
                        </a:lnTo>
                        <a:lnTo>
                          <a:pt x="1368" y="5"/>
                        </a:lnTo>
                        <a:lnTo>
                          <a:pt x="1369" y="5"/>
                        </a:lnTo>
                        <a:lnTo>
                          <a:pt x="1371" y="5"/>
                        </a:lnTo>
                        <a:lnTo>
                          <a:pt x="1372" y="3"/>
                        </a:lnTo>
                        <a:lnTo>
                          <a:pt x="1374" y="3"/>
                        </a:lnTo>
                        <a:lnTo>
                          <a:pt x="1375" y="2"/>
                        </a:lnTo>
                        <a:lnTo>
                          <a:pt x="1377" y="2"/>
                        </a:lnTo>
                        <a:lnTo>
                          <a:pt x="1378" y="2"/>
                        </a:lnTo>
                        <a:lnTo>
                          <a:pt x="1380" y="2"/>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9" name="Freeform 34"/>
                  <p:cNvSpPr>
                    <a:spLocks/>
                  </p:cNvSpPr>
                  <p:nvPr/>
                </p:nvSpPr>
                <p:spPr bwMode="auto">
                  <a:xfrm>
                    <a:off x="11275" y="4802"/>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94" name="Line 32"/>
                <p:cNvSpPr>
                  <a:spLocks noChangeShapeType="1"/>
                </p:cNvSpPr>
                <p:nvPr/>
              </p:nvSpPr>
              <p:spPr bwMode="auto">
                <a:xfrm>
                  <a:off x="5803" y="5947"/>
                  <a:ext cx="8352"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78" name="Group 21"/>
              <p:cNvGrpSpPr>
                <a:grpSpLocks/>
              </p:cNvGrpSpPr>
              <p:nvPr/>
            </p:nvGrpSpPr>
            <p:grpSpPr bwMode="auto">
              <a:xfrm>
                <a:off x="9907" y="5587"/>
                <a:ext cx="4032" cy="288"/>
                <a:chOff x="9907" y="5580"/>
                <a:chExt cx="4032" cy="288"/>
              </a:xfrm>
            </p:grpSpPr>
            <p:sp>
              <p:nvSpPr>
                <p:cNvPr id="88" name="Line 26"/>
                <p:cNvSpPr>
                  <a:spLocks noChangeShapeType="1"/>
                </p:cNvSpPr>
                <p:nvPr/>
              </p:nvSpPr>
              <p:spPr bwMode="auto">
                <a:xfrm>
                  <a:off x="11923" y="55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9" name="Line 25"/>
                <p:cNvSpPr>
                  <a:spLocks noChangeShapeType="1"/>
                </p:cNvSpPr>
                <p:nvPr/>
              </p:nvSpPr>
              <p:spPr bwMode="auto">
                <a:xfrm>
                  <a:off x="12643" y="55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0" name="Line 24"/>
                <p:cNvSpPr>
                  <a:spLocks noChangeShapeType="1"/>
                </p:cNvSpPr>
                <p:nvPr/>
              </p:nvSpPr>
              <p:spPr bwMode="auto">
                <a:xfrm>
                  <a:off x="13939" y="55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1" name="Line 23"/>
                <p:cNvSpPr>
                  <a:spLocks noChangeShapeType="1"/>
                </p:cNvSpPr>
                <p:nvPr/>
              </p:nvSpPr>
              <p:spPr bwMode="auto">
                <a:xfrm>
                  <a:off x="9907" y="55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92" name="Line 22"/>
                <p:cNvSpPr>
                  <a:spLocks noChangeShapeType="1"/>
                </p:cNvSpPr>
                <p:nvPr/>
              </p:nvSpPr>
              <p:spPr bwMode="auto">
                <a:xfrm>
                  <a:off x="11203" y="558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79" name="Group 4"/>
              <p:cNvGrpSpPr>
                <a:grpSpLocks/>
              </p:cNvGrpSpPr>
              <p:nvPr/>
            </p:nvGrpSpPr>
            <p:grpSpPr bwMode="auto">
              <a:xfrm>
                <a:off x="9530" y="5796"/>
                <a:ext cx="6569" cy="1095"/>
                <a:chOff x="9530" y="5796"/>
                <a:chExt cx="6569" cy="1095"/>
              </a:xfrm>
            </p:grpSpPr>
            <p:sp>
              <p:nvSpPr>
                <p:cNvPr id="80" name="Text Box 18"/>
                <p:cNvSpPr txBox="1">
                  <a:spLocks noChangeArrowheads="1"/>
                </p:cNvSpPr>
                <p:nvPr/>
              </p:nvSpPr>
              <p:spPr bwMode="auto">
                <a:xfrm>
                  <a:off x="12458" y="5868"/>
                  <a:ext cx="4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1" name="Text Box 17"/>
                <p:cNvSpPr txBox="1">
                  <a:spLocks noChangeArrowheads="1"/>
                </p:cNvSpPr>
                <p:nvPr/>
              </p:nvSpPr>
              <p:spPr bwMode="auto">
                <a:xfrm>
                  <a:off x="11793" y="5868"/>
                  <a:ext cx="2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Text Box 16"/>
                <p:cNvSpPr txBox="1">
                  <a:spLocks noChangeArrowheads="1"/>
                </p:cNvSpPr>
                <p:nvPr/>
              </p:nvSpPr>
              <p:spPr bwMode="auto">
                <a:xfrm>
                  <a:off x="15451" y="5796"/>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sp>
              <p:nvSpPr>
                <p:cNvPr id="83" name="Text Box 14"/>
                <p:cNvSpPr txBox="1">
                  <a:spLocks noChangeArrowheads="1"/>
                </p:cNvSpPr>
                <p:nvPr/>
              </p:nvSpPr>
              <p:spPr bwMode="auto">
                <a:xfrm>
                  <a:off x="10915" y="5868"/>
                  <a:ext cx="6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4" name="Text Box 12"/>
                <p:cNvSpPr txBox="1">
                  <a:spLocks noChangeArrowheads="1"/>
                </p:cNvSpPr>
                <p:nvPr/>
              </p:nvSpPr>
              <p:spPr bwMode="auto">
                <a:xfrm>
                  <a:off x="13795" y="5868"/>
                  <a:ext cx="3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5" name="Text Box 10"/>
                <p:cNvSpPr txBox="1">
                  <a:spLocks noChangeArrowheads="1"/>
                </p:cNvSpPr>
                <p:nvPr/>
              </p:nvSpPr>
              <p:spPr bwMode="auto">
                <a:xfrm>
                  <a:off x="9530" y="5868"/>
                  <a:ext cx="5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6" name="Text Box 8"/>
                <p:cNvSpPr txBox="1">
                  <a:spLocks noChangeArrowheads="1"/>
                </p:cNvSpPr>
                <p:nvPr/>
              </p:nvSpPr>
              <p:spPr bwMode="auto">
                <a:xfrm>
                  <a:off x="12571" y="6451"/>
                  <a:ext cx="70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7" name="Text Box 6"/>
                <p:cNvSpPr txBox="1">
                  <a:spLocks noChangeArrowheads="1"/>
                </p:cNvSpPr>
                <p:nvPr/>
              </p:nvSpPr>
              <p:spPr bwMode="auto">
                <a:xfrm>
                  <a:off x="10339" y="6451"/>
                  <a:ext cx="92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pSp>
      </p:grpSp>
      <p:grpSp>
        <p:nvGrpSpPr>
          <p:cNvPr id="70" name="Group 69"/>
          <p:cNvGrpSpPr/>
          <p:nvPr/>
        </p:nvGrpSpPr>
        <p:grpSpPr>
          <a:xfrm>
            <a:off x="528852" y="3585638"/>
            <a:ext cx="5421186" cy="1427538"/>
            <a:chOff x="528852" y="3501008"/>
            <a:chExt cx="5421186" cy="1427538"/>
          </a:xfrm>
        </p:grpSpPr>
        <p:grpSp>
          <p:nvGrpSpPr>
            <p:cNvPr id="102" name="Group 101"/>
            <p:cNvGrpSpPr/>
            <p:nvPr/>
          </p:nvGrpSpPr>
          <p:grpSpPr>
            <a:xfrm>
              <a:off x="528852" y="3501008"/>
              <a:ext cx="5303837" cy="1427538"/>
              <a:chOff x="1900534" y="3020637"/>
              <a:chExt cx="5303837" cy="1427538"/>
            </a:xfrm>
          </p:grpSpPr>
          <p:graphicFrame>
            <p:nvGraphicFramePr>
              <p:cNvPr id="103" name="Object 102"/>
              <p:cNvGraphicFramePr>
                <a:graphicFrameLocks noChangeAspect="1"/>
              </p:cNvGraphicFramePr>
              <p:nvPr>
                <p:extLst>
                  <p:ext uri="{D42A27DB-BD31-4B8C-83A1-F6EECF244321}">
                    <p14:modId xmlns:p14="http://schemas.microsoft.com/office/powerpoint/2010/main" val="104879801"/>
                  </p:ext>
                </p:extLst>
              </p:nvPr>
            </p:nvGraphicFramePr>
            <p:xfrm>
              <a:off x="4881092" y="3893599"/>
              <a:ext cx="257175" cy="276225"/>
            </p:xfrm>
            <a:graphic>
              <a:graphicData uri="http://schemas.openxmlformats.org/presentationml/2006/ole">
                <mc:AlternateContent xmlns:mc="http://schemas.openxmlformats.org/markup-compatibility/2006">
                  <mc:Choice xmlns:v="urn:schemas-microsoft-com:vml" Requires="v">
                    <p:oleObj spid="_x0000_s90422" name="Equation" r:id="rId21" imgW="253890" imgH="279279" progId="Equation.DSMT4">
                      <p:embed/>
                    </p:oleObj>
                  </mc:Choice>
                  <mc:Fallback>
                    <p:oleObj name="Equation" r:id="rId21" imgW="253890"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092" y="3893599"/>
                            <a:ext cx="257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3172584193"/>
                  </p:ext>
                </p:extLst>
              </p:nvPr>
            </p:nvGraphicFramePr>
            <p:xfrm>
              <a:off x="5106634" y="4171950"/>
              <a:ext cx="219075" cy="276225"/>
            </p:xfrm>
            <a:graphic>
              <a:graphicData uri="http://schemas.openxmlformats.org/presentationml/2006/ole">
                <mc:AlternateContent xmlns:mc="http://schemas.openxmlformats.org/markup-compatibility/2006">
                  <mc:Choice xmlns:v="urn:schemas-microsoft-com:vml" Requires="v">
                    <p:oleObj spid="_x0000_s90423" name="Equation" r:id="rId22" imgW="215806" imgH="279279" progId="Equation.DSMT4">
                      <p:embed/>
                    </p:oleObj>
                  </mc:Choice>
                  <mc:Fallback>
                    <p:oleObj name="Equation" r:id="rId22" imgW="215806" imgH="27927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6634" y="4171950"/>
                            <a:ext cx="219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1953348927"/>
                  </p:ext>
                </p:extLst>
              </p:nvPr>
            </p:nvGraphicFramePr>
            <p:xfrm>
              <a:off x="3912334" y="3835924"/>
              <a:ext cx="381000" cy="276225"/>
            </p:xfrm>
            <a:graphic>
              <a:graphicData uri="http://schemas.openxmlformats.org/presentationml/2006/ole">
                <mc:AlternateContent xmlns:mc="http://schemas.openxmlformats.org/markup-compatibility/2006">
                  <mc:Choice xmlns:v="urn:schemas-microsoft-com:vml" Requires="v">
                    <p:oleObj spid="_x0000_s90424" name="Equation" r:id="rId24" imgW="380835" imgH="279279" progId="Equation.DSMT4">
                      <p:embed/>
                    </p:oleObj>
                  </mc:Choice>
                  <mc:Fallback>
                    <p:oleObj name="Equation" r:id="rId24" imgW="380835"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2334" y="3835924"/>
                            <a:ext cx="381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958316904"/>
                  </p:ext>
                </p:extLst>
              </p:nvPr>
            </p:nvGraphicFramePr>
            <p:xfrm>
              <a:off x="3761850" y="4171950"/>
              <a:ext cx="333375" cy="276225"/>
            </p:xfrm>
            <a:graphic>
              <a:graphicData uri="http://schemas.openxmlformats.org/presentationml/2006/ole">
                <mc:AlternateContent xmlns:mc="http://schemas.openxmlformats.org/markup-compatibility/2006">
                  <mc:Choice xmlns:v="urn:schemas-microsoft-com:vml" Requires="v">
                    <p:oleObj spid="_x0000_s90425" name="Equation" r:id="rId25" imgW="330200" imgH="279400" progId="Equation.DSMT4">
                      <p:embed/>
                    </p:oleObj>
                  </mc:Choice>
                  <mc:Fallback>
                    <p:oleObj name="Equation" r:id="rId25" imgW="3302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61850" y="4171950"/>
                            <a:ext cx="333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7" name="Group 91"/>
              <p:cNvGrpSpPr>
                <a:grpSpLocks/>
              </p:cNvGrpSpPr>
              <p:nvPr/>
            </p:nvGrpSpPr>
            <p:grpSpPr bwMode="auto">
              <a:xfrm>
                <a:off x="3912334" y="3664407"/>
                <a:ext cx="1280237" cy="457750"/>
                <a:chOff x="10915" y="2490"/>
                <a:chExt cx="2016" cy="721"/>
              </a:xfrm>
            </p:grpSpPr>
            <p:grpSp>
              <p:nvGrpSpPr>
                <p:cNvPr id="122" name="Group 96"/>
                <p:cNvGrpSpPr>
                  <a:grpSpLocks/>
                </p:cNvGrpSpPr>
                <p:nvPr/>
              </p:nvGrpSpPr>
              <p:grpSpPr bwMode="auto">
                <a:xfrm>
                  <a:off x="10915" y="2491"/>
                  <a:ext cx="2016" cy="720"/>
                  <a:chOff x="10915" y="2490"/>
                  <a:chExt cx="2016" cy="720"/>
                </a:xfrm>
              </p:grpSpPr>
              <p:sp>
                <p:nvSpPr>
                  <p:cNvPr id="127" name="Line 98"/>
                  <p:cNvSpPr>
                    <a:spLocks noChangeShapeType="1"/>
                  </p:cNvSpPr>
                  <p:nvPr/>
                </p:nvSpPr>
                <p:spPr bwMode="auto">
                  <a:xfrm>
                    <a:off x="12931" y="249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28" name="Line 97"/>
                  <p:cNvSpPr>
                    <a:spLocks noChangeShapeType="1"/>
                  </p:cNvSpPr>
                  <p:nvPr/>
                </p:nvSpPr>
                <p:spPr bwMode="auto">
                  <a:xfrm>
                    <a:off x="10915" y="249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123" name="Group 92"/>
                <p:cNvGrpSpPr>
                  <a:grpSpLocks/>
                </p:cNvGrpSpPr>
                <p:nvPr/>
              </p:nvGrpSpPr>
              <p:grpSpPr bwMode="auto">
                <a:xfrm>
                  <a:off x="11203" y="2490"/>
                  <a:ext cx="1440" cy="288"/>
                  <a:chOff x="11203" y="2490"/>
                  <a:chExt cx="1440" cy="240"/>
                </a:xfrm>
              </p:grpSpPr>
              <p:sp>
                <p:nvSpPr>
                  <p:cNvPr id="124" name="Line 95"/>
                  <p:cNvSpPr>
                    <a:spLocks noChangeShapeType="1"/>
                  </p:cNvSpPr>
                  <p:nvPr/>
                </p:nvSpPr>
                <p:spPr bwMode="auto">
                  <a:xfrm>
                    <a:off x="11923" y="249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25" name="Line 94"/>
                  <p:cNvSpPr>
                    <a:spLocks noChangeShapeType="1"/>
                  </p:cNvSpPr>
                  <p:nvPr/>
                </p:nvSpPr>
                <p:spPr bwMode="auto">
                  <a:xfrm>
                    <a:off x="12643" y="249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26" name="Line 93"/>
                  <p:cNvSpPr>
                    <a:spLocks noChangeShapeType="1"/>
                  </p:cNvSpPr>
                  <p:nvPr/>
                </p:nvSpPr>
                <p:spPr bwMode="auto">
                  <a:xfrm>
                    <a:off x="11203" y="2490"/>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nvGrpSpPr>
              <p:cNvPr id="108" name="Group 77"/>
              <p:cNvGrpSpPr>
                <a:grpSpLocks/>
              </p:cNvGrpSpPr>
              <p:nvPr/>
            </p:nvGrpSpPr>
            <p:grpSpPr bwMode="auto">
              <a:xfrm>
                <a:off x="1900534" y="3020637"/>
                <a:ext cx="5303837" cy="735193"/>
                <a:chOff x="5803" y="2268"/>
                <a:chExt cx="8352" cy="1159"/>
              </a:xfrm>
            </p:grpSpPr>
            <p:sp>
              <p:nvSpPr>
                <p:cNvPr id="109" name="Line 90"/>
                <p:cNvSpPr>
                  <a:spLocks noChangeShapeType="1"/>
                </p:cNvSpPr>
                <p:nvPr/>
              </p:nvSpPr>
              <p:spPr bwMode="auto">
                <a:xfrm>
                  <a:off x="5803" y="3427"/>
                  <a:ext cx="8352"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110" name="Group 78"/>
                <p:cNvGrpSpPr>
                  <a:grpSpLocks/>
                </p:cNvGrpSpPr>
                <p:nvPr/>
              </p:nvGrpSpPr>
              <p:grpSpPr bwMode="auto">
                <a:xfrm>
                  <a:off x="5803" y="2268"/>
                  <a:ext cx="8352" cy="1159"/>
                  <a:chOff x="5803" y="2268"/>
                  <a:chExt cx="8352" cy="1159"/>
                </a:xfrm>
              </p:grpSpPr>
              <p:sp>
                <p:nvSpPr>
                  <p:cNvPr id="111" name="Freeform 89"/>
                  <p:cNvSpPr>
                    <a:spLocks/>
                  </p:cNvSpPr>
                  <p:nvPr/>
                </p:nvSpPr>
                <p:spPr bwMode="auto">
                  <a:xfrm>
                    <a:off x="7243"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112" name="Group 86"/>
                  <p:cNvGrpSpPr>
                    <a:grpSpLocks/>
                  </p:cNvGrpSpPr>
                  <p:nvPr/>
                </p:nvGrpSpPr>
                <p:grpSpPr bwMode="auto">
                  <a:xfrm>
                    <a:off x="9259" y="2268"/>
                    <a:ext cx="1440" cy="1159"/>
                    <a:chOff x="12283" y="9108"/>
                    <a:chExt cx="1440" cy="1159"/>
                  </a:xfrm>
                </p:grpSpPr>
                <p:sp>
                  <p:nvSpPr>
                    <p:cNvPr id="120" name="Freeform 88" descr="30%"/>
                    <p:cNvSpPr>
                      <a:spLocks/>
                    </p:cNvSpPr>
                    <p:nvPr/>
                  </p:nvSpPr>
                  <p:spPr bwMode="auto">
                    <a:xfrm>
                      <a:off x="12283" y="911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pattFill prst="pct30">
                      <a:fgClr>
                        <a:srgbClr val="3366FF">
                          <a:alpha val="50000"/>
                        </a:srgbClr>
                      </a:fgClr>
                      <a:bgClr>
                        <a:srgbClr val="FFFFFF">
                          <a:alpha val="50000"/>
                        </a:srgbClr>
                      </a:bgClr>
                    </a:pattFill>
                    <a:ln w="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SG"/>
                    </a:p>
                  </p:txBody>
                </p:sp>
                <p:sp>
                  <p:nvSpPr>
                    <p:cNvPr id="121" name="Freeform 87"/>
                    <p:cNvSpPr>
                      <a:spLocks/>
                    </p:cNvSpPr>
                    <p:nvPr/>
                  </p:nvSpPr>
                  <p:spPr bwMode="auto">
                    <a:xfrm>
                      <a:off x="12283" y="9108"/>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113" name="Freeform 85"/>
                  <p:cNvSpPr>
                    <a:spLocks/>
                  </p:cNvSpPr>
                  <p:nvPr/>
                </p:nvSpPr>
                <p:spPr bwMode="auto">
                  <a:xfrm>
                    <a:off x="10267"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4" name="Freeform 84"/>
                  <p:cNvSpPr>
                    <a:spLocks/>
                  </p:cNvSpPr>
                  <p:nvPr/>
                </p:nvSpPr>
                <p:spPr bwMode="auto">
                  <a:xfrm>
                    <a:off x="5803" y="2275"/>
                    <a:ext cx="864" cy="1152"/>
                  </a:xfrm>
                  <a:custGeom>
                    <a:avLst/>
                    <a:gdLst>
                      <a:gd name="T0" fmla="*/ 21 w 1380"/>
                      <a:gd name="T1" fmla="*/ 9 h 2625"/>
                      <a:gd name="T2" fmla="*/ 43 w 1380"/>
                      <a:gd name="T3" fmla="*/ 28 h 2625"/>
                      <a:gd name="T4" fmla="*/ 64 w 1380"/>
                      <a:gd name="T5" fmla="*/ 51 h 2625"/>
                      <a:gd name="T6" fmla="*/ 87 w 1380"/>
                      <a:gd name="T7" fmla="*/ 78 h 2625"/>
                      <a:gd name="T8" fmla="*/ 109 w 1380"/>
                      <a:gd name="T9" fmla="*/ 107 h 2625"/>
                      <a:gd name="T10" fmla="*/ 132 w 1380"/>
                      <a:gd name="T11" fmla="*/ 137 h 2625"/>
                      <a:gd name="T12" fmla="*/ 153 w 1380"/>
                      <a:gd name="T13" fmla="*/ 163 h 2625"/>
                      <a:gd name="T14" fmla="*/ 175 w 1380"/>
                      <a:gd name="T15" fmla="*/ 184 h 2625"/>
                      <a:gd name="T16" fmla="*/ 198 w 1380"/>
                      <a:gd name="T17" fmla="*/ 198 h 2625"/>
                      <a:gd name="T18" fmla="*/ 219 w 1380"/>
                      <a:gd name="T19" fmla="*/ 206 h 2625"/>
                      <a:gd name="T20" fmla="*/ 242 w 1380"/>
                      <a:gd name="T21" fmla="*/ 206 h 2625"/>
                      <a:gd name="T22" fmla="*/ 264 w 1380"/>
                      <a:gd name="T23" fmla="*/ 198 h 2625"/>
                      <a:gd name="T24" fmla="*/ 285 w 1380"/>
                      <a:gd name="T25" fmla="*/ 183 h 2625"/>
                      <a:gd name="T26" fmla="*/ 308 w 1380"/>
                      <a:gd name="T27" fmla="*/ 161 h 2625"/>
                      <a:gd name="T28" fmla="*/ 330 w 1380"/>
                      <a:gd name="T29" fmla="*/ 135 h 2625"/>
                      <a:gd name="T30" fmla="*/ 353 w 1380"/>
                      <a:gd name="T31" fmla="*/ 107 h 2625"/>
                      <a:gd name="T32" fmla="*/ 374 w 1380"/>
                      <a:gd name="T33" fmla="*/ 78 h 2625"/>
                      <a:gd name="T34" fmla="*/ 396 w 1380"/>
                      <a:gd name="T35" fmla="*/ 51 h 2625"/>
                      <a:gd name="T36" fmla="*/ 419 w 1380"/>
                      <a:gd name="T37" fmla="*/ 26 h 2625"/>
                      <a:gd name="T38" fmla="*/ 440 w 1380"/>
                      <a:gd name="T39" fmla="*/ 9 h 2625"/>
                      <a:gd name="T40" fmla="*/ 463 w 1380"/>
                      <a:gd name="T41" fmla="*/ 0 h 2625"/>
                      <a:gd name="T42" fmla="*/ 485 w 1380"/>
                      <a:gd name="T43" fmla="*/ 2 h 2625"/>
                      <a:gd name="T44" fmla="*/ 506 w 1380"/>
                      <a:gd name="T45" fmla="*/ 15 h 2625"/>
                      <a:gd name="T46" fmla="*/ 529 w 1380"/>
                      <a:gd name="T47" fmla="*/ 40 h 2625"/>
                      <a:gd name="T48" fmla="*/ 551 w 1380"/>
                      <a:gd name="T49" fmla="*/ 78 h 2625"/>
                      <a:gd name="T50" fmla="*/ 573 w 1380"/>
                      <a:gd name="T51" fmla="*/ 130 h 2625"/>
                      <a:gd name="T52" fmla="*/ 595 w 1380"/>
                      <a:gd name="T53" fmla="*/ 195 h 2625"/>
                      <a:gd name="T54" fmla="*/ 616 w 1380"/>
                      <a:gd name="T55" fmla="*/ 272 h 2625"/>
                      <a:gd name="T56" fmla="*/ 639 w 1380"/>
                      <a:gd name="T57" fmla="*/ 359 h 2625"/>
                      <a:gd name="T58" fmla="*/ 661 w 1380"/>
                      <a:gd name="T59" fmla="*/ 456 h 2625"/>
                      <a:gd name="T60" fmla="*/ 684 w 1380"/>
                      <a:gd name="T61" fmla="*/ 562 h 2625"/>
                      <a:gd name="T62" fmla="*/ 705 w 1380"/>
                      <a:gd name="T63" fmla="*/ 673 h 2625"/>
                      <a:gd name="T64" fmla="*/ 727 w 1380"/>
                      <a:gd name="T65" fmla="*/ 790 h 2625"/>
                      <a:gd name="T66" fmla="*/ 750 w 1380"/>
                      <a:gd name="T67" fmla="*/ 910 h 2625"/>
                      <a:gd name="T68" fmla="*/ 771 w 1380"/>
                      <a:gd name="T69" fmla="*/ 1031 h 2625"/>
                      <a:gd name="T70" fmla="*/ 793 w 1380"/>
                      <a:gd name="T71" fmla="*/ 1152 h 2625"/>
                      <a:gd name="T72" fmla="*/ 816 w 1380"/>
                      <a:gd name="T73" fmla="*/ 1272 h 2625"/>
                      <a:gd name="T74" fmla="*/ 837 w 1380"/>
                      <a:gd name="T75" fmla="*/ 1388 h 2625"/>
                      <a:gd name="T76" fmla="*/ 860 w 1380"/>
                      <a:gd name="T77" fmla="*/ 1500 h 2625"/>
                      <a:gd name="T78" fmla="*/ 882 w 1380"/>
                      <a:gd name="T79" fmla="*/ 1609 h 2625"/>
                      <a:gd name="T80" fmla="*/ 903 w 1380"/>
                      <a:gd name="T81" fmla="*/ 1712 h 2625"/>
                      <a:gd name="T82" fmla="*/ 926 w 1380"/>
                      <a:gd name="T83" fmla="*/ 1809 h 2625"/>
                      <a:gd name="T84" fmla="*/ 948 w 1380"/>
                      <a:gd name="T85" fmla="*/ 1899 h 2625"/>
                      <a:gd name="T86" fmla="*/ 971 w 1380"/>
                      <a:gd name="T87" fmla="*/ 1984 h 2625"/>
                      <a:gd name="T88" fmla="*/ 992 w 1380"/>
                      <a:gd name="T89" fmla="*/ 2060 h 2625"/>
                      <a:gd name="T90" fmla="*/ 1014 w 1380"/>
                      <a:gd name="T91" fmla="*/ 2131 h 2625"/>
                      <a:gd name="T92" fmla="*/ 1037 w 1380"/>
                      <a:gd name="T93" fmla="*/ 2195 h 2625"/>
                      <a:gd name="T94" fmla="*/ 1058 w 1380"/>
                      <a:gd name="T95" fmla="*/ 2254 h 2625"/>
                      <a:gd name="T96" fmla="*/ 1081 w 1380"/>
                      <a:gd name="T97" fmla="*/ 2307 h 2625"/>
                      <a:gd name="T98" fmla="*/ 1102 w 1380"/>
                      <a:gd name="T99" fmla="*/ 2353 h 2625"/>
                      <a:gd name="T100" fmla="*/ 1124 w 1380"/>
                      <a:gd name="T101" fmla="*/ 2395 h 2625"/>
                      <a:gd name="T102" fmla="*/ 1147 w 1380"/>
                      <a:gd name="T103" fmla="*/ 2433 h 2625"/>
                      <a:gd name="T104" fmla="*/ 1168 w 1380"/>
                      <a:gd name="T105" fmla="*/ 2465 h 2625"/>
                      <a:gd name="T106" fmla="*/ 1191 w 1380"/>
                      <a:gd name="T107" fmla="*/ 2495 h 2625"/>
                      <a:gd name="T108" fmla="*/ 1213 w 1380"/>
                      <a:gd name="T109" fmla="*/ 2519 h 2625"/>
                      <a:gd name="T110" fmla="*/ 1234 w 1380"/>
                      <a:gd name="T111" fmla="*/ 2541 h 2625"/>
                      <a:gd name="T112" fmla="*/ 1257 w 1380"/>
                      <a:gd name="T113" fmla="*/ 2559 h 2625"/>
                      <a:gd name="T114" fmla="*/ 1279 w 1380"/>
                      <a:gd name="T115" fmla="*/ 2576 h 2625"/>
                      <a:gd name="T116" fmla="*/ 1302 w 1380"/>
                      <a:gd name="T117" fmla="*/ 2590 h 2625"/>
                      <a:gd name="T118" fmla="*/ 1323 w 1380"/>
                      <a:gd name="T119" fmla="*/ 2602 h 2625"/>
                      <a:gd name="T120" fmla="*/ 1345 w 1380"/>
                      <a:gd name="T121" fmla="*/ 2611 h 2625"/>
                      <a:gd name="T122" fmla="*/ 1368 w 1380"/>
                      <a:gd name="T123" fmla="*/ 2620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
                        </a:moveTo>
                        <a:lnTo>
                          <a:pt x="2" y="2"/>
                        </a:lnTo>
                        <a:lnTo>
                          <a:pt x="3" y="2"/>
                        </a:lnTo>
                        <a:lnTo>
                          <a:pt x="5" y="2"/>
                        </a:lnTo>
                        <a:lnTo>
                          <a:pt x="6" y="3"/>
                        </a:lnTo>
                        <a:lnTo>
                          <a:pt x="8" y="3"/>
                        </a:lnTo>
                        <a:lnTo>
                          <a:pt x="9" y="5"/>
                        </a:lnTo>
                        <a:lnTo>
                          <a:pt x="11" y="5"/>
                        </a:lnTo>
                        <a:lnTo>
                          <a:pt x="12" y="5"/>
                        </a:lnTo>
                        <a:lnTo>
                          <a:pt x="14" y="6"/>
                        </a:lnTo>
                        <a:lnTo>
                          <a:pt x="15" y="6"/>
                        </a:lnTo>
                        <a:lnTo>
                          <a:pt x="17" y="8"/>
                        </a:lnTo>
                        <a:lnTo>
                          <a:pt x="18" y="8"/>
                        </a:lnTo>
                        <a:lnTo>
                          <a:pt x="20" y="9"/>
                        </a:lnTo>
                        <a:lnTo>
                          <a:pt x="21" y="9"/>
                        </a:lnTo>
                        <a:lnTo>
                          <a:pt x="21" y="11"/>
                        </a:lnTo>
                        <a:lnTo>
                          <a:pt x="23" y="12"/>
                        </a:lnTo>
                        <a:lnTo>
                          <a:pt x="25" y="12"/>
                        </a:lnTo>
                        <a:lnTo>
                          <a:pt x="26" y="14"/>
                        </a:lnTo>
                        <a:lnTo>
                          <a:pt x="28" y="14"/>
                        </a:lnTo>
                        <a:lnTo>
                          <a:pt x="29" y="15"/>
                        </a:lnTo>
                        <a:lnTo>
                          <a:pt x="31" y="17"/>
                        </a:lnTo>
                        <a:lnTo>
                          <a:pt x="32" y="18"/>
                        </a:lnTo>
                        <a:lnTo>
                          <a:pt x="34" y="18"/>
                        </a:lnTo>
                        <a:lnTo>
                          <a:pt x="35" y="20"/>
                        </a:lnTo>
                        <a:lnTo>
                          <a:pt x="35" y="21"/>
                        </a:lnTo>
                        <a:lnTo>
                          <a:pt x="37" y="23"/>
                        </a:lnTo>
                        <a:lnTo>
                          <a:pt x="38" y="23"/>
                        </a:lnTo>
                        <a:lnTo>
                          <a:pt x="40" y="25"/>
                        </a:lnTo>
                        <a:lnTo>
                          <a:pt x="41" y="26"/>
                        </a:lnTo>
                        <a:lnTo>
                          <a:pt x="43" y="28"/>
                        </a:lnTo>
                        <a:lnTo>
                          <a:pt x="44" y="29"/>
                        </a:lnTo>
                        <a:lnTo>
                          <a:pt x="46" y="31"/>
                        </a:lnTo>
                        <a:lnTo>
                          <a:pt x="47" y="31"/>
                        </a:lnTo>
                        <a:lnTo>
                          <a:pt x="49" y="32"/>
                        </a:lnTo>
                        <a:lnTo>
                          <a:pt x="49" y="34"/>
                        </a:lnTo>
                        <a:lnTo>
                          <a:pt x="51" y="35"/>
                        </a:lnTo>
                        <a:lnTo>
                          <a:pt x="52" y="37"/>
                        </a:lnTo>
                        <a:lnTo>
                          <a:pt x="54" y="38"/>
                        </a:lnTo>
                        <a:lnTo>
                          <a:pt x="55" y="40"/>
                        </a:lnTo>
                        <a:lnTo>
                          <a:pt x="57" y="41"/>
                        </a:lnTo>
                        <a:lnTo>
                          <a:pt x="58" y="43"/>
                        </a:lnTo>
                        <a:lnTo>
                          <a:pt x="60" y="44"/>
                        </a:lnTo>
                        <a:lnTo>
                          <a:pt x="61" y="46"/>
                        </a:lnTo>
                        <a:lnTo>
                          <a:pt x="63" y="48"/>
                        </a:lnTo>
                        <a:lnTo>
                          <a:pt x="63" y="49"/>
                        </a:lnTo>
                        <a:lnTo>
                          <a:pt x="64" y="51"/>
                        </a:lnTo>
                        <a:lnTo>
                          <a:pt x="66" y="52"/>
                        </a:lnTo>
                        <a:lnTo>
                          <a:pt x="67" y="54"/>
                        </a:lnTo>
                        <a:lnTo>
                          <a:pt x="69" y="55"/>
                        </a:lnTo>
                        <a:lnTo>
                          <a:pt x="71" y="58"/>
                        </a:lnTo>
                        <a:lnTo>
                          <a:pt x="72" y="60"/>
                        </a:lnTo>
                        <a:lnTo>
                          <a:pt x="74" y="61"/>
                        </a:lnTo>
                        <a:lnTo>
                          <a:pt x="75" y="63"/>
                        </a:lnTo>
                        <a:lnTo>
                          <a:pt x="77" y="64"/>
                        </a:lnTo>
                        <a:lnTo>
                          <a:pt x="77" y="66"/>
                        </a:lnTo>
                        <a:lnTo>
                          <a:pt x="78" y="68"/>
                        </a:lnTo>
                        <a:lnTo>
                          <a:pt x="80" y="69"/>
                        </a:lnTo>
                        <a:lnTo>
                          <a:pt x="81" y="72"/>
                        </a:lnTo>
                        <a:lnTo>
                          <a:pt x="83" y="74"/>
                        </a:lnTo>
                        <a:lnTo>
                          <a:pt x="84" y="75"/>
                        </a:lnTo>
                        <a:lnTo>
                          <a:pt x="86" y="77"/>
                        </a:lnTo>
                        <a:lnTo>
                          <a:pt x="87" y="78"/>
                        </a:lnTo>
                        <a:lnTo>
                          <a:pt x="89" y="80"/>
                        </a:lnTo>
                        <a:lnTo>
                          <a:pt x="90" y="83"/>
                        </a:lnTo>
                        <a:lnTo>
                          <a:pt x="90" y="84"/>
                        </a:lnTo>
                        <a:lnTo>
                          <a:pt x="92" y="86"/>
                        </a:lnTo>
                        <a:lnTo>
                          <a:pt x="94" y="87"/>
                        </a:lnTo>
                        <a:lnTo>
                          <a:pt x="95" y="89"/>
                        </a:lnTo>
                        <a:lnTo>
                          <a:pt x="97" y="92"/>
                        </a:lnTo>
                        <a:lnTo>
                          <a:pt x="98" y="94"/>
                        </a:lnTo>
                        <a:lnTo>
                          <a:pt x="100" y="95"/>
                        </a:lnTo>
                        <a:lnTo>
                          <a:pt x="101" y="97"/>
                        </a:lnTo>
                        <a:lnTo>
                          <a:pt x="103" y="98"/>
                        </a:lnTo>
                        <a:lnTo>
                          <a:pt x="104" y="101"/>
                        </a:lnTo>
                        <a:lnTo>
                          <a:pt x="104" y="103"/>
                        </a:lnTo>
                        <a:lnTo>
                          <a:pt x="106" y="104"/>
                        </a:lnTo>
                        <a:lnTo>
                          <a:pt x="107" y="106"/>
                        </a:lnTo>
                        <a:lnTo>
                          <a:pt x="109" y="107"/>
                        </a:lnTo>
                        <a:lnTo>
                          <a:pt x="110" y="110"/>
                        </a:lnTo>
                        <a:lnTo>
                          <a:pt x="112" y="112"/>
                        </a:lnTo>
                        <a:lnTo>
                          <a:pt x="113" y="114"/>
                        </a:lnTo>
                        <a:lnTo>
                          <a:pt x="115" y="115"/>
                        </a:lnTo>
                        <a:lnTo>
                          <a:pt x="117" y="117"/>
                        </a:lnTo>
                        <a:lnTo>
                          <a:pt x="118" y="120"/>
                        </a:lnTo>
                        <a:lnTo>
                          <a:pt x="118" y="121"/>
                        </a:lnTo>
                        <a:lnTo>
                          <a:pt x="120" y="123"/>
                        </a:lnTo>
                        <a:lnTo>
                          <a:pt x="121" y="124"/>
                        </a:lnTo>
                        <a:lnTo>
                          <a:pt x="123" y="126"/>
                        </a:lnTo>
                        <a:lnTo>
                          <a:pt x="124" y="127"/>
                        </a:lnTo>
                        <a:lnTo>
                          <a:pt x="126" y="130"/>
                        </a:lnTo>
                        <a:lnTo>
                          <a:pt x="127" y="132"/>
                        </a:lnTo>
                        <a:lnTo>
                          <a:pt x="129" y="133"/>
                        </a:lnTo>
                        <a:lnTo>
                          <a:pt x="130" y="135"/>
                        </a:lnTo>
                        <a:lnTo>
                          <a:pt x="132" y="137"/>
                        </a:lnTo>
                        <a:lnTo>
                          <a:pt x="132" y="138"/>
                        </a:lnTo>
                        <a:lnTo>
                          <a:pt x="133" y="140"/>
                        </a:lnTo>
                        <a:lnTo>
                          <a:pt x="135" y="141"/>
                        </a:lnTo>
                        <a:lnTo>
                          <a:pt x="136" y="144"/>
                        </a:lnTo>
                        <a:lnTo>
                          <a:pt x="138" y="146"/>
                        </a:lnTo>
                        <a:lnTo>
                          <a:pt x="140" y="147"/>
                        </a:lnTo>
                        <a:lnTo>
                          <a:pt x="141" y="149"/>
                        </a:lnTo>
                        <a:lnTo>
                          <a:pt x="143" y="150"/>
                        </a:lnTo>
                        <a:lnTo>
                          <a:pt x="144" y="152"/>
                        </a:lnTo>
                        <a:lnTo>
                          <a:pt x="146" y="153"/>
                        </a:lnTo>
                        <a:lnTo>
                          <a:pt x="146" y="155"/>
                        </a:lnTo>
                        <a:lnTo>
                          <a:pt x="147" y="157"/>
                        </a:lnTo>
                        <a:lnTo>
                          <a:pt x="149" y="158"/>
                        </a:lnTo>
                        <a:lnTo>
                          <a:pt x="150" y="160"/>
                        </a:lnTo>
                        <a:lnTo>
                          <a:pt x="152" y="161"/>
                        </a:lnTo>
                        <a:lnTo>
                          <a:pt x="153" y="163"/>
                        </a:lnTo>
                        <a:lnTo>
                          <a:pt x="155" y="164"/>
                        </a:lnTo>
                        <a:lnTo>
                          <a:pt x="156" y="166"/>
                        </a:lnTo>
                        <a:lnTo>
                          <a:pt x="158" y="167"/>
                        </a:lnTo>
                        <a:lnTo>
                          <a:pt x="159" y="169"/>
                        </a:lnTo>
                        <a:lnTo>
                          <a:pt x="159" y="170"/>
                        </a:lnTo>
                        <a:lnTo>
                          <a:pt x="161" y="172"/>
                        </a:lnTo>
                        <a:lnTo>
                          <a:pt x="163" y="172"/>
                        </a:lnTo>
                        <a:lnTo>
                          <a:pt x="164" y="173"/>
                        </a:lnTo>
                        <a:lnTo>
                          <a:pt x="166" y="175"/>
                        </a:lnTo>
                        <a:lnTo>
                          <a:pt x="167" y="176"/>
                        </a:lnTo>
                        <a:lnTo>
                          <a:pt x="169" y="178"/>
                        </a:lnTo>
                        <a:lnTo>
                          <a:pt x="170" y="179"/>
                        </a:lnTo>
                        <a:lnTo>
                          <a:pt x="172" y="179"/>
                        </a:lnTo>
                        <a:lnTo>
                          <a:pt x="173" y="181"/>
                        </a:lnTo>
                        <a:lnTo>
                          <a:pt x="173" y="183"/>
                        </a:lnTo>
                        <a:lnTo>
                          <a:pt x="175" y="184"/>
                        </a:lnTo>
                        <a:lnTo>
                          <a:pt x="176" y="184"/>
                        </a:lnTo>
                        <a:lnTo>
                          <a:pt x="178" y="186"/>
                        </a:lnTo>
                        <a:lnTo>
                          <a:pt x="179" y="187"/>
                        </a:lnTo>
                        <a:lnTo>
                          <a:pt x="181" y="189"/>
                        </a:lnTo>
                        <a:lnTo>
                          <a:pt x="182" y="189"/>
                        </a:lnTo>
                        <a:lnTo>
                          <a:pt x="184" y="190"/>
                        </a:lnTo>
                        <a:lnTo>
                          <a:pt x="186" y="192"/>
                        </a:lnTo>
                        <a:lnTo>
                          <a:pt x="187" y="192"/>
                        </a:lnTo>
                        <a:lnTo>
                          <a:pt x="187" y="193"/>
                        </a:lnTo>
                        <a:lnTo>
                          <a:pt x="189" y="193"/>
                        </a:lnTo>
                        <a:lnTo>
                          <a:pt x="190" y="195"/>
                        </a:lnTo>
                        <a:lnTo>
                          <a:pt x="192" y="195"/>
                        </a:lnTo>
                        <a:lnTo>
                          <a:pt x="193" y="196"/>
                        </a:lnTo>
                        <a:lnTo>
                          <a:pt x="195" y="196"/>
                        </a:lnTo>
                        <a:lnTo>
                          <a:pt x="196" y="198"/>
                        </a:lnTo>
                        <a:lnTo>
                          <a:pt x="198" y="198"/>
                        </a:lnTo>
                        <a:lnTo>
                          <a:pt x="199" y="199"/>
                        </a:lnTo>
                        <a:lnTo>
                          <a:pt x="201" y="199"/>
                        </a:lnTo>
                        <a:lnTo>
                          <a:pt x="201" y="201"/>
                        </a:lnTo>
                        <a:lnTo>
                          <a:pt x="202" y="201"/>
                        </a:lnTo>
                        <a:lnTo>
                          <a:pt x="204" y="203"/>
                        </a:lnTo>
                        <a:lnTo>
                          <a:pt x="205" y="203"/>
                        </a:lnTo>
                        <a:lnTo>
                          <a:pt x="207" y="203"/>
                        </a:lnTo>
                        <a:lnTo>
                          <a:pt x="209" y="204"/>
                        </a:lnTo>
                        <a:lnTo>
                          <a:pt x="210" y="204"/>
                        </a:lnTo>
                        <a:lnTo>
                          <a:pt x="212" y="204"/>
                        </a:lnTo>
                        <a:lnTo>
                          <a:pt x="213" y="204"/>
                        </a:lnTo>
                        <a:lnTo>
                          <a:pt x="215" y="206"/>
                        </a:lnTo>
                        <a:lnTo>
                          <a:pt x="216" y="206"/>
                        </a:lnTo>
                        <a:lnTo>
                          <a:pt x="218" y="206"/>
                        </a:lnTo>
                        <a:lnTo>
                          <a:pt x="219" y="206"/>
                        </a:lnTo>
                        <a:lnTo>
                          <a:pt x="221" y="207"/>
                        </a:lnTo>
                        <a:lnTo>
                          <a:pt x="222" y="207"/>
                        </a:lnTo>
                        <a:lnTo>
                          <a:pt x="224" y="207"/>
                        </a:lnTo>
                        <a:lnTo>
                          <a:pt x="225" y="207"/>
                        </a:lnTo>
                        <a:lnTo>
                          <a:pt x="227" y="207"/>
                        </a:lnTo>
                        <a:lnTo>
                          <a:pt x="228" y="207"/>
                        </a:lnTo>
                        <a:lnTo>
                          <a:pt x="230" y="207"/>
                        </a:lnTo>
                        <a:lnTo>
                          <a:pt x="232" y="207"/>
                        </a:lnTo>
                        <a:lnTo>
                          <a:pt x="233" y="207"/>
                        </a:lnTo>
                        <a:lnTo>
                          <a:pt x="235" y="207"/>
                        </a:lnTo>
                        <a:lnTo>
                          <a:pt x="236" y="207"/>
                        </a:lnTo>
                        <a:lnTo>
                          <a:pt x="238" y="207"/>
                        </a:lnTo>
                        <a:lnTo>
                          <a:pt x="239" y="207"/>
                        </a:lnTo>
                        <a:lnTo>
                          <a:pt x="241" y="206"/>
                        </a:lnTo>
                        <a:lnTo>
                          <a:pt x="242" y="206"/>
                        </a:lnTo>
                        <a:lnTo>
                          <a:pt x="244" y="206"/>
                        </a:lnTo>
                        <a:lnTo>
                          <a:pt x="245" y="206"/>
                        </a:lnTo>
                        <a:lnTo>
                          <a:pt x="247" y="204"/>
                        </a:lnTo>
                        <a:lnTo>
                          <a:pt x="248" y="204"/>
                        </a:lnTo>
                        <a:lnTo>
                          <a:pt x="250" y="204"/>
                        </a:lnTo>
                        <a:lnTo>
                          <a:pt x="252" y="204"/>
                        </a:lnTo>
                        <a:lnTo>
                          <a:pt x="253" y="203"/>
                        </a:lnTo>
                        <a:lnTo>
                          <a:pt x="255" y="203"/>
                        </a:lnTo>
                        <a:lnTo>
                          <a:pt x="256" y="203"/>
                        </a:lnTo>
                        <a:lnTo>
                          <a:pt x="256" y="201"/>
                        </a:lnTo>
                        <a:lnTo>
                          <a:pt x="258" y="201"/>
                        </a:lnTo>
                        <a:lnTo>
                          <a:pt x="259" y="199"/>
                        </a:lnTo>
                        <a:lnTo>
                          <a:pt x="261" y="199"/>
                        </a:lnTo>
                        <a:lnTo>
                          <a:pt x="262" y="199"/>
                        </a:lnTo>
                        <a:lnTo>
                          <a:pt x="264" y="198"/>
                        </a:lnTo>
                        <a:lnTo>
                          <a:pt x="265" y="198"/>
                        </a:lnTo>
                        <a:lnTo>
                          <a:pt x="267" y="196"/>
                        </a:lnTo>
                        <a:lnTo>
                          <a:pt x="268" y="196"/>
                        </a:lnTo>
                        <a:lnTo>
                          <a:pt x="270" y="195"/>
                        </a:lnTo>
                        <a:lnTo>
                          <a:pt x="270" y="193"/>
                        </a:lnTo>
                        <a:lnTo>
                          <a:pt x="271" y="193"/>
                        </a:lnTo>
                        <a:lnTo>
                          <a:pt x="273" y="192"/>
                        </a:lnTo>
                        <a:lnTo>
                          <a:pt x="274" y="192"/>
                        </a:lnTo>
                        <a:lnTo>
                          <a:pt x="276" y="190"/>
                        </a:lnTo>
                        <a:lnTo>
                          <a:pt x="278" y="189"/>
                        </a:lnTo>
                        <a:lnTo>
                          <a:pt x="279" y="189"/>
                        </a:lnTo>
                        <a:lnTo>
                          <a:pt x="281" y="187"/>
                        </a:lnTo>
                        <a:lnTo>
                          <a:pt x="282" y="186"/>
                        </a:lnTo>
                        <a:lnTo>
                          <a:pt x="284" y="186"/>
                        </a:lnTo>
                        <a:lnTo>
                          <a:pt x="284" y="184"/>
                        </a:lnTo>
                        <a:lnTo>
                          <a:pt x="285" y="183"/>
                        </a:lnTo>
                        <a:lnTo>
                          <a:pt x="287" y="181"/>
                        </a:lnTo>
                        <a:lnTo>
                          <a:pt x="288" y="181"/>
                        </a:lnTo>
                        <a:lnTo>
                          <a:pt x="290" y="179"/>
                        </a:lnTo>
                        <a:lnTo>
                          <a:pt x="291" y="178"/>
                        </a:lnTo>
                        <a:lnTo>
                          <a:pt x="293" y="176"/>
                        </a:lnTo>
                        <a:lnTo>
                          <a:pt x="294" y="175"/>
                        </a:lnTo>
                        <a:lnTo>
                          <a:pt x="296" y="175"/>
                        </a:lnTo>
                        <a:lnTo>
                          <a:pt x="297" y="173"/>
                        </a:lnTo>
                        <a:lnTo>
                          <a:pt x="297" y="172"/>
                        </a:lnTo>
                        <a:lnTo>
                          <a:pt x="299" y="170"/>
                        </a:lnTo>
                        <a:lnTo>
                          <a:pt x="301" y="169"/>
                        </a:lnTo>
                        <a:lnTo>
                          <a:pt x="302" y="167"/>
                        </a:lnTo>
                        <a:lnTo>
                          <a:pt x="304" y="166"/>
                        </a:lnTo>
                        <a:lnTo>
                          <a:pt x="305" y="164"/>
                        </a:lnTo>
                        <a:lnTo>
                          <a:pt x="307" y="163"/>
                        </a:lnTo>
                        <a:lnTo>
                          <a:pt x="308" y="161"/>
                        </a:lnTo>
                        <a:lnTo>
                          <a:pt x="310" y="160"/>
                        </a:lnTo>
                        <a:lnTo>
                          <a:pt x="311" y="158"/>
                        </a:lnTo>
                        <a:lnTo>
                          <a:pt x="311" y="157"/>
                        </a:lnTo>
                        <a:lnTo>
                          <a:pt x="313" y="155"/>
                        </a:lnTo>
                        <a:lnTo>
                          <a:pt x="314" y="153"/>
                        </a:lnTo>
                        <a:lnTo>
                          <a:pt x="316" y="152"/>
                        </a:lnTo>
                        <a:lnTo>
                          <a:pt x="317" y="150"/>
                        </a:lnTo>
                        <a:lnTo>
                          <a:pt x="319" y="149"/>
                        </a:lnTo>
                        <a:lnTo>
                          <a:pt x="320" y="147"/>
                        </a:lnTo>
                        <a:lnTo>
                          <a:pt x="322" y="146"/>
                        </a:lnTo>
                        <a:lnTo>
                          <a:pt x="324" y="144"/>
                        </a:lnTo>
                        <a:lnTo>
                          <a:pt x="325" y="143"/>
                        </a:lnTo>
                        <a:lnTo>
                          <a:pt x="325" y="141"/>
                        </a:lnTo>
                        <a:lnTo>
                          <a:pt x="327" y="140"/>
                        </a:lnTo>
                        <a:lnTo>
                          <a:pt x="328" y="137"/>
                        </a:lnTo>
                        <a:lnTo>
                          <a:pt x="330" y="135"/>
                        </a:lnTo>
                        <a:lnTo>
                          <a:pt x="331" y="133"/>
                        </a:lnTo>
                        <a:lnTo>
                          <a:pt x="333" y="132"/>
                        </a:lnTo>
                        <a:lnTo>
                          <a:pt x="334" y="130"/>
                        </a:lnTo>
                        <a:lnTo>
                          <a:pt x="336" y="129"/>
                        </a:lnTo>
                        <a:lnTo>
                          <a:pt x="337" y="127"/>
                        </a:lnTo>
                        <a:lnTo>
                          <a:pt x="339" y="124"/>
                        </a:lnTo>
                        <a:lnTo>
                          <a:pt x="339" y="123"/>
                        </a:lnTo>
                        <a:lnTo>
                          <a:pt x="340" y="121"/>
                        </a:lnTo>
                        <a:lnTo>
                          <a:pt x="342" y="120"/>
                        </a:lnTo>
                        <a:lnTo>
                          <a:pt x="343" y="118"/>
                        </a:lnTo>
                        <a:lnTo>
                          <a:pt x="345" y="117"/>
                        </a:lnTo>
                        <a:lnTo>
                          <a:pt x="346" y="114"/>
                        </a:lnTo>
                        <a:lnTo>
                          <a:pt x="348" y="112"/>
                        </a:lnTo>
                        <a:lnTo>
                          <a:pt x="350" y="110"/>
                        </a:lnTo>
                        <a:lnTo>
                          <a:pt x="351" y="109"/>
                        </a:lnTo>
                        <a:lnTo>
                          <a:pt x="353" y="107"/>
                        </a:lnTo>
                        <a:lnTo>
                          <a:pt x="353" y="104"/>
                        </a:lnTo>
                        <a:lnTo>
                          <a:pt x="354" y="103"/>
                        </a:lnTo>
                        <a:lnTo>
                          <a:pt x="356" y="101"/>
                        </a:lnTo>
                        <a:lnTo>
                          <a:pt x="357" y="100"/>
                        </a:lnTo>
                        <a:lnTo>
                          <a:pt x="359" y="98"/>
                        </a:lnTo>
                        <a:lnTo>
                          <a:pt x="360" y="95"/>
                        </a:lnTo>
                        <a:lnTo>
                          <a:pt x="362" y="94"/>
                        </a:lnTo>
                        <a:lnTo>
                          <a:pt x="363" y="92"/>
                        </a:lnTo>
                        <a:lnTo>
                          <a:pt x="365" y="90"/>
                        </a:lnTo>
                        <a:lnTo>
                          <a:pt x="366" y="89"/>
                        </a:lnTo>
                        <a:lnTo>
                          <a:pt x="366" y="86"/>
                        </a:lnTo>
                        <a:lnTo>
                          <a:pt x="368" y="84"/>
                        </a:lnTo>
                        <a:lnTo>
                          <a:pt x="370" y="83"/>
                        </a:lnTo>
                        <a:lnTo>
                          <a:pt x="371" y="81"/>
                        </a:lnTo>
                        <a:lnTo>
                          <a:pt x="373" y="80"/>
                        </a:lnTo>
                        <a:lnTo>
                          <a:pt x="374" y="78"/>
                        </a:lnTo>
                        <a:lnTo>
                          <a:pt x="376" y="75"/>
                        </a:lnTo>
                        <a:lnTo>
                          <a:pt x="377" y="74"/>
                        </a:lnTo>
                        <a:lnTo>
                          <a:pt x="379" y="72"/>
                        </a:lnTo>
                        <a:lnTo>
                          <a:pt x="380" y="71"/>
                        </a:lnTo>
                        <a:lnTo>
                          <a:pt x="380" y="69"/>
                        </a:lnTo>
                        <a:lnTo>
                          <a:pt x="382" y="68"/>
                        </a:lnTo>
                        <a:lnTo>
                          <a:pt x="383" y="64"/>
                        </a:lnTo>
                        <a:lnTo>
                          <a:pt x="385" y="63"/>
                        </a:lnTo>
                        <a:lnTo>
                          <a:pt x="386" y="61"/>
                        </a:lnTo>
                        <a:lnTo>
                          <a:pt x="388" y="60"/>
                        </a:lnTo>
                        <a:lnTo>
                          <a:pt x="389" y="58"/>
                        </a:lnTo>
                        <a:lnTo>
                          <a:pt x="391" y="57"/>
                        </a:lnTo>
                        <a:lnTo>
                          <a:pt x="393" y="55"/>
                        </a:lnTo>
                        <a:lnTo>
                          <a:pt x="394" y="54"/>
                        </a:lnTo>
                        <a:lnTo>
                          <a:pt x="394" y="52"/>
                        </a:lnTo>
                        <a:lnTo>
                          <a:pt x="396" y="51"/>
                        </a:lnTo>
                        <a:lnTo>
                          <a:pt x="397" y="48"/>
                        </a:lnTo>
                        <a:lnTo>
                          <a:pt x="399" y="46"/>
                        </a:lnTo>
                        <a:lnTo>
                          <a:pt x="400" y="44"/>
                        </a:lnTo>
                        <a:lnTo>
                          <a:pt x="402" y="43"/>
                        </a:lnTo>
                        <a:lnTo>
                          <a:pt x="403" y="41"/>
                        </a:lnTo>
                        <a:lnTo>
                          <a:pt x="405" y="40"/>
                        </a:lnTo>
                        <a:lnTo>
                          <a:pt x="406" y="38"/>
                        </a:lnTo>
                        <a:lnTo>
                          <a:pt x="408" y="37"/>
                        </a:lnTo>
                        <a:lnTo>
                          <a:pt x="409" y="35"/>
                        </a:lnTo>
                        <a:lnTo>
                          <a:pt x="411" y="34"/>
                        </a:lnTo>
                        <a:lnTo>
                          <a:pt x="412" y="32"/>
                        </a:lnTo>
                        <a:lnTo>
                          <a:pt x="414" y="31"/>
                        </a:lnTo>
                        <a:lnTo>
                          <a:pt x="416" y="29"/>
                        </a:lnTo>
                        <a:lnTo>
                          <a:pt x="417" y="28"/>
                        </a:lnTo>
                        <a:lnTo>
                          <a:pt x="419" y="26"/>
                        </a:lnTo>
                        <a:lnTo>
                          <a:pt x="420" y="25"/>
                        </a:lnTo>
                        <a:lnTo>
                          <a:pt x="422" y="25"/>
                        </a:lnTo>
                        <a:lnTo>
                          <a:pt x="422" y="23"/>
                        </a:lnTo>
                        <a:lnTo>
                          <a:pt x="423" y="21"/>
                        </a:lnTo>
                        <a:lnTo>
                          <a:pt x="425" y="20"/>
                        </a:lnTo>
                        <a:lnTo>
                          <a:pt x="426" y="18"/>
                        </a:lnTo>
                        <a:lnTo>
                          <a:pt x="428" y="18"/>
                        </a:lnTo>
                        <a:lnTo>
                          <a:pt x="429" y="17"/>
                        </a:lnTo>
                        <a:lnTo>
                          <a:pt x="431" y="15"/>
                        </a:lnTo>
                        <a:lnTo>
                          <a:pt x="432" y="15"/>
                        </a:lnTo>
                        <a:lnTo>
                          <a:pt x="434" y="14"/>
                        </a:lnTo>
                        <a:lnTo>
                          <a:pt x="436" y="12"/>
                        </a:lnTo>
                        <a:lnTo>
                          <a:pt x="437" y="11"/>
                        </a:lnTo>
                        <a:lnTo>
                          <a:pt x="439" y="11"/>
                        </a:lnTo>
                        <a:lnTo>
                          <a:pt x="440" y="9"/>
                        </a:lnTo>
                        <a:lnTo>
                          <a:pt x="442" y="9"/>
                        </a:lnTo>
                        <a:lnTo>
                          <a:pt x="443" y="8"/>
                        </a:lnTo>
                        <a:lnTo>
                          <a:pt x="445" y="8"/>
                        </a:lnTo>
                        <a:lnTo>
                          <a:pt x="446" y="6"/>
                        </a:lnTo>
                        <a:lnTo>
                          <a:pt x="448" y="6"/>
                        </a:lnTo>
                        <a:lnTo>
                          <a:pt x="449" y="5"/>
                        </a:lnTo>
                        <a:lnTo>
                          <a:pt x="451" y="3"/>
                        </a:lnTo>
                        <a:lnTo>
                          <a:pt x="452" y="3"/>
                        </a:lnTo>
                        <a:lnTo>
                          <a:pt x="454" y="3"/>
                        </a:lnTo>
                        <a:lnTo>
                          <a:pt x="455" y="2"/>
                        </a:lnTo>
                        <a:lnTo>
                          <a:pt x="457" y="2"/>
                        </a:lnTo>
                        <a:lnTo>
                          <a:pt x="458" y="2"/>
                        </a:lnTo>
                        <a:lnTo>
                          <a:pt x="460" y="2"/>
                        </a:lnTo>
                        <a:lnTo>
                          <a:pt x="462" y="0"/>
                        </a:lnTo>
                        <a:lnTo>
                          <a:pt x="463" y="0"/>
                        </a:lnTo>
                        <a:lnTo>
                          <a:pt x="465" y="0"/>
                        </a:lnTo>
                        <a:lnTo>
                          <a:pt x="466" y="0"/>
                        </a:lnTo>
                        <a:lnTo>
                          <a:pt x="468" y="0"/>
                        </a:lnTo>
                        <a:lnTo>
                          <a:pt x="469" y="0"/>
                        </a:lnTo>
                        <a:lnTo>
                          <a:pt x="471" y="0"/>
                        </a:lnTo>
                        <a:lnTo>
                          <a:pt x="472" y="0"/>
                        </a:lnTo>
                        <a:lnTo>
                          <a:pt x="474" y="0"/>
                        </a:lnTo>
                        <a:lnTo>
                          <a:pt x="475" y="0"/>
                        </a:lnTo>
                        <a:lnTo>
                          <a:pt x="477" y="0"/>
                        </a:lnTo>
                        <a:lnTo>
                          <a:pt x="478" y="0"/>
                        </a:lnTo>
                        <a:lnTo>
                          <a:pt x="480" y="0"/>
                        </a:lnTo>
                        <a:lnTo>
                          <a:pt x="481" y="2"/>
                        </a:lnTo>
                        <a:lnTo>
                          <a:pt x="483" y="2"/>
                        </a:lnTo>
                        <a:lnTo>
                          <a:pt x="485" y="2"/>
                        </a:lnTo>
                        <a:lnTo>
                          <a:pt x="486" y="3"/>
                        </a:lnTo>
                        <a:lnTo>
                          <a:pt x="488" y="3"/>
                        </a:lnTo>
                        <a:lnTo>
                          <a:pt x="489" y="3"/>
                        </a:lnTo>
                        <a:lnTo>
                          <a:pt x="491" y="5"/>
                        </a:lnTo>
                        <a:lnTo>
                          <a:pt x="492" y="5"/>
                        </a:lnTo>
                        <a:lnTo>
                          <a:pt x="494" y="6"/>
                        </a:lnTo>
                        <a:lnTo>
                          <a:pt x="495" y="6"/>
                        </a:lnTo>
                        <a:lnTo>
                          <a:pt x="497" y="8"/>
                        </a:lnTo>
                        <a:lnTo>
                          <a:pt x="498" y="9"/>
                        </a:lnTo>
                        <a:lnTo>
                          <a:pt x="500" y="9"/>
                        </a:lnTo>
                        <a:lnTo>
                          <a:pt x="501" y="11"/>
                        </a:lnTo>
                        <a:lnTo>
                          <a:pt x="503" y="11"/>
                        </a:lnTo>
                        <a:lnTo>
                          <a:pt x="504" y="12"/>
                        </a:lnTo>
                        <a:lnTo>
                          <a:pt x="504" y="14"/>
                        </a:lnTo>
                        <a:lnTo>
                          <a:pt x="506" y="15"/>
                        </a:lnTo>
                        <a:lnTo>
                          <a:pt x="508" y="15"/>
                        </a:lnTo>
                        <a:lnTo>
                          <a:pt x="509" y="17"/>
                        </a:lnTo>
                        <a:lnTo>
                          <a:pt x="511" y="18"/>
                        </a:lnTo>
                        <a:lnTo>
                          <a:pt x="512" y="20"/>
                        </a:lnTo>
                        <a:lnTo>
                          <a:pt x="514" y="21"/>
                        </a:lnTo>
                        <a:lnTo>
                          <a:pt x="515" y="23"/>
                        </a:lnTo>
                        <a:lnTo>
                          <a:pt x="517" y="25"/>
                        </a:lnTo>
                        <a:lnTo>
                          <a:pt x="518" y="26"/>
                        </a:lnTo>
                        <a:lnTo>
                          <a:pt x="518" y="28"/>
                        </a:lnTo>
                        <a:lnTo>
                          <a:pt x="520" y="29"/>
                        </a:lnTo>
                        <a:lnTo>
                          <a:pt x="521" y="31"/>
                        </a:lnTo>
                        <a:lnTo>
                          <a:pt x="523" y="32"/>
                        </a:lnTo>
                        <a:lnTo>
                          <a:pt x="524" y="34"/>
                        </a:lnTo>
                        <a:lnTo>
                          <a:pt x="526" y="37"/>
                        </a:lnTo>
                        <a:lnTo>
                          <a:pt x="527" y="38"/>
                        </a:lnTo>
                        <a:lnTo>
                          <a:pt x="529" y="40"/>
                        </a:lnTo>
                        <a:lnTo>
                          <a:pt x="531" y="41"/>
                        </a:lnTo>
                        <a:lnTo>
                          <a:pt x="532" y="44"/>
                        </a:lnTo>
                        <a:lnTo>
                          <a:pt x="532" y="46"/>
                        </a:lnTo>
                        <a:lnTo>
                          <a:pt x="534" y="49"/>
                        </a:lnTo>
                        <a:lnTo>
                          <a:pt x="535" y="51"/>
                        </a:lnTo>
                        <a:lnTo>
                          <a:pt x="537" y="54"/>
                        </a:lnTo>
                        <a:lnTo>
                          <a:pt x="538" y="55"/>
                        </a:lnTo>
                        <a:lnTo>
                          <a:pt x="540" y="58"/>
                        </a:lnTo>
                        <a:lnTo>
                          <a:pt x="541" y="60"/>
                        </a:lnTo>
                        <a:lnTo>
                          <a:pt x="543" y="63"/>
                        </a:lnTo>
                        <a:lnTo>
                          <a:pt x="544" y="64"/>
                        </a:lnTo>
                        <a:lnTo>
                          <a:pt x="546" y="68"/>
                        </a:lnTo>
                        <a:lnTo>
                          <a:pt x="546" y="71"/>
                        </a:lnTo>
                        <a:lnTo>
                          <a:pt x="547" y="74"/>
                        </a:lnTo>
                        <a:lnTo>
                          <a:pt x="549" y="75"/>
                        </a:lnTo>
                        <a:lnTo>
                          <a:pt x="551" y="78"/>
                        </a:lnTo>
                        <a:lnTo>
                          <a:pt x="552" y="81"/>
                        </a:lnTo>
                        <a:lnTo>
                          <a:pt x="554" y="84"/>
                        </a:lnTo>
                        <a:lnTo>
                          <a:pt x="555" y="87"/>
                        </a:lnTo>
                        <a:lnTo>
                          <a:pt x="557" y="90"/>
                        </a:lnTo>
                        <a:lnTo>
                          <a:pt x="558" y="94"/>
                        </a:lnTo>
                        <a:lnTo>
                          <a:pt x="560" y="97"/>
                        </a:lnTo>
                        <a:lnTo>
                          <a:pt x="560" y="100"/>
                        </a:lnTo>
                        <a:lnTo>
                          <a:pt x="561" y="103"/>
                        </a:lnTo>
                        <a:lnTo>
                          <a:pt x="563" y="106"/>
                        </a:lnTo>
                        <a:lnTo>
                          <a:pt x="564" y="109"/>
                        </a:lnTo>
                        <a:lnTo>
                          <a:pt x="566" y="112"/>
                        </a:lnTo>
                        <a:lnTo>
                          <a:pt x="567" y="117"/>
                        </a:lnTo>
                        <a:lnTo>
                          <a:pt x="569" y="120"/>
                        </a:lnTo>
                        <a:lnTo>
                          <a:pt x="570" y="123"/>
                        </a:lnTo>
                        <a:lnTo>
                          <a:pt x="572" y="127"/>
                        </a:lnTo>
                        <a:lnTo>
                          <a:pt x="573" y="130"/>
                        </a:lnTo>
                        <a:lnTo>
                          <a:pt x="573" y="133"/>
                        </a:lnTo>
                        <a:lnTo>
                          <a:pt x="575" y="138"/>
                        </a:lnTo>
                        <a:lnTo>
                          <a:pt x="577" y="141"/>
                        </a:lnTo>
                        <a:lnTo>
                          <a:pt x="578" y="146"/>
                        </a:lnTo>
                        <a:lnTo>
                          <a:pt x="580" y="149"/>
                        </a:lnTo>
                        <a:lnTo>
                          <a:pt x="581" y="153"/>
                        </a:lnTo>
                        <a:lnTo>
                          <a:pt x="583" y="157"/>
                        </a:lnTo>
                        <a:lnTo>
                          <a:pt x="584" y="161"/>
                        </a:lnTo>
                        <a:lnTo>
                          <a:pt x="586" y="164"/>
                        </a:lnTo>
                        <a:lnTo>
                          <a:pt x="587" y="169"/>
                        </a:lnTo>
                        <a:lnTo>
                          <a:pt x="587" y="173"/>
                        </a:lnTo>
                        <a:lnTo>
                          <a:pt x="589" y="178"/>
                        </a:lnTo>
                        <a:lnTo>
                          <a:pt x="590" y="181"/>
                        </a:lnTo>
                        <a:lnTo>
                          <a:pt x="592" y="186"/>
                        </a:lnTo>
                        <a:lnTo>
                          <a:pt x="593" y="190"/>
                        </a:lnTo>
                        <a:lnTo>
                          <a:pt x="595" y="195"/>
                        </a:lnTo>
                        <a:lnTo>
                          <a:pt x="596" y="199"/>
                        </a:lnTo>
                        <a:lnTo>
                          <a:pt x="598" y="204"/>
                        </a:lnTo>
                        <a:lnTo>
                          <a:pt x="600" y="209"/>
                        </a:lnTo>
                        <a:lnTo>
                          <a:pt x="601" y="213"/>
                        </a:lnTo>
                        <a:lnTo>
                          <a:pt x="601" y="218"/>
                        </a:lnTo>
                        <a:lnTo>
                          <a:pt x="603" y="222"/>
                        </a:lnTo>
                        <a:lnTo>
                          <a:pt x="604" y="227"/>
                        </a:lnTo>
                        <a:lnTo>
                          <a:pt x="606" y="232"/>
                        </a:lnTo>
                        <a:lnTo>
                          <a:pt x="607" y="236"/>
                        </a:lnTo>
                        <a:lnTo>
                          <a:pt x="609" y="241"/>
                        </a:lnTo>
                        <a:lnTo>
                          <a:pt x="610" y="245"/>
                        </a:lnTo>
                        <a:lnTo>
                          <a:pt x="612" y="250"/>
                        </a:lnTo>
                        <a:lnTo>
                          <a:pt x="613" y="256"/>
                        </a:lnTo>
                        <a:lnTo>
                          <a:pt x="615" y="261"/>
                        </a:lnTo>
                        <a:lnTo>
                          <a:pt x="615" y="265"/>
                        </a:lnTo>
                        <a:lnTo>
                          <a:pt x="616" y="272"/>
                        </a:lnTo>
                        <a:lnTo>
                          <a:pt x="618" y="276"/>
                        </a:lnTo>
                        <a:lnTo>
                          <a:pt x="619" y="281"/>
                        </a:lnTo>
                        <a:lnTo>
                          <a:pt x="621" y="287"/>
                        </a:lnTo>
                        <a:lnTo>
                          <a:pt x="623" y="291"/>
                        </a:lnTo>
                        <a:lnTo>
                          <a:pt x="624" y="298"/>
                        </a:lnTo>
                        <a:lnTo>
                          <a:pt x="626" y="302"/>
                        </a:lnTo>
                        <a:lnTo>
                          <a:pt x="627" y="308"/>
                        </a:lnTo>
                        <a:lnTo>
                          <a:pt x="629" y="313"/>
                        </a:lnTo>
                        <a:lnTo>
                          <a:pt x="629" y="319"/>
                        </a:lnTo>
                        <a:lnTo>
                          <a:pt x="630" y="325"/>
                        </a:lnTo>
                        <a:lnTo>
                          <a:pt x="632" y="330"/>
                        </a:lnTo>
                        <a:lnTo>
                          <a:pt x="633" y="336"/>
                        </a:lnTo>
                        <a:lnTo>
                          <a:pt x="635" y="341"/>
                        </a:lnTo>
                        <a:lnTo>
                          <a:pt x="636" y="347"/>
                        </a:lnTo>
                        <a:lnTo>
                          <a:pt x="638" y="353"/>
                        </a:lnTo>
                        <a:lnTo>
                          <a:pt x="639" y="359"/>
                        </a:lnTo>
                        <a:lnTo>
                          <a:pt x="641" y="364"/>
                        </a:lnTo>
                        <a:lnTo>
                          <a:pt x="642" y="370"/>
                        </a:lnTo>
                        <a:lnTo>
                          <a:pt x="642" y="376"/>
                        </a:lnTo>
                        <a:lnTo>
                          <a:pt x="644" y="382"/>
                        </a:lnTo>
                        <a:lnTo>
                          <a:pt x="645" y="388"/>
                        </a:lnTo>
                        <a:lnTo>
                          <a:pt x="647" y="394"/>
                        </a:lnTo>
                        <a:lnTo>
                          <a:pt x="649" y="400"/>
                        </a:lnTo>
                        <a:lnTo>
                          <a:pt x="650" y="407"/>
                        </a:lnTo>
                        <a:lnTo>
                          <a:pt x="652" y="413"/>
                        </a:lnTo>
                        <a:lnTo>
                          <a:pt x="653" y="419"/>
                        </a:lnTo>
                        <a:lnTo>
                          <a:pt x="655" y="425"/>
                        </a:lnTo>
                        <a:lnTo>
                          <a:pt x="656" y="431"/>
                        </a:lnTo>
                        <a:lnTo>
                          <a:pt x="656" y="437"/>
                        </a:lnTo>
                        <a:lnTo>
                          <a:pt x="658" y="443"/>
                        </a:lnTo>
                        <a:lnTo>
                          <a:pt x="659" y="450"/>
                        </a:lnTo>
                        <a:lnTo>
                          <a:pt x="661" y="456"/>
                        </a:lnTo>
                        <a:lnTo>
                          <a:pt x="662" y="462"/>
                        </a:lnTo>
                        <a:lnTo>
                          <a:pt x="664" y="468"/>
                        </a:lnTo>
                        <a:lnTo>
                          <a:pt x="665" y="476"/>
                        </a:lnTo>
                        <a:lnTo>
                          <a:pt x="667" y="482"/>
                        </a:lnTo>
                        <a:lnTo>
                          <a:pt x="669" y="488"/>
                        </a:lnTo>
                        <a:lnTo>
                          <a:pt x="670" y="494"/>
                        </a:lnTo>
                        <a:lnTo>
                          <a:pt x="670" y="500"/>
                        </a:lnTo>
                        <a:lnTo>
                          <a:pt x="672" y="508"/>
                        </a:lnTo>
                        <a:lnTo>
                          <a:pt x="673" y="514"/>
                        </a:lnTo>
                        <a:lnTo>
                          <a:pt x="675" y="520"/>
                        </a:lnTo>
                        <a:lnTo>
                          <a:pt x="676" y="528"/>
                        </a:lnTo>
                        <a:lnTo>
                          <a:pt x="678" y="534"/>
                        </a:lnTo>
                        <a:lnTo>
                          <a:pt x="679" y="540"/>
                        </a:lnTo>
                        <a:lnTo>
                          <a:pt x="681" y="548"/>
                        </a:lnTo>
                        <a:lnTo>
                          <a:pt x="682" y="554"/>
                        </a:lnTo>
                        <a:lnTo>
                          <a:pt x="684" y="562"/>
                        </a:lnTo>
                        <a:lnTo>
                          <a:pt x="684" y="568"/>
                        </a:lnTo>
                        <a:lnTo>
                          <a:pt x="685" y="575"/>
                        </a:lnTo>
                        <a:lnTo>
                          <a:pt x="687" y="581"/>
                        </a:lnTo>
                        <a:lnTo>
                          <a:pt x="688" y="589"/>
                        </a:lnTo>
                        <a:lnTo>
                          <a:pt x="690" y="595"/>
                        </a:lnTo>
                        <a:lnTo>
                          <a:pt x="692" y="603"/>
                        </a:lnTo>
                        <a:lnTo>
                          <a:pt x="693" y="609"/>
                        </a:lnTo>
                        <a:lnTo>
                          <a:pt x="695" y="617"/>
                        </a:lnTo>
                        <a:lnTo>
                          <a:pt x="696" y="623"/>
                        </a:lnTo>
                        <a:lnTo>
                          <a:pt x="698" y="631"/>
                        </a:lnTo>
                        <a:lnTo>
                          <a:pt x="698" y="637"/>
                        </a:lnTo>
                        <a:lnTo>
                          <a:pt x="699" y="644"/>
                        </a:lnTo>
                        <a:lnTo>
                          <a:pt x="701" y="652"/>
                        </a:lnTo>
                        <a:lnTo>
                          <a:pt x="702" y="658"/>
                        </a:lnTo>
                        <a:lnTo>
                          <a:pt x="704" y="666"/>
                        </a:lnTo>
                        <a:lnTo>
                          <a:pt x="705" y="673"/>
                        </a:lnTo>
                        <a:lnTo>
                          <a:pt x="707" y="680"/>
                        </a:lnTo>
                        <a:lnTo>
                          <a:pt x="708" y="687"/>
                        </a:lnTo>
                        <a:lnTo>
                          <a:pt x="710" y="695"/>
                        </a:lnTo>
                        <a:lnTo>
                          <a:pt x="711" y="701"/>
                        </a:lnTo>
                        <a:lnTo>
                          <a:pt x="711" y="709"/>
                        </a:lnTo>
                        <a:lnTo>
                          <a:pt x="713" y="716"/>
                        </a:lnTo>
                        <a:lnTo>
                          <a:pt x="715" y="724"/>
                        </a:lnTo>
                        <a:lnTo>
                          <a:pt x="716" y="730"/>
                        </a:lnTo>
                        <a:lnTo>
                          <a:pt x="718" y="738"/>
                        </a:lnTo>
                        <a:lnTo>
                          <a:pt x="719" y="746"/>
                        </a:lnTo>
                        <a:lnTo>
                          <a:pt x="721" y="753"/>
                        </a:lnTo>
                        <a:lnTo>
                          <a:pt x="722" y="759"/>
                        </a:lnTo>
                        <a:lnTo>
                          <a:pt x="724" y="767"/>
                        </a:lnTo>
                        <a:lnTo>
                          <a:pt x="725" y="775"/>
                        </a:lnTo>
                        <a:lnTo>
                          <a:pt x="725" y="782"/>
                        </a:lnTo>
                        <a:lnTo>
                          <a:pt x="727" y="790"/>
                        </a:lnTo>
                        <a:lnTo>
                          <a:pt x="728" y="798"/>
                        </a:lnTo>
                        <a:lnTo>
                          <a:pt x="730" y="804"/>
                        </a:lnTo>
                        <a:lnTo>
                          <a:pt x="731" y="812"/>
                        </a:lnTo>
                        <a:lnTo>
                          <a:pt x="733" y="819"/>
                        </a:lnTo>
                        <a:lnTo>
                          <a:pt x="735" y="827"/>
                        </a:lnTo>
                        <a:lnTo>
                          <a:pt x="736" y="835"/>
                        </a:lnTo>
                        <a:lnTo>
                          <a:pt x="738" y="842"/>
                        </a:lnTo>
                        <a:lnTo>
                          <a:pt x="738" y="850"/>
                        </a:lnTo>
                        <a:lnTo>
                          <a:pt x="739" y="856"/>
                        </a:lnTo>
                        <a:lnTo>
                          <a:pt x="741" y="864"/>
                        </a:lnTo>
                        <a:lnTo>
                          <a:pt x="742" y="871"/>
                        </a:lnTo>
                        <a:lnTo>
                          <a:pt x="744" y="879"/>
                        </a:lnTo>
                        <a:lnTo>
                          <a:pt x="745" y="887"/>
                        </a:lnTo>
                        <a:lnTo>
                          <a:pt x="747" y="894"/>
                        </a:lnTo>
                        <a:lnTo>
                          <a:pt x="748" y="902"/>
                        </a:lnTo>
                        <a:lnTo>
                          <a:pt x="750" y="910"/>
                        </a:lnTo>
                        <a:lnTo>
                          <a:pt x="751" y="917"/>
                        </a:lnTo>
                        <a:lnTo>
                          <a:pt x="751" y="925"/>
                        </a:lnTo>
                        <a:lnTo>
                          <a:pt x="753" y="933"/>
                        </a:lnTo>
                        <a:lnTo>
                          <a:pt x="754" y="939"/>
                        </a:lnTo>
                        <a:lnTo>
                          <a:pt x="756" y="947"/>
                        </a:lnTo>
                        <a:lnTo>
                          <a:pt x="757" y="954"/>
                        </a:lnTo>
                        <a:lnTo>
                          <a:pt x="759" y="962"/>
                        </a:lnTo>
                        <a:lnTo>
                          <a:pt x="761" y="970"/>
                        </a:lnTo>
                        <a:lnTo>
                          <a:pt x="762" y="977"/>
                        </a:lnTo>
                        <a:lnTo>
                          <a:pt x="764" y="985"/>
                        </a:lnTo>
                        <a:lnTo>
                          <a:pt x="765" y="993"/>
                        </a:lnTo>
                        <a:lnTo>
                          <a:pt x="765" y="1000"/>
                        </a:lnTo>
                        <a:lnTo>
                          <a:pt x="767" y="1008"/>
                        </a:lnTo>
                        <a:lnTo>
                          <a:pt x="768" y="1016"/>
                        </a:lnTo>
                        <a:lnTo>
                          <a:pt x="770" y="1023"/>
                        </a:lnTo>
                        <a:lnTo>
                          <a:pt x="771" y="1031"/>
                        </a:lnTo>
                        <a:lnTo>
                          <a:pt x="773" y="1039"/>
                        </a:lnTo>
                        <a:lnTo>
                          <a:pt x="774" y="1046"/>
                        </a:lnTo>
                        <a:lnTo>
                          <a:pt x="776" y="1054"/>
                        </a:lnTo>
                        <a:lnTo>
                          <a:pt x="777" y="1062"/>
                        </a:lnTo>
                        <a:lnTo>
                          <a:pt x="779" y="1068"/>
                        </a:lnTo>
                        <a:lnTo>
                          <a:pt x="779" y="1075"/>
                        </a:lnTo>
                        <a:lnTo>
                          <a:pt x="780" y="1083"/>
                        </a:lnTo>
                        <a:lnTo>
                          <a:pt x="782" y="1091"/>
                        </a:lnTo>
                        <a:lnTo>
                          <a:pt x="784" y="1098"/>
                        </a:lnTo>
                        <a:lnTo>
                          <a:pt x="785" y="1106"/>
                        </a:lnTo>
                        <a:lnTo>
                          <a:pt x="787" y="1114"/>
                        </a:lnTo>
                        <a:lnTo>
                          <a:pt x="788" y="1122"/>
                        </a:lnTo>
                        <a:lnTo>
                          <a:pt x="790" y="1129"/>
                        </a:lnTo>
                        <a:lnTo>
                          <a:pt x="791" y="1137"/>
                        </a:lnTo>
                        <a:lnTo>
                          <a:pt x="793" y="1145"/>
                        </a:lnTo>
                        <a:lnTo>
                          <a:pt x="793" y="1152"/>
                        </a:lnTo>
                        <a:lnTo>
                          <a:pt x="794" y="1160"/>
                        </a:lnTo>
                        <a:lnTo>
                          <a:pt x="796" y="1168"/>
                        </a:lnTo>
                        <a:lnTo>
                          <a:pt x="797" y="1174"/>
                        </a:lnTo>
                        <a:lnTo>
                          <a:pt x="799" y="1181"/>
                        </a:lnTo>
                        <a:lnTo>
                          <a:pt x="800" y="1189"/>
                        </a:lnTo>
                        <a:lnTo>
                          <a:pt x="802" y="1197"/>
                        </a:lnTo>
                        <a:lnTo>
                          <a:pt x="803" y="1204"/>
                        </a:lnTo>
                        <a:lnTo>
                          <a:pt x="805" y="1212"/>
                        </a:lnTo>
                        <a:lnTo>
                          <a:pt x="807" y="1220"/>
                        </a:lnTo>
                        <a:lnTo>
                          <a:pt x="807" y="1227"/>
                        </a:lnTo>
                        <a:lnTo>
                          <a:pt x="808" y="1234"/>
                        </a:lnTo>
                        <a:lnTo>
                          <a:pt x="810" y="1241"/>
                        </a:lnTo>
                        <a:lnTo>
                          <a:pt x="811" y="1249"/>
                        </a:lnTo>
                        <a:lnTo>
                          <a:pt x="813" y="1256"/>
                        </a:lnTo>
                        <a:lnTo>
                          <a:pt x="814" y="1264"/>
                        </a:lnTo>
                        <a:lnTo>
                          <a:pt x="816" y="1272"/>
                        </a:lnTo>
                        <a:lnTo>
                          <a:pt x="817" y="1278"/>
                        </a:lnTo>
                        <a:lnTo>
                          <a:pt x="819" y="1286"/>
                        </a:lnTo>
                        <a:lnTo>
                          <a:pt x="820" y="1293"/>
                        </a:lnTo>
                        <a:lnTo>
                          <a:pt x="820" y="1301"/>
                        </a:lnTo>
                        <a:lnTo>
                          <a:pt x="822" y="1309"/>
                        </a:lnTo>
                        <a:lnTo>
                          <a:pt x="823" y="1315"/>
                        </a:lnTo>
                        <a:lnTo>
                          <a:pt x="825" y="1323"/>
                        </a:lnTo>
                        <a:lnTo>
                          <a:pt x="826" y="1330"/>
                        </a:lnTo>
                        <a:lnTo>
                          <a:pt x="828" y="1338"/>
                        </a:lnTo>
                        <a:lnTo>
                          <a:pt x="829" y="1344"/>
                        </a:lnTo>
                        <a:lnTo>
                          <a:pt x="831" y="1352"/>
                        </a:lnTo>
                        <a:lnTo>
                          <a:pt x="833" y="1359"/>
                        </a:lnTo>
                        <a:lnTo>
                          <a:pt x="834" y="1367"/>
                        </a:lnTo>
                        <a:lnTo>
                          <a:pt x="834" y="1373"/>
                        </a:lnTo>
                        <a:lnTo>
                          <a:pt x="836" y="1381"/>
                        </a:lnTo>
                        <a:lnTo>
                          <a:pt x="837" y="1388"/>
                        </a:lnTo>
                        <a:lnTo>
                          <a:pt x="839" y="1395"/>
                        </a:lnTo>
                        <a:lnTo>
                          <a:pt x="840" y="1402"/>
                        </a:lnTo>
                        <a:lnTo>
                          <a:pt x="842" y="1410"/>
                        </a:lnTo>
                        <a:lnTo>
                          <a:pt x="843" y="1416"/>
                        </a:lnTo>
                        <a:lnTo>
                          <a:pt x="845" y="1424"/>
                        </a:lnTo>
                        <a:lnTo>
                          <a:pt x="846" y="1431"/>
                        </a:lnTo>
                        <a:lnTo>
                          <a:pt x="848" y="1438"/>
                        </a:lnTo>
                        <a:lnTo>
                          <a:pt x="848" y="1445"/>
                        </a:lnTo>
                        <a:lnTo>
                          <a:pt x="849" y="1451"/>
                        </a:lnTo>
                        <a:lnTo>
                          <a:pt x="851" y="1459"/>
                        </a:lnTo>
                        <a:lnTo>
                          <a:pt x="853" y="1467"/>
                        </a:lnTo>
                        <a:lnTo>
                          <a:pt x="854" y="1473"/>
                        </a:lnTo>
                        <a:lnTo>
                          <a:pt x="856" y="1481"/>
                        </a:lnTo>
                        <a:lnTo>
                          <a:pt x="857" y="1487"/>
                        </a:lnTo>
                        <a:lnTo>
                          <a:pt x="859" y="1494"/>
                        </a:lnTo>
                        <a:lnTo>
                          <a:pt x="860" y="1500"/>
                        </a:lnTo>
                        <a:lnTo>
                          <a:pt x="862" y="1508"/>
                        </a:lnTo>
                        <a:lnTo>
                          <a:pt x="862" y="1514"/>
                        </a:lnTo>
                        <a:lnTo>
                          <a:pt x="863" y="1522"/>
                        </a:lnTo>
                        <a:lnTo>
                          <a:pt x="865" y="1528"/>
                        </a:lnTo>
                        <a:lnTo>
                          <a:pt x="866" y="1536"/>
                        </a:lnTo>
                        <a:lnTo>
                          <a:pt x="868" y="1542"/>
                        </a:lnTo>
                        <a:lnTo>
                          <a:pt x="869" y="1550"/>
                        </a:lnTo>
                        <a:lnTo>
                          <a:pt x="871" y="1556"/>
                        </a:lnTo>
                        <a:lnTo>
                          <a:pt x="872" y="1562"/>
                        </a:lnTo>
                        <a:lnTo>
                          <a:pt x="874" y="1570"/>
                        </a:lnTo>
                        <a:lnTo>
                          <a:pt x="876" y="1576"/>
                        </a:lnTo>
                        <a:lnTo>
                          <a:pt x="876" y="1582"/>
                        </a:lnTo>
                        <a:lnTo>
                          <a:pt x="877" y="1589"/>
                        </a:lnTo>
                        <a:lnTo>
                          <a:pt x="879" y="1596"/>
                        </a:lnTo>
                        <a:lnTo>
                          <a:pt x="880" y="1602"/>
                        </a:lnTo>
                        <a:lnTo>
                          <a:pt x="882" y="1609"/>
                        </a:lnTo>
                        <a:lnTo>
                          <a:pt x="883" y="1616"/>
                        </a:lnTo>
                        <a:lnTo>
                          <a:pt x="885" y="1622"/>
                        </a:lnTo>
                        <a:lnTo>
                          <a:pt x="886" y="1629"/>
                        </a:lnTo>
                        <a:lnTo>
                          <a:pt x="888" y="1635"/>
                        </a:lnTo>
                        <a:lnTo>
                          <a:pt x="889" y="1642"/>
                        </a:lnTo>
                        <a:lnTo>
                          <a:pt x="889" y="1648"/>
                        </a:lnTo>
                        <a:lnTo>
                          <a:pt x="891" y="1655"/>
                        </a:lnTo>
                        <a:lnTo>
                          <a:pt x="892" y="1662"/>
                        </a:lnTo>
                        <a:lnTo>
                          <a:pt x="894" y="1668"/>
                        </a:lnTo>
                        <a:lnTo>
                          <a:pt x="895" y="1674"/>
                        </a:lnTo>
                        <a:lnTo>
                          <a:pt x="897" y="1680"/>
                        </a:lnTo>
                        <a:lnTo>
                          <a:pt x="899" y="1686"/>
                        </a:lnTo>
                        <a:lnTo>
                          <a:pt x="900" y="1692"/>
                        </a:lnTo>
                        <a:lnTo>
                          <a:pt x="902" y="1700"/>
                        </a:lnTo>
                        <a:lnTo>
                          <a:pt x="903" y="1706"/>
                        </a:lnTo>
                        <a:lnTo>
                          <a:pt x="903" y="1712"/>
                        </a:lnTo>
                        <a:lnTo>
                          <a:pt x="905" y="1718"/>
                        </a:lnTo>
                        <a:lnTo>
                          <a:pt x="906" y="1724"/>
                        </a:lnTo>
                        <a:lnTo>
                          <a:pt x="908" y="1731"/>
                        </a:lnTo>
                        <a:lnTo>
                          <a:pt x="909" y="1737"/>
                        </a:lnTo>
                        <a:lnTo>
                          <a:pt x="911" y="1743"/>
                        </a:lnTo>
                        <a:lnTo>
                          <a:pt x="912" y="1749"/>
                        </a:lnTo>
                        <a:lnTo>
                          <a:pt x="914" y="1755"/>
                        </a:lnTo>
                        <a:lnTo>
                          <a:pt x="915" y="1761"/>
                        </a:lnTo>
                        <a:lnTo>
                          <a:pt x="917" y="1767"/>
                        </a:lnTo>
                        <a:lnTo>
                          <a:pt x="917" y="1774"/>
                        </a:lnTo>
                        <a:lnTo>
                          <a:pt x="918" y="1780"/>
                        </a:lnTo>
                        <a:lnTo>
                          <a:pt x="920" y="1784"/>
                        </a:lnTo>
                        <a:lnTo>
                          <a:pt x="922" y="1790"/>
                        </a:lnTo>
                        <a:lnTo>
                          <a:pt x="923" y="1797"/>
                        </a:lnTo>
                        <a:lnTo>
                          <a:pt x="925" y="1803"/>
                        </a:lnTo>
                        <a:lnTo>
                          <a:pt x="926" y="1809"/>
                        </a:lnTo>
                        <a:lnTo>
                          <a:pt x="928" y="1815"/>
                        </a:lnTo>
                        <a:lnTo>
                          <a:pt x="929" y="1820"/>
                        </a:lnTo>
                        <a:lnTo>
                          <a:pt x="931" y="1826"/>
                        </a:lnTo>
                        <a:lnTo>
                          <a:pt x="931" y="1832"/>
                        </a:lnTo>
                        <a:lnTo>
                          <a:pt x="932" y="1838"/>
                        </a:lnTo>
                        <a:lnTo>
                          <a:pt x="934" y="1843"/>
                        </a:lnTo>
                        <a:lnTo>
                          <a:pt x="935" y="1849"/>
                        </a:lnTo>
                        <a:lnTo>
                          <a:pt x="937" y="1855"/>
                        </a:lnTo>
                        <a:lnTo>
                          <a:pt x="938" y="1861"/>
                        </a:lnTo>
                        <a:lnTo>
                          <a:pt x="940" y="1866"/>
                        </a:lnTo>
                        <a:lnTo>
                          <a:pt x="941" y="1872"/>
                        </a:lnTo>
                        <a:lnTo>
                          <a:pt x="943" y="1876"/>
                        </a:lnTo>
                        <a:lnTo>
                          <a:pt x="944" y="1882"/>
                        </a:lnTo>
                        <a:lnTo>
                          <a:pt x="944" y="1889"/>
                        </a:lnTo>
                        <a:lnTo>
                          <a:pt x="946" y="1893"/>
                        </a:lnTo>
                        <a:lnTo>
                          <a:pt x="948" y="1899"/>
                        </a:lnTo>
                        <a:lnTo>
                          <a:pt x="949" y="1904"/>
                        </a:lnTo>
                        <a:lnTo>
                          <a:pt x="951" y="1910"/>
                        </a:lnTo>
                        <a:lnTo>
                          <a:pt x="952" y="1915"/>
                        </a:lnTo>
                        <a:lnTo>
                          <a:pt x="954" y="1921"/>
                        </a:lnTo>
                        <a:lnTo>
                          <a:pt x="955" y="1925"/>
                        </a:lnTo>
                        <a:lnTo>
                          <a:pt x="957" y="1932"/>
                        </a:lnTo>
                        <a:lnTo>
                          <a:pt x="958" y="1936"/>
                        </a:lnTo>
                        <a:lnTo>
                          <a:pt x="958" y="1942"/>
                        </a:lnTo>
                        <a:lnTo>
                          <a:pt x="960" y="1947"/>
                        </a:lnTo>
                        <a:lnTo>
                          <a:pt x="961" y="1952"/>
                        </a:lnTo>
                        <a:lnTo>
                          <a:pt x="963" y="1958"/>
                        </a:lnTo>
                        <a:lnTo>
                          <a:pt x="964" y="1962"/>
                        </a:lnTo>
                        <a:lnTo>
                          <a:pt x="966" y="1968"/>
                        </a:lnTo>
                        <a:lnTo>
                          <a:pt x="968" y="1973"/>
                        </a:lnTo>
                        <a:lnTo>
                          <a:pt x="969" y="1978"/>
                        </a:lnTo>
                        <a:lnTo>
                          <a:pt x="971" y="1984"/>
                        </a:lnTo>
                        <a:lnTo>
                          <a:pt x="972" y="1988"/>
                        </a:lnTo>
                        <a:lnTo>
                          <a:pt x="972" y="1993"/>
                        </a:lnTo>
                        <a:lnTo>
                          <a:pt x="974" y="1998"/>
                        </a:lnTo>
                        <a:lnTo>
                          <a:pt x="975" y="2004"/>
                        </a:lnTo>
                        <a:lnTo>
                          <a:pt x="977" y="2008"/>
                        </a:lnTo>
                        <a:lnTo>
                          <a:pt x="978" y="2013"/>
                        </a:lnTo>
                        <a:lnTo>
                          <a:pt x="980" y="2017"/>
                        </a:lnTo>
                        <a:lnTo>
                          <a:pt x="981" y="2022"/>
                        </a:lnTo>
                        <a:lnTo>
                          <a:pt x="983" y="2027"/>
                        </a:lnTo>
                        <a:lnTo>
                          <a:pt x="984" y="2033"/>
                        </a:lnTo>
                        <a:lnTo>
                          <a:pt x="986" y="2037"/>
                        </a:lnTo>
                        <a:lnTo>
                          <a:pt x="986" y="2042"/>
                        </a:lnTo>
                        <a:lnTo>
                          <a:pt x="987" y="2047"/>
                        </a:lnTo>
                        <a:lnTo>
                          <a:pt x="989" y="2051"/>
                        </a:lnTo>
                        <a:lnTo>
                          <a:pt x="991" y="2056"/>
                        </a:lnTo>
                        <a:lnTo>
                          <a:pt x="992" y="2060"/>
                        </a:lnTo>
                        <a:lnTo>
                          <a:pt x="994" y="2065"/>
                        </a:lnTo>
                        <a:lnTo>
                          <a:pt x="995" y="2070"/>
                        </a:lnTo>
                        <a:lnTo>
                          <a:pt x="997" y="2074"/>
                        </a:lnTo>
                        <a:lnTo>
                          <a:pt x="998" y="2079"/>
                        </a:lnTo>
                        <a:lnTo>
                          <a:pt x="1000" y="2083"/>
                        </a:lnTo>
                        <a:lnTo>
                          <a:pt x="1000" y="2088"/>
                        </a:lnTo>
                        <a:lnTo>
                          <a:pt x="1001" y="2093"/>
                        </a:lnTo>
                        <a:lnTo>
                          <a:pt x="1003" y="2097"/>
                        </a:lnTo>
                        <a:lnTo>
                          <a:pt x="1004" y="2100"/>
                        </a:lnTo>
                        <a:lnTo>
                          <a:pt x="1006" y="2105"/>
                        </a:lnTo>
                        <a:lnTo>
                          <a:pt x="1007" y="2110"/>
                        </a:lnTo>
                        <a:lnTo>
                          <a:pt x="1009" y="2114"/>
                        </a:lnTo>
                        <a:lnTo>
                          <a:pt x="1010" y="2119"/>
                        </a:lnTo>
                        <a:lnTo>
                          <a:pt x="1012" y="2123"/>
                        </a:lnTo>
                        <a:lnTo>
                          <a:pt x="1014" y="2126"/>
                        </a:lnTo>
                        <a:lnTo>
                          <a:pt x="1014" y="2131"/>
                        </a:lnTo>
                        <a:lnTo>
                          <a:pt x="1015" y="2136"/>
                        </a:lnTo>
                        <a:lnTo>
                          <a:pt x="1017" y="2140"/>
                        </a:lnTo>
                        <a:lnTo>
                          <a:pt x="1018" y="2143"/>
                        </a:lnTo>
                        <a:lnTo>
                          <a:pt x="1020" y="2148"/>
                        </a:lnTo>
                        <a:lnTo>
                          <a:pt x="1021" y="2153"/>
                        </a:lnTo>
                        <a:lnTo>
                          <a:pt x="1023" y="2156"/>
                        </a:lnTo>
                        <a:lnTo>
                          <a:pt x="1024" y="2160"/>
                        </a:lnTo>
                        <a:lnTo>
                          <a:pt x="1026" y="2165"/>
                        </a:lnTo>
                        <a:lnTo>
                          <a:pt x="1027" y="2168"/>
                        </a:lnTo>
                        <a:lnTo>
                          <a:pt x="1027" y="2172"/>
                        </a:lnTo>
                        <a:lnTo>
                          <a:pt x="1029" y="2177"/>
                        </a:lnTo>
                        <a:lnTo>
                          <a:pt x="1030" y="2180"/>
                        </a:lnTo>
                        <a:lnTo>
                          <a:pt x="1032" y="2185"/>
                        </a:lnTo>
                        <a:lnTo>
                          <a:pt x="1034" y="2188"/>
                        </a:lnTo>
                        <a:lnTo>
                          <a:pt x="1035" y="2192"/>
                        </a:lnTo>
                        <a:lnTo>
                          <a:pt x="1037" y="2195"/>
                        </a:lnTo>
                        <a:lnTo>
                          <a:pt x="1038" y="2200"/>
                        </a:lnTo>
                        <a:lnTo>
                          <a:pt x="1040" y="2203"/>
                        </a:lnTo>
                        <a:lnTo>
                          <a:pt x="1041" y="2208"/>
                        </a:lnTo>
                        <a:lnTo>
                          <a:pt x="1041" y="2211"/>
                        </a:lnTo>
                        <a:lnTo>
                          <a:pt x="1043" y="2215"/>
                        </a:lnTo>
                        <a:lnTo>
                          <a:pt x="1044" y="2218"/>
                        </a:lnTo>
                        <a:lnTo>
                          <a:pt x="1046" y="2221"/>
                        </a:lnTo>
                        <a:lnTo>
                          <a:pt x="1047" y="2226"/>
                        </a:lnTo>
                        <a:lnTo>
                          <a:pt x="1049" y="2229"/>
                        </a:lnTo>
                        <a:lnTo>
                          <a:pt x="1050" y="2232"/>
                        </a:lnTo>
                        <a:lnTo>
                          <a:pt x="1052" y="2237"/>
                        </a:lnTo>
                        <a:lnTo>
                          <a:pt x="1053" y="2240"/>
                        </a:lnTo>
                        <a:lnTo>
                          <a:pt x="1055" y="2243"/>
                        </a:lnTo>
                        <a:lnTo>
                          <a:pt x="1055" y="2248"/>
                        </a:lnTo>
                        <a:lnTo>
                          <a:pt x="1056" y="2251"/>
                        </a:lnTo>
                        <a:lnTo>
                          <a:pt x="1058" y="2254"/>
                        </a:lnTo>
                        <a:lnTo>
                          <a:pt x="1060" y="2258"/>
                        </a:lnTo>
                        <a:lnTo>
                          <a:pt x="1061" y="2261"/>
                        </a:lnTo>
                        <a:lnTo>
                          <a:pt x="1063" y="2264"/>
                        </a:lnTo>
                        <a:lnTo>
                          <a:pt x="1064" y="2268"/>
                        </a:lnTo>
                        <a:lnTo>
                          <a:pt x="1066" y="2271"/>
                        </a:lnTo>
                        <a:lnTo>
                          <a:pt x="1067" y="2275"/>
                        </a:lnTo>
                        <a:lnTo>
                          <a:pt x="1069" y="2278"/>
                        </a:lnTo>
                        <a:lnTo>
                          <a:pt x="1069" y="2281"/>
                        </a:lnTo>
                        <a:lnTo>
                          <a:pt x="1070" y="2284"/>
                        </a:lnTo>
                        <a:lnTo>
                          <a:pt x="1072" y="2287"/>
                        </a:lnTo>
                        <a:lnTo>
                          <a:pt x="1073" y="2291"/>
                        </a:lnTo>
                        <a:lnTo>
                          <a:pt x="1075" y="2294"/>
                        </a:lnTo>
                        <a:lnTo>
                          <a:pt x="1076" y="2297"/>
                        </a:lnTo>
                        <a:lnTo>
                          <a:pt x="1078" y="2300"/>
                        </a:lnTo>
                        <a:lnTo>
                          <a:pt x="1079" y="2304"/>
                        </a:lnTo>
                        <a:lnTo>
                          <a:pt x="1081" y="2307"/>
                        </a:lnTo>
                        <a:lnTo>
                          <a:pt x="1083" y="2310"/>
                        </a:lnTo>
                        <a:lnTo>
                          <a:pt x="1083" y="2314"/>
                        </a:lnTo>
                        <a:lnTo>
                          <a:pt x="1084" y="2317"/>
                        </a:lnTo>
                        <a:lnTo>
                          <a:pt x="1086" y="2320"/>
                        </a:lnTo>
                        <a:lnTo>
                          <a:pt x="1087" y="2321"/>
                        </a:lnTo>
                        <a:lnTo>
                          <a:pt x="1089" y="2324"/>
                        </a:lnTo>
                        <a:lnTo>
                          <a:pt x="1090" y="2327"/>
                        </a:lnTo>
                        <a:lnTo>
                          <a:pt x="1092" y="2330"/>
                        </a:lnTo>
                        <a:lnTo>
                          <a:pt x="1093" y="2334"/>
                        </a:lnTo>
                        <a:lnTo>
                          <a:pt x="1095" y="2337"/>
                        </a:lnTo>
                        <a:lnTo>
                          <a:pt x="1096" y="2340"/>
                        </a:lnTo>
                        <a:lnTo>
                          <a:pt x="1096" y="2343"/>
                        </a:lnTo>
                        <a:lnTo>
                          <a:pt x="1098" y="2346"/>
                        </a:lnTo>
                        <a:lnTo>
                          <a:pt x="1099" y="2349"/>
                        </a:lnTo>
                        <a:lnTo>
                          <a:pt x="1101" y="2350"/>
                        </a:lnTo>
                        <a:lnTo>
                          <a:pt x="1102" y="2353"/>
                        </a:lnTo>
                        <a:lnTo>
                          <a:pt x="1104" y="2357"/>
                        </a:lnTo>
                        <a:lnTo>
                          <a:pt x="1106" y="2360"/>
                        </a:lnTo>
                        <a:lnTo>
                          <a:pt x="1107" y="2363"/>
                        </a:lnTo>
                        <a:lnTo>
                          <a:pt x="1109" y="2364"/>
                        </a:lnTo>
                        <a:lnTo>
                          <a:pt x="1110" y="2367"/>
                        </a:lnTo>
                        <a:lnTo>
                          <a:pt x="1110" y="2370"/>
                        </a:lnTo>
                        <a:lnTo>
                          <a:pt x="1112" y="2373"/>
                        </a:lnTo>
                        <a:lnTo>
                          <a:pt x="1113" y="2375"/>
                        </a:lnTo>
                        <a:lnTo>
                          <a:pt x="1115" y="2378"/>
                        </a:lnTo>
                        <a:lnTo>
                          <a:pt x="1116" y="2381"/>
                        </a:lnTo>
                        <a:lnTo>
                          <a:pt x="1118" y="2383"/>
                        </a:lnTo>
                        <a:lnTo>
                          <a:pt x="1119" y="2386"/>
                        </a:lnTo>
                        <a:lnTo>
                          <a:pt x="1121" y="2389"/>
                        </a:lnTo>
                        <a:lnTo>
                          <a:pt x="1122" y="2390"/>
                        </a:lnTo>
                        <a:lnTo>
                          <a:pt x="1124" y="2393"/>
                        </a:lnTo>
                        <a:lnTo>
                          <a:pt x="1124" y="2395"/>
                        </a:lnTo>
                        <a:lnTo>
                          <a:pt x="1125" y="2398"/>
                        </a:lnTo>
                        <a:lnTo>
                          <a:pt x="1127" y="2401"/>
                        </a:lnTo>
                        <a:lnTo>
                          <a:pt x="1128" y="2403"/>
                        </a:lnTo>
                        <a:lnTo>
                          <a:pt x="1130" y="2406"/>
                        </a:lnTo>
                        <a:lnTo>
                          <a:pt x="1132" y="2407"/>
                        </a:lnTo>
                        <a:lnTo>
                          <a:pt x="1133" y="2410"/>
                        </a:lnTo>
                        <a:lnTo>
                          <a:pt x="1135" y="2412"/>
                        </a:lnTo>
                        <a:lnTo>
                          <a:pt x="1136" y="2415"/>
                        </a:lnTo>
                        <a:lnTo>
                          <a:pt x="1138" y="2416"/>
                        </a:lnTo>
                        <a:lnTo>
                          <a:pt x="1138" y="2419"/>
                        </a:lnTo>
                        <a:lnTo>
                          <a:pt x="1139" y="2421"/>
                        </a:lnTo>
                        <a:lnTo>
                          <a:pt x="1141" y="2424"/>
                        </a:lnTo>
                        <a:lnTo>
                          <a:pt x="1142" y="2426"/>
                        </a:lnTo>
                        <a:lnTo>
                          <a:pt x="1144" y="2429"/>
                        </a:lnTo>
                        <a:lnTo>
                          <a:pt x="1145" y="2430"/>
                        </a:lnTo>
                        <a:lnTo>
                          <a:pt x="1147" y="2433"/>
                        </a:lnTo>
                        <a:lnTo>
                          <a:pt x="1148" y="2435"/>
                        </a:lnTo>
                        <a:lnTo>
                          <a:pt x="1150" y="2436"/>
                        </a:lnTo>
                        <a:lnTo>
                          <a:pt x="1152" y="2439"/>
                        </a:lnTo>
                        <a:lnTo>
                          <a:pt x="1152" y="2441"/>
                        </a:lnTo>
                        <a:lnTo>
                          <a:pt x="1153" y="2444"/>
                        </a:lnTo>
                        <a:lnTo>
                          <a:pt x="1155" y="2446"/>
                        </a:lnTo>
                        <a:lnTo>
                          <a:pt x="1156" y="2447"/>
                        </a:lnTo>
                        <a:lnTo>
                          <a:pt x="1158" y="2450"/>
                        </a:lnTo>
                        <a:lnTo>
                          <a:pt x="1159" y="2452"/>
                        </a:lnTo>
                        <a:lnTo>
                          <a:pt x="1161" y="2453"/>
                        </a:lnTo>
                        <a:lnTo>
                          <a:pt x="1162" y="2456"/>
                        </a:lnTo>
                        <a:lnTo>
                          <a:pt x="1164" y="2458"/>
                        </a:lnTo>
                        <a:lnTo>
                          <a:pt x="1165" y="2459"/>
                        </a:lnTo>
                        <a:lnTo>
                          <a:pt x="1165" y="2461"/>
                        </a:lnTo>
                        <a:lnTo>
                          <a:pt x="1167" y="2464"/>
                        </a:lnTo>
                        <a:lnTo>
                          <a:pt x="1168" y="2465"/>
                        </a:lnTo>
                        <a:lnTo>
                          <a:pt x="1170" y="2467"/>
                        </a:lnTo>
                        <a:lnTo>
                          <a:pt x="1171" y="2468"/>
                        </a:lnTo>
                        <a:lnTo>
                          <a:pt x="1173" y="2472"/>
                        </a:lnTo>
                        <a:lnTo>
                          <a:pt x="1175" y="2473"/>
                        </a:lnTo>
                        <a:lnTo>
                          <a:pt x="1176" y="2475"/>
                        </a:lnTo>
                        <a:lnTo>
                          <a:pt x="1178" y="2476"/>
                        </a:lnTo>
                        <a:lnTo>
                          <a:pt x="1179" y="2478"/>
                        </a:lnTo>
                        <a:lnTo>
                          <a:pt x="1179" y="2481"/>
                        </a:lnTo>
                        <a:lnTo>
                          <a:pt x="1181" y="2482"/>
                        </a:lnTo>
                        <a:lnTo>
                          <a:pt x="1182" y="2484"/>
                        </a:lnTo>
                        <a:lnTo>
                          <a:pt x="1184" y="2485"/>
                        </a:lnTo>
                        <a:lnTo>
                          <a:pt x="1185" y="2487"/>
                        </a:lnTo>
                        <a:lnTo>
                          <a:pt x="1187" y="2488"/>
                        </a:lnTo>
                        <a:lnTo>
                          <a:pt x="1188" y="2490"/>
                        </a:lnTo>
                        <a:lnTo>
                          <a:pt x="1190" y="2493"/>
                        </a:lnTo>
                        <a:lnTo>
                          <a:pt x="1191" y="2495"/>
                        </a:lnTo>
                        <a:lnTo>
                          <a:pt x="1193" y="2496"/>
                        </a:lnTo>
                        <a:lnTo>
                          <a:pt x="1193" y="2498"/>
                        </a:lnTo>
                        <a:lnTo>
                          <a:pt x="1194" y="2499"/>
                        </a:lnTo>
                        <a:lnTo>
                          <a:pt x="1196" y="2501"/>
                        </a:lnTo>
                        <a:lnTo>
                          <a:pt x="1198" y="2502"/>
                        </a:lnTo>
                        <a:lnTo>
                          <a:pt x="1199" y="2504"/>
                        </a:lnTo>
                        <a:lnTo>
                          <a:pt x="1201" y="2505"/>
                        </a:lnTo>
                        <a:lnTo>
                          <a:pt x="1202" y="2507"/>
                        </a:lnTo>
                        <a:lnTo>
                          <a:pt x="1204" y="2508"/>
                        </a:lnTo>
                        <a:lnTo>
                          <a:pt x="1205" y="2510"/>
                        </a:lnTo>
                        <a:lnTo>
                          <a:pt x="1207" y="2511"/>
                        </a:lnTo>
                        <a:lnTo>
                          <a:pt x="1207" y="2513"/>
                        </a:lnTo>
                        <a:lnTo>
                          <a:pt x="1208" y="2515"/>
                        </a:lnTo>
                        <a:lnTo>
                          <a:pt x="1210" y="2516"/>
                        </a:lnTo>
                        <a:lnTo>
                          <a:pt x="1211" y="2518"/>
                        </a:lnTo>
                        <a:lnTo>
                          <a:pt x="1213" y="2519"/>
                        </a:lnTo>
                        <a:lnTo>
                          <a:pt x="1214" y="2521"/>
                        </a:lnTo>
                        <a:lnTo>
                          <a:pt x="1216" y="2522"/>
                        </a:lnTo>
                        <a:lnTo>
                          <a:pt x="1217" y="2524"/>
                        </a:lnTo>
                        <a:lnTo>
                          <a:pt x="1219" y="2525"/>
                        </a:lnTo>
                        <a:lnTo>
                          <a:pt x="1221" y="2527"/>
                        </a:lnTo>
                        <a:lnTo>
                          <a:pt x="1221" y="2528"/>
                        </a:lnTo>
                        <a:lnTo>
                          <a:pt x="1222" y="2528"/>
                        </a:lnTo>
                        <a:lnTo>
                          <a:pt x="1224" y="2530"/>
                        </a:lnTo>
                        <a:lnTo>
                          <a:pt x="1225" y="2531"/>
                        </a:lnTo>
                        <a:lnTo>
                          <a:pt x="1227" y="2533"/>
                        </a:lnTo>
                        <a:lnTo>
                          <a:pt x="1228" y="2535"/>
                        </a:lnTo>
                        <a:lnTo>
                          <a:pt x="1230" y="2536"/>
                        </a:lnTo>
                        <a:lnTo>
                          <a:pt x="1231" y="2538"/>
                        </a:lnTo>
                        <a:lnTo>
                          <a:pt x="1233" y="2538"/>
                        </a:lnTo>
                        <a:lnTo>
                          <a:pt x="1234" y="2539"/>
                        </a:lnTo>
                        <a:lnTo>
                          <a:pt x="1234" y="2541"/>
                        </a:lnTo>
                        <a:lnTo>
                          <a:pt x="1236" y="2542"/>
                        </a:lnTo>
                        <a:lnTo>
                          <a:pt x="1237" y="2544"/>
                        </a:lnTo>
                        <a:lnTo>
                          <a:pt x="1239" y="2545"/>
                        </a:lnTo>
                        <a:lnTo>
                          <a:pt x="1240" y="2545"/>
                        </a:lnTo>
                        <a:lnTo>
                          <a:pt x="1242" y="2547"/>
                        </a:lnTo>
                        <a:lnTo>
                          <a:pt x="1244" y="2548"/>
                        </a:lnTo>
                        <a:lnTo>
                          <a:pt x="1245" y="2550"/>
                        </a:lnTo>
                        <a:lnTo>
                          <a:pt x="1247" y="2551"/>
                        </a:lnTo>
                        <a:lnTo>
                          <a:pt x="1248" y="2551"/>
                        </a:lnTo>
                        <a:lnTo>
                          <a:pt x="1248" y="2553"/>
                        </a:lnTo>
                        <a:lnTo>
                          <a:pt x="1250" y="2554"/>
                        </a:lnTo>
                        <a:lnTo>
                          <a:pt x="1251" y="2556"/>
                        </a:lnTo>
                        <a:lnTo>
                          <a:pt x="1253" y="2556"/>
                        </a:lnTo>
                        <a:lnTo>
                          <a:pt x="1254" y="2557"/>
                        </a:lnTo>
                        <a:lnTo>
                          <a:pt x="1256" y="2559"/>
                        </a:lnTo>
                        <a:lnTo>
                          <a:pt x="1257" y="2559"/>
                        </a:lnTo>
                        <a:lnTo>
                          <a:pt x="1259" y="2561"/>
                        </a:lnTo>
                        <a:lnTo>
                          <a:pt x="1260" y="2562"/>
                        </a:lnTo>
                        <a:lnTo>
                          <a:pt x="1262" y="2564"/>
                        </a:lnTo>
                        <a:lnTo>
                          <a:pt x="1263" y="2565"/>
                        </a:lnTo>
                        <a:lnTo>
                          <a:pt x="1265" y="2567"/>
                        </a:lnTo>
                        <a:lnTo>
                          <a:pt x="1267" y="2567"/>
                        </a:lnTo>
                        <a:lnTo>
                          <a:pt x="1268" y="2568"/>
                        </a:lnTo>
                        <a:lnTo>
                          <a:pt x="1270" y="2570"/>
                        </a:lnTo>
                        <a:lnTo>
                          <a:pt x="1271" y="2570"/>
                        </a:lnTo>
                        <a:lnTo>
                          <a:pt x="1273" y="2571"/>
                        </a:lnTo>
                        <a:lnTo>
                          <a:pt x="1274" y="2573"/>
                        </a:lnTo>
                        <a:lnTo>
                          <a:pt x="1276" y="2573"/>
                        </a:lnTo>
                        <a:lnTo>
                          <a:pt x="1276" y="2574"/>
                        </a:lnTo>
                        <a:lnTo>
                          <a:pt x="1277" y="2574"/>
                        </a:lnTo>
                        <a:lnTo>
                          <a:pt x="1279" y="2576"/>
                        </a:lnTo>
                        <a:lnTo>
                          <a:pt x="1280" y="2577"/>
                        </a:lnTo>
                        <a:lnTo>
                          <a:pt x="1282" y="2577"/>
                        </a:lnTo>
                        <a:lnTo>
                          <a:pt x="1283" y="2579"/>
                        </a:lnTo>
                        <a:lnTo>
                          <a:pt x="1285" y="2579"/>
                        </a:lnTo>
                        <a:lnTo>
                          <a:pt x="1286" y="2581"/>
                        </a:lnTo>
                        <a:lnTo>
                          <a:pt x="1288" y="2582"/>
                        </a:lnTo>
                        <a:lnTo>
                          <a:pt x="1290" y="2582"/>
                        </a:lnTo>
                        <a:lnTo>
                          <a:pt x="1290" y="2584"/>
                        </a:lnTo>
                        <a:lnTo>
                          <a:pt x="1291" y="2584"/>
                        </a:lnTo>
                        <a:lnTo>
                          <a:pt x="1293" y="2585"/>
                        </a:lnTo>
                        <a:lnTo>
                          <a:pt x="1294" y="2585"/>
                        </a:lnTo>
                        <a:lnTo>
                          <a:pt x="1296" y="2587"/>
                        </a:lnTo>
                        <a:lnTo>
                          <a:pt x="1297" y="2587"/>
                        </a:lnTo>
                        <a:lnTo>
                          <a:pt x="1299" y="2588"/>
                        </a:lnTo>
                        <a:lnTo>
                          <a:pt x="1300" y="2590"/>
                        </a:lnTo>
                        <a:lnTo>
                          <a:pt x="1302" y="2590"/>
                        </a:lnTo>
                        <a:lnTo>
                          <a:pt x="1303" y="2591"/>
                        </a:lnTo>
                        <a:lnTo>
                          <a:pt x="1305" y="2593"/>
                        </a:lnTo>
                        <a:lnTo>
                          <a:pt x="1306" y="2593"/>
                        </a:lnTo>
                        <a:lnTo>
                          <a:pt x="1308" y="2594"/>
                        </a:lnTo>
                        <a:lnTo>
                          <a:pt x="1309" y="2594"/>
                        </a:lnTo>
                        <a:lnTo>
                          <a:pt x="1311" y="2596"/>
                        </a:lnTo>
                        <a:lnTo>
                          <a:pt x="1313" y="2596"/>
                        </a:lnTo>
                        <a:lnTo>
                          <a:pt x="1314" y="2597"/>
                        </a:lnTo>
                        <a:lnTo>
                          <a:pt x="1316" y="2597"/>
                        </a:lnTo>
                        <a:lnTo>
                          <a:pt x="1317" y="2599"/>
                        </a:lnTo>
                        <a:lnTo>
                          <a:pt x="1319" y="2599"/>
                        </a:lnTo>
                        <a:lnTo>
                          <a:pt x="1320" y="2600"/>
                        </a:lnTo>
                        <a:lnTo>
                          <a:pt x="1322" y="2600"/>
                        </a:lnTo>
                        <a:lnTo>
                          <a:pt x="1323" y="2602"/>
                        </a:lnTo>
                        <a:lnTo>
                          <a:pt x="1325" y="2602"/>
                        </a:lnTo>
                        <a:lnTo>
                          <a:pt x="1326" y="2604"/>
                        </a:lnTo>
                        <a:lnTo>
                          <a:pt x="1328" y="2604"/>
                        </a:lnTo>
                        <a:lnTo>
                          <a:pt x="1329" y="2605"/>
                        </a:lnTo>
                        <a:lnTo>
                          <a:pt x="1331" y="2605"/>
                        </a:lnTo>
                        <a:lnTo>
                          <a:pt x="1333" y="2607"/>
                        </a:lnTo>
                        <a:lnTo>
                          <a:pt x="1334" y="2607"/>
                        </a:lnTo>
                        <a:lnTo>
                          <a:pt x="1336" y="2608"/>
                        </a:lnTo>
                        <a:lnTo>
                          <a:pt x="1337" y="2608"/>
                        </a:lnTo>
                        <a:lnTo>
                          <a:pt x="1339" y="2608"/>
                        </a:lnTo>
                        <a:lnTo>
                          <a:pt x="1340" y="2610"/>
                        </a:lnTo>
                        <a:lnTo>
                          <a:pt x="1342" y="2610"/>
                        </a:lnTo>
                        <a:lnTo>
                          <a:pt x="1343" y="2611"/>
                        </a:lnTo>
                        <a:lnTo>
                          <a:pt x="1345" y="2611"/>
                        </a:lnTo>
                        <a:lnTo>
                          <a:pt x="1346" y="2613"/>
                        </a:lnTo>
                        <a:lnTo>
                          <a:pt x="1348" y="2613"/>
                        </a:lnTo>
                        <a:lnTo>
                          <a:pt x="1349" y="2614"/>
                        </a:lnTo>
                        <a:lnTo>
                          <a:pt x="1351" y="2614"/>
                        </a:lnTo>
                        <a:lnTo>
                          <a:pt x="1352" y="2614"/>
                        </a:lnTo>
                        <a:lnTo>
                          <a:pt x="1354" y="2616"/>
                        </a:lnTo>
                        <a:lnTo>
                          <a:pt x="1355" y="2616"/>
                        </a:lnTo>
                        <a:lnTo>
                          <a:pt x="1357" y="2616"/>
                        </a:lnTo>
                        <a:lnTo>
                          <a:pt x="1359" y="2617"/>
                        </a:lnTo>
                        <a:lnTo>
                          <a:pt x="1360" y="2617"/>
                        </a:lnTo>
                        <a:lnTo>
                          <a:pt x="1362" y="2619"/>
                        </a:lnTo>
                        <a:lnTo>
                          <a:pt x="1363" y="2619"/>
                        </a:lnTo>
                        <a:lnTo>
                          <a:pt x="1365" y="2619"/>
                        </a:lnTo>
                        <a:lnTo>
                          <a:pt x="1366" y="2620"/>
                        </a:lnTo>
                        <a:lnTo>
                          <a:pt x="1368" y="2620"/>
                        </a:lnTo>
                        <a:lnTo>
                          <a:pt x="1369" y="2620"/>
                        </a:lnTo>
                        <a:lnTo>
                          <a:pt x="1371" y="2622"/>
                        </a:lnTo>
                        <a:lnTo>
                          <a:pt x="1372" y="2622"/>
                        </a:lnTo>
                        <a:lnTo>
                          <a:pt x="1374" y="2623"/>
                        </a:lnTo>
                        <a:lnTo>
                          <a:pt x="1375" y="2623"/>
                        </a:lnTo>
                        <a:lnTo>
                          <a:pt x="1377" y="2623"/>
                        </a:lnTo>
                        <a:lnTo>
                          <a:pt x="1378" y="2623"/>
                        </a:lnTo>
                        <a:lnTo>
                          <a:pt x="1380"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5" name="Freeform 83"/>
                  <p:cNvSpPr>
                    <a:spLocks/>
                  </p:cNvSpPr>
                  <p:nvPr/>
                </p:nvSpPr>
                <p:spPr bwMode="auto">
                  <a:xfrm>
                    <a:off x="13291" y="2275"/>
                    <a:ext cx="864" cy="1152"/>
                  </a:xfrm>
                  <a:custGeom>
                    <a:avLst/>
                    <a:gdLst>
                      <a:gd name="T0" fmla="*/ 21 w 1380"/>
                      <a:gd name="T1" fmla="*/ 2617 h 2625"/>
                      <a:gd name="T2" fmla="*/ 43 w 1380"/>
                      <a:gd name="T3" fmla="*/ 2608 h 2625"/>
                      <a:gd name="T4" fmla="*/ 64 w 1380"/>
                      <a:gd name="T5" fmla="*/ 2597 h 2625"/>
                      <a:gd name="T6" fmla="*/ 87 w 1380"/>
                      <a:gd name="T7" fmla="*/ 2585 h 2625"/>
                      <a:gd name="T8" fmla="*/ 109 w 1380"/>
                      <a:gd name="T9" fmla="*/ 2570 h 2625"/>
                      <a:gd name="T10" fmla="*/ 132 w 1380"/>
                      <a:gd name="T11" fmla="*/ 2553 h 2625"/>
                      <a:gd name="T12" fmla="*/ 153 w 1380"/>
                      <a:gd name="T13" fmla="*/ 2533 h 2625"/>
                      <a:gd name="T14" fmla="*/ 175 w 1380"/>
                      <a:gd name="T15" fmla="*/ 2510 h 2625"/>
                      <a:gd name="T16" fmla="*/ 198 w 1380"/>
                      <a:gd name="T17" fmla="*/ 2484 h 2625"/>
                      <a:gd name="T18" fmla="*/ 219 w 1380"/>
                      <a:gd name="T19" fmla="*/ 2453 h 2625"/>
                      <a:gd name="T20" fmla="*/ 242 w 1380"/>
                      <a:gd name="T21" fmla="*/ 2419 h 2625"/>
                      <a:gd name="T22" fmla="*/ 264 w 1380"/>
                      <a:gd name="T23" fmla="*/ 2381 h 2625"/>
                      <a:gd name="T24" fmla="*/ 285 w 1380"/>
                      <a:gd name="T25" fmla="*/ 2337 h 2625"/>
                      <a:gd name="T26" fmla="*/ 308 w 1380"/>
                      <a:gd name="T27" fmla="*/ 2287 h 2625"/>
                      <a:gd name="T28" fmla="*/ 330 w 1380"/>
                      <a:gd name="T29" fmla="*/ 2232 h 2625"/>
                      <a:gd name="T30" fmla="*/ 353 w 1380"/>
                      <a:gd name="T31" fmla="*/ 2172 h 2625"/>
                      <a:gd name="T32" fmla="*/ 374 w 1380"/>
                      <a:gd name="T33" fmla="*/ 2105 h 2625"/>
                      <a:gd name="T34" fmla="*/ 396 w 1380"/>
                      <a:gd name="T35" fmla="*/ 2033 h 2625"/>
                      <a:gd name="T36" fmla="*/ 419 w 1380"/>
                      <a:gd name="T37" fmla="*/ 1952 h 2625"/>
                      <a:gd name="T38" fmla="*/ 440 w 1380"/>
                      <a:gd name="T39" fmla="*/ 1866 h 2625"/>
                      <a:gd name="T40" fmla="*/ 463 w 1380"/>
                      <a:gd name="T41" fmla="*/ 1774 h 2625"/>
                      <a:gd name="T42" fmla="*/ 485 w 1380"/>
                      <a:gd name="T43" fmla="*/ 1674 h 2625"/>
                      <a:gd name="T44" fmla="*/ 506 w 1380"/>
                      <a:gd name="T45" fmla="*/ 1570 h 2625"/>
                      <a:gd name="T46" fmla="*/ 529 w 1380"/>
                      <a:gd name="T47" fmla="*/ 1459 h 2625"/>
                      <a:gd name="T48" fmla="*/ 551 w 1380"/>
                      <a:gd name="T49" fmla="*/ 1344 h 2625"/>
                      <a:gd name="T50" fmla="*/ 572 w 1380"/>
                      <a:gd name="T51" fmla="*/ 1227 h 2625"/>
                      <a:gd name="T52" fmla="*/ 595 w 1380"/>
                      <a:gd name="T53" fmla="*/ 1106 h 2625"/>
                      <a:gd name="T54" fmla="*/ 616 w 1380"/>
                      <a:gd name="T55" fmla="*/ 985 h 2625"/>
                      <a:gd name="T56" fmla="*/ 639 w 1380"/>
                      <a:gd name="T57" fmla="*/ 864 h 2625"/>
                      <a:gd name="T58" fmla="*/ 661 w 1380"/>
                      <a:gd name="T59" fmla="*/ 746 h 2625"/>
                      <a:gd name="T60" fmla="*/ 682 w 1380"/>
                      <a:gd name="T61" fmla="*/ 631 h 2625"/>
                      <a:gd name="T62" fmla="*/ 705 w 1380"/>
                      <a:gd name="T63" fmla="*/ 520 h 2625"/>
                      <a:gd name="T64" fmla="*/ 727 w 1380"/>
                      <a:gd name="T65" fmla="*/ 419 h 2625"/>
                      <a:gd name="T66" fmla="*/ 750 w 1380"/>
                      <a:gd name="T67" fmla="*/ 325 h 2625"/>
                      <a:gd name="T68" fmla="*/ 771 w 1380"/>
                      <a:gd name="T69" fmla="*/ 241 h 2625"/>
                      <a:gd name="T70" fmla="*/ 793 w 1380"/>
                      <a:gd name="T71" fmla="*/ 169 h 2625"/>
                      <a:gd name="T72" fmla="*/ 816 w 1380"/>
                      <a:gd name="T73" fmla="*/ 109 h 2625"/>
                      <a:gd name="T74" fmla="*/ 837 w 1380"/>
                      <a:gd name="T75" fmla="*/ 63 h 2625"/>
                      <a:gd name="T76" fmla="*/ 860 w 1380"/>
                      <a:gd name="T77" fmla="*/ 29 h 2625"/>
                      <a:gd name="T78" fmla="*/ 882 w 1380"/>
                      <a:gd name="T79" fmla="*/ 9 h 2625"/>
                      <a:gd name="T80" fmla="*/ 903 w 1380"/>
                      <a:gd name="T81" fmla="*/ 0 h 2625"/>
                      <a:gd name="T82" fmla="*/ 926 w 1380"/>
                      <a:gd name="T83" fmla="*/ 3 h 2625"/>
                      <a:gd name="T84" fmla="*/ 948 w 1380"/>
                      <a:gd name="T85" fmla="*/ 15 h 2625"/>
                      <a:gd name="T86" fmla="*/ 971 w 1380"/>
                      <a:gd name="T87" fmla="*/ 35 h 2625"/>
                      <a:gd name="T88" fmla="*/ 992 w 1380"/>
                      <a:gd name="T89" fmla="*/ 60 h 2625"/>
                      <a:gd name="T90" fmla="*/ 1014 w 1380"/>
                      <a:gd name="T91" fmla="*/ 89 h 2625"/>
                      <a:gd name="T92" fmla="*/ 1037 w 1380"/>
                      <a:gd name="T93" fmla="*/ 118 h 2625"/>
                      <a:gd name="T94" fmla="*/ 1058 w 1380"/>
                      <a:gd name="T95" fmla="*/ 146 h 2625"/>
                      <a:gd name="T96" fmla="*/ 1081 w 1380"/>
                      <a:gd name="T97" fmla="*/ 170 h 2625"/>
                      <a:gd name="T98" fmla="*/ 1102 w 1380"/>
                      <a:gd name="T99" fmla="*/ 189 h 2625"/>
                      <a:gd name="T100" fmla="*/ 1124 w 1380"/>
                      <a:gd name="T101" fmla="*/ 203 h 2625"/>
                      <a:gd name="T102" fmla="*/ 1147 w 1380"/>
                      <a:gd name="T103" fmla="*/ 207 h 2625"/>
                      <a:gd name="T104" fmla="*/ 1168 w 1380"/>
                      <a:gd name="T105" fmla="*/ 204 h 2625"/>
                      <a:gd name="T106" fmla="*/ 1191 w 1380"/>
                      <a:gd name="T107" fmla="*/ 193 h 2625"/>
                      <a:gd name="T108" fmla="*/ 1213 w 1380"/>
                      <a:gd name="T109" fmla="*/ 176 h 2625"/>
                      <a:gd name="T110" fmla="*/ 1234 w 1380"/>
                      <a:gd name="T111" fmla="*/ 153 h 2625"/>
                      <a:gd name="T112" fmla="*/ 1257 w 1380"/>
                      <a:gd name="T113" fmla="*/ 126 h 2625"/>
                      <a:gd name="T114" fmla="*/ 1279 w 1380"/>
                      <a:gd name="T115" fmla="*/ 97 h 2625"/>
                      <a:gd name="T116" fmla="*/ 1302 w 1380"/>
                      <a:gd name="T117" fmla="*/ 68 h 2625"/>
                      <a:gd name="T118" fmla="*/ 1323 w 1380"/>
                      <a:gd name="T119" fmla="*/ 41 h 2625"/>
                      <a:gd name="T120" fmla="*/ 1345 w 1380"/>
                      <a:gd name="T121" fmla="*/ 20 h 2625"/>
                      <a:gd name="T122" fmla="*/ 1368 w 1380"/>
                      <a:gd name="T123" fmla="*/ 5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80" h="2625">
                        <a:moveTo>
                          <a:pt x="0" y="2625"/>
                        </a:moveTo>
                        <a:lnTo>
                          <a:pt x="2" y="2623"/>
                        </a:lnTo>
                        <a:lnTo>
                          <a:pt x="3" y="2623"/>
                        </a:lnTo>
                        <a:lnTo>
                          <a:pt x="5" y="2623"/>
                        </a:lnTo>
                        <a:lnTo>
                          <a:pt x="6" y="2623"/>
                        </a:lnTo>
                        <a:lnTo>
                          <a:pt x="6" y="2622"/>
                        </a:lnTo>
                        <a:lnTo>
                          <a:pt x="8" y="2622"/>
                        </a:lnTo>
                        <a:lnTo>
                          <a:pt x="9" y="2622"/>
                        </a:lnTo>
                        <a:lnTo>
                          <a:pt x="11" y="2620"/>
                        </a:lnTo>
                        <a:lnTo>
                          <a:pt x="12" y="2620"/>
                        </a:lnTo>
                        <a:lnTo>
                          <a:pt x="14" y="2620"/>
                        </a:lnTo>
                        <a:lnTo>
                          <a:pt x="15" y="2619"/>
                        </a:lnTo>
                        <a:lnTo>
                          <a:pt x="17" y="2619"/>
                        </a:lnTo>
                        <a:lnTo>
                          <a:pt x="18" y="2619"/>
                        </a:lnTo>
                        <a:lnTo>
                          <a:pt x="20" y="2617"/>
                        </a:lnTo>
                        <a:lnTo>
                          <a:pt x="21" y="2617"/>
                        </a:lnTo>
                        <a:lnTo>
                          <a:pt x="23" y="2616"/>
                        </a:lnTo>
                        <a:lnTo>
                          <a:pt x="25" y="2616"/>
                        </a:lnTo>
                        <a:lnTo>
                          <a:pt x="26" y="2616"/>
                        </a:lnTo>
                        <a:lnTo>
                          <a:pt x="28" y="2614"/>
                        </a:lnTo>
                        <a:lnTo>
                          <a:pt x="29" y="2614"/>
                        </a:lnTo>
                        <a:lnTo>
                          <a:pt x="31" y="2614"/>
                        </a:lnTo>
                        <a:lnTo>
                          <a:pt x="32" y="2613"/>
                        </a:lnTo>
                        <a:lnTo>
                          <a:pt x="34" y="2613"/>
                        </a:lnTo>
                        <a:lnTo>
                          <a:pt x="35" y="2611"/>
                        </a:lnTo>
                        <a:lnTo>
                          <a:pt x="37" y="2611"/>
                        </a:lnTo>
                        <a:lnTo>
                          <a:pt x="38" y="2610"/>
                        </a:lnTo>
                        <a:lnTo>
                          <a:pt x="40" y="2610"/>
                        </a:lnTo>
                        <a:lnTo>
                          <a:pt x="41" y="2608"/>
                        </a:lnTo>
                        <a:lnTo>
                          <a:pt x="43" y="2608"/>
                        </a:lnTo>
                        <a:lnTo>
                          <a:pt x="44" y="2608"/>
                        </a:lnTo>
                        <a:lnTo>
                          <a:pt x="46" y="2607"/>
                        </a:lnTo>
                        <a:lnTo>
                          <a:pt x="47" y="2607"/>
                        </a:lnTo>
                        <a:lnTo>
                          <a:pt x="49" y="2605"/>
                        </a:lnTo>
                        <a:lnTo>
                          <a:pt x="51" y="2605"/>
                        </a:lnTo>
                        <a:lnTo>
                          <a:pt x="52" y="2604"/>
                        </a:lnTo>
                        <a:lnTo>
                          <a:pt x="54" y="2604"/>
                        </a:lnTo>
                        <a:lnTo>
                          <a:pt x="55" y="2602"/>
                        </a:lnTo>
                        <a:lnTo>
                          <a:pt x="57" y="2602"/>
                        </a:lnTo>
                        <a:lnTo>
                          <a:pt x="58" y="2600"/>
                        </a:lnTo>
                        <a:lnTo>
                          <a:pt x="60" y="2600"/>
                        </a:lnTo>
                        <a:lnTo>
                          <a:pt x="61" y="2599"/>
                        </a:lnTo>
                        <a:lnTo>
                          <a:pt x="63" y="2599"/>
                        </a:lnTo>
                        <a:lnTo>
                          <a:pt x="64" y="2597"/>
                        </a:lnTo>
                        <a:lnTo>
                          <a:pt x="66" y="2597"/>
                        </a:lnTo>
                        <a:lnTo>
                          <a:pt x="67" y="2596"/>
                        </a:lnTo>
                        <a:lnTo>
                          <a:pt x="69" y="2596"/>
                        </a:lnTo>
                        <a:lnTo>
                          <a:pt x="71" y="2594"/>
                        </a:lnTo>
                        <a:lnTo>
                          <a:pt x="72" y="2594"/>
                        </a:lnTo>
                        <a:lnTo>
                          <a:pt x="74" y="2593"/>
                        </a:lnTo>
                        <a:lnTo>
                          <a:pt x="75" y="2593"/>
                        </a:lnTo>
                        <a:lnTo>
                          <a:pt x="77" y="2591"/>
                        </a:lnTo>
                        <a:lnTo>
                          <a:pt x="78" y="2590"/>
                        </a:lnTo>
                        <a:lnTo>
                          <a:pt x="80" y="2590"/>
                        </a:lnTo>
                        <a:lnTo>
                          <a:pt x="81" y="2588"/>
                        </a:lnTo>
                        <a:lnTo>
                          <a:pt x="83" y="2587"/>
                        </a:lnTo>
                        <a:lnTo>
                          <a:pt x="84" y="2587"/>
                        </a:lnTo>
                        <a:lnTo>
                          <a:pt x="86" y="2585"/>
                        </a:lnTo>
                        <a:lnTo>
                          <a:pt x="87" y="2585"/>
                        </a:lnTo>
                        <a:lnTo>
                          <a:pt x="89" y="2584"/>
                        </a:lnTo>
                        <a:lnTo>
                          <a:pt x="90" y="2584"/>
                        </a:lnTo>
                        <a:lnTo>
                          <a:pt x="90" y="2582"/>
                        </a:lnTo>
                        <a:lnTo>
                          <a:pt x="92" y="2582"/>
                        </a:lnTo>
                        <a:lnTo>
                          <a:pt x="94" y="2581"/>
                        </a:lnTo>
                        <a:lnTo>
                          <a:pt x="95" y="2579"/>
                        </a:lnTo>
                        <a:lnTo>
                          <a:pt x="97" y="2579"/>
                        </a:lnTo>
                        <a:lnTo>
                          <a:pt x="98" y="2577"/>
                        </a:lnTo>
                        <a:lnTo>
                          <a:pt x="100" y="2577"/>
                        </a:lnTo>
                        <a:lnTo>
                          <a:pt x="101" y="2576"/>
                        </a:lnTo>
                        <a:lnTo>
                          <a:pt x="103" y="2574"/>
                        </a:lnTo>
                        <a:lnTo>
                          <a:pt x="104" y="2574"/>
                        </a:lnTo>
                        <a:lnTo>
                          <a:pt x="104" y="2573"/>
                        </a:lnTo>
                        <a:lnTo>
                          <a:pt x="106" y="2573"/>
                        </a:lnTo>
                        <a:lnTo>
                          <a:pt x="107" y="2571"/>
                        </a:lnTo>
                        <a:lnTo>
                          <a:pt x="109" y="2570"/>
                        </a:lnTo>
                        <a:lnTo>
                          <a:pt x="110" y="2570"/>
                        </a:lnTo>
                        <a:lnTo>
                          <a:pt x="112" y="2568"/>
                        </a:lnTo>
                        <a:lnTo>
                          <a:pt x="113" y="2567"/>
                        </a:lnTo>
                        <a:lnTo>
                          <a:pt x="115" y="2567"/>
                        </a:lnTo>
                        <a:lnTo>
                          <a:pt x="117" y="2565"/>
                        </a:lnTo>
                        <a:lnTo>
                          <a:pt x="118" y="2564"/>
                        </a:lnTo>
                        <a:lnTo>
                          <a:pt x="120" y="2562"/>
                        </a:lnTo>
                        <a:lnTo>
                          <a:pt x="121" y="2561"/>
                        </a:lnTo>
                        <a:lnTo>
                          <a:pt x="123" y="2559"/>
                        </a:lnTo>
                        <a:lnTo>
                          <a:pt x="124" y="2559"/>
                        </a:lnTo>
                        <a:lnTo>
                          <a:pt x="126" y="2557"/>
                        </a:lnTo>
                        <a:lnTo>
                          <a:pt x="127" y="2556"/>
                        </a:lnTo>
                        <a:lnTo>
                          <a:pt x="129" y="2556"/>
                        </a:lnTo>
                        <a:lnTo>
                          <a:pt x="130" y="2554"/>
                        </a:lnTo>
                        <a:lnTo>
                          <a:pt x="132" y="2553"/>
                        </a:lnTo>
                        <a:lnTo>
                          <a:pt x="132" y="2551"/>
                        </a:lnTo>
                        <a:lnTo>
                          <a:pt x="133" y="2551"/>
                        </a:lnTo>
                        <a:lnTo>
                          <a:pt x="135" y="2550"/>
                        </a:lnTo>
                        <a:lnTo>
                          <a:pt x="136" y="2548"/>
                        </a:lnTo>
                        <a:lnTo>
                          <a:pt x="138" y="2547"/>
                        </a:lnTo>
                        <a:lnTo>
                          <a:pt x="140" y="2545"/>
                        </a:lnTo>
                        <a:lnTo>
                          <a:pt x="141" y="2545"/>
                        </a:lnTo>
                        <a:lnTo>
                          <a:pt x="143" y="2544"/>
                        </a:lnTo>
                        <a:lnTo>
                          <a:pt x="144" y="2542"/>
                        </a:lnTo>
                        <a:lnTo>
                          <a:pt x="146" y="2541"/>
                        </a:lnTo>
                        <a:lnTo>
                          <a:pt x="146" y="2539"/>
                        </a:lnTo>
                        <a:lnTo>
                          <a:pt x="147" y="2538"/>
                        </a:lnTo>
                        <a:lnTo>
                          <a:pt x="149" y="2538"/>
                        </a:lnTo>
                        <a:lnTo>
                          <a:pt x="150" y="2536"/>
                        </a:lnTo>
                        <a:lnTo>
                          <a:pt x="152" y="2535"/>
                        </a:lnTo>
                        <a:lnTo>
                          <a:pt x="153" y="2533"/>
                        </a:lnTo>
                        <a:lnTo>
                          <a:pt x="155" y="2531"/>
                        </a:lnTo>
                        <a:lnTo>
                          <a:pt x="156" y="2530"/>
                        </a:lnTo>
                        <a:lnTo>
                          <a:pt x="158" y="2528"/>
                        </a:lnTo>
                        <a:lnTo>
                          <a:pt x="159" y="2528"/>
                        </a:lnTo>
                        <a:lnTo>
                          <a:pt x="159" y="2527"/>
                        </a:lnTo>
                        <a:lnTo>
                          <a:pt x="161" y="2525"/>
                        </a:lnTo>
                        <a:lnTo>
                          <a:pt x="163" y="2524"/>
                        </a:lnTo>
                        <a:lnTo>
                          <a:pt x="164" y="2522"/>
                        </a:lnTo>
                        <a:lnTo>
                          <a:pt x="166" y="2521"/>
                        </a:lnTo>
                        <a:lnTo>
                          <a:pt x="167" y="2519"/>
                        </a:lnTo>
                        <a:lnTo>
                          <a:pt x="169" y="2518"/>
                        </a:lnTo>
                        <a:lnTo>
                          <a:pt x="170" y="2516"/>
                        </a:lnTo>
                        <a:lnTo>
                          <a:pt x="172" y="2515"/>
                        </a:lnTo>
                        <a:lnTo>
                          <a:pt x="173" y="2513"/>
                        </a:lnTo>
                        <a:lnTo>
                          <a:pt x="173" y="2511"/>
                        </a:lnTo>
                        <a:lnTo>
                          <a:pt x="175" y="2510"/>
                        </a:lnTo>
                        <a:lnTo>
                          <a:pt x="176" y="2508"/>
                        </a:lnTo>
                        <a:lnTo>
                          <a:pt x="178" y="2507"/>
                        </a:lnTo>
                        <a:lnTo>
                          <a:pt x="179" y="2505"/>
                        </a:lnTo>
                        <a:lnTo>
                          <a:pt x="181" y="2504"/>
                        </a:lnTo>
                        <a:lnTo>
                          <a:pt x="182" y="2502"/>
                        </a:lnTo>
                        <a:lnTo>
                          <a:pt x="184" y="2501"/>
                        </a:lnTo>
                        <a:lnTo>
                          <a:pt x="186" y="2499"/>
                        </a:lnTo>
                        <a:lnTo>
                          <a:pt x="187" y="2498"/>
                        </a:lnTo>
                        <a:lnTo>
                          <a:pt x="187" y="2496"/>
                        </a:lnTo>
                        <a:lnTo>
                          <a:pt x="189" y="2495"/>
                        </a:lnTo>
                        <a:lnTo>
                          <a:pt x="190" y="2493"/>
                        </a:lnTo>
                        <a:lnTo>
                          <a:pt x="192" y="2490"/>
                        </a:lnTo>
                        <a:lnTo>
                          <a:pt x="193" y="2488"/>
                        </a:lnTo>
                        <a:lnTo>
                          <a:pt x="195" y="2487"/>
                        </a:lnTo>
                        <a:lnTo>
                          <a:pt x="196" y="2485"/>
                        </a:lnTo>
                        <a:lnTo>
                          <a:pt x="198" y="2484"/>
                        </a:lnTo>
                        <a:lnTo>
                          <a:pt x="199" y="2482"/>
                        </a:lnTo>
                        <a:lnTo>
                          <a:pt x="201" y="2481"/>
                        </a:lnTo>
                        <a:lnTo>
                          <a:pt x="201" y="2478"/>
                        </a:lnTo>
                        <a:lnTo>
                          <a:pt x="202" y="2476"/>
                        </a:lnTo>
                        <a:lnTo>
                          <a:pt x="204" y="2475"/>
                        </a:lnTo>
                        <a:lnTo>
                          <a:pt x="205" y="2473"/>
                        </a:lnTo>
                        <a:lnTo>
                          <a:pt x="207" y="2472"/>
                        </a:lnTo>
                        <a:lnTo>
                          <a:pt x="209" y="2468"/>
                        </a:lnTo>
                        <a:lnTo>
                          <a:pt x="210" y="2467"/>
                        </a:lnTo>
                        <a:lnTo>
                          <a:pt x="212" y="2465"/>
                        </a:lnTo>
                        <a:lnTo>
                          <a:pt x="213" y="2464"/>
                        </a:lnTo>
                        <a:lnTo>
                          <a:pt x="215" y="2461"/>
                        </a:lnTo>
                        <a:lnTo>
                          <a:pt x="215" y="2459"/>
                        </a:lnTo>
                        <a:lnTo>
                          <a:pt x="216" y="2458"/>
                        </a:lnTo>
                        <a:lnTo>
                          <a:pt x="218" y="2456"/>
                        </a:lnTo>
                        <a:lnTo>
                          <a:pt x="219" y="2453"/>
                        </a:lnTo>
                        <a:lnTo>
                          <a:pt x="221" y="2452"/>
                        </a:lnTo>
                        <a:lnTo>
                          <a:pt x="222" y="2450"/>
                        </a:lnTo>
                        <a:lnTo>
                          <a:pt x="224" y="2447"/>
                        </a:lnTo>
                        <a:lnTo>
                          <a:pt x="225" y="2446"/>
                        </a:lnTo>
                        <a:lnTo>
                          <a:pt x="227" y="2444"/>
                        </a:lnTo>
                        <a:lnTo>
                          <a:pt x="228" y="2441"/>
                        </a:lnTo>
                        <a:lnTo>
                          <a:pt x="228" y="2439"/>
                        </a:lnTo>
                        <a:lnTo>
                          <a:pt x="230" y="2436"/>
                        </a:lnTo>
                        <a:lnTo>
                          <a:pt x="232" y="2435"/>
                        </a:lnTo>
                        <a:lnTo>
                          <a:pt x="233" y="2433"/>
                        </a:lnTo>
                        <a:lnTo>
                          <a:pt x="235" y="2430"/>
                        </a:lnTo>
                        <a:lnTo>
                          <a:pt x="236" y="2429"/>
                        </a:lnTo>
                        <a:lnTo>
                          <a:pt x="238" y="2426"/>
                        </a:lnTo>
                        <a:lnTo>
                          <a:pt x="239" y="2424"/>
                        </a:lnTo>
                        <a:lnTo>
                          <a:pt x="241" y="2421"/>
                        </a:lnTo>
                        <a:lnTo>
                          <a:pt x="242" y="2419"/>
                        </a:lnTo>
                        <a:lnTo>
                          <a:pt x="242" y="2416"/>
                        </a:lnTo>
                        <a:lnTo>
                          <a:pt x="244" y="2415"/>
                        </a:lnTo>
                        <a:lnTo>
                          <a:pt x="245" y="2412"/>
                        </a:lnTo>
                        <a:lnTo>
                          <a:pt x="247" y="2410"/>
                        </a:lnTo>
                        <a:lnTo>
                          <a:pt x="248" y="2407"/>
                        </a:lnTo>
                        <a:lnTo>
                          <a:pt x="250" y="2406"/>
                        </a:lnTo>
                        <a:lnTo>
                          <a:pt x="252" y="2403"/>
                        </a:lnTo>
                        <a:lnTo>
                          <a:pt x="253" y="2401"/>
                        </a:lnTo>
                        <a:lnTo>
                          <a:pt x="255" y="2398"/>
                        </a:lnTo>
                        <a:lnTo>
                          <a:pt x="256" y="2395"/>
                        </a:lnTo>
                        <a:lnTo>
                          <a:pt x="256" y="2393"/>
                        </a:lnTo>
                        <a:lnTo>
                          <a:pt x="258" y="2390"/>
                        </a:lnTo>
                        <a:lnTo>
                          <a:pt x="259" y="2389"/>
                        </a:lnTo>
                        <a:lnTo>
                          <a:pt x="261" y="2386"/>
                        </a:lnTo>
                        <a:lnTo>
                          <a:pt x="262" y="2383"/>
                        </a:lnTo>
                        <a:lnTo>
                          <a:pt x="264" y="2381"/>
                        </a:lnTo>
                        <a:lnTo>
                          <a:pt x="265" y="2378"/>
                        </a:lnTo>
                        <a:lnTo>
                          <a:pt x="267" y="2375"/>
                        </a:lnTo>
                        <a:lnTo>
                          <a:pt x="268" y="2373"/>
                        </a:lnTo>
                        <a:lnTo>
                          <a:pt x="270" y="2370"/>
                        </a:lnTo>
                        <a:lnTo>
                          <a:pt x="270" y="2367"/>
                        </a:lnTo>
                        <a:lnTo>
                          <a:pt x="271" y="2364"/>
                        </a:lnTo>
                        <a:lnTo>
                          <a:pt x="273" y="2363"/>
                        </a:lnTo>
                        <a:lnTo>
                          <a:pt x="274" y="2360"/>
                        </a:lnTo>
                        <a:lnTo>
                          <a:pt x="276" y="2357"/>
                        </a:lnTo>
                        <a:lnTo>
                          <a:pt x="278" y="2353"/>
                        </a:lnTo>
                        <a:lnTo>
                          <a:pt x="279" y="2350"/>
                        </a:lnTo>
                        <a:lnTo>
                          <a:pt x="281" y="2349"/>
                        </a:lnTo>
                        <a:lnTo>
                          <a:pt x="282" y="2346"/>
                        </a:lnTo>
                        <a:lnTo>
                          <a:pt x="284" y="2343"/>
                        </a:lnTo>
                        <a:lnTo>
                          <a:pt x="284" y="2340"/>
                        </a:lnTo>
                        <a:lnTo>
                          <a:pt x="285" y="2337"/>
                        </a:lnTo>
                        <a:lnTo>
                          <a:pt x="287" y="2334"/>
                        </a:lnTo>
                        <a:lnTo>
                          <a:pt x="288" y="2330"/>
                        </a:lnTo>
                        <a:lnTo>
                          <a:pt x="290" y="2327"/>
                        </a:lnTo>
                        <a:lnTo>
                          <a:pt x="291" y="2324"/>
                        </a:lnTo>
                        <a:lnTo>
                          <a:pt x="293" y="2321"/>
                        </a:lnTo>
                        <a:lnTo>
                          <a:pt x="294" y="2320"/>
                        </a:lnTo>
                        <a:lnTo>
                          <a:pt x="296" y="2317"/>
                        </a:lnTo>
                        <a:lnTo>
                          <a:pt x="297" y="2314"/>
                        </a:lnTo>
                        <a:lnTo>
                          <a:pt x="297" y="2310"/>
                        </a:lnTo>
                        <a:lnTo>
                          <a:pt x="299" y="2307"/>
                        </a:lnTo>
                        <a:lnTo>
                          <a:pt x="301" y="2304"/>
                        </a:lnTo>
                        <a:lnTo>
                          <a:pt x="302" y="2300"/>
                        </a:lnTo>
                        <a:lnTo>
                          <a:pt x="304" y="2297"/>
                        </a:lnTo>
                        <a:lnTo>
                          <a:pt x="305" y="2294"/>
                        </a:lnTo>
                        <a:lnTo>
                          <a:pt x="307" y="2291"/>
                        </a:lnTo>
                        <a:lnTo>
                          <a:pt x="308" y="2287"/>
                        </a:lnTo>
                        <a:lnTo>
                          <a:pt x="310" y="2284"/>
                        </a:lnTo>
                        <a:lnTo>
                          <a:pt x="311" y="2281"/>
                        </a:lnTo>
                        <a:lnTo>
                          <a:pt x="311" y="2278"/>
                        </a:lnTo>
                        <a:lnTo>
                          <a:pt x="313" y="2275"/>
                        </a:lnTo>
                        <a:lnTo>
                          <a:pt x="314" y="2271"/>
                        </a:lnTo>
                        <a:lnTo>
                          <a:pt x="316" y="2268"/>
                        </a:lnTo>
                        <a:lnTo>
                          <a:pt x="317" y="2264"/>
                        </a:lnTo>
                        <a:lnTo>
                          <a:pt x="319" y="2261"/>
                        </a:lnTo>
                        <a:lnTo>
                          <a:pt x="320" y="2258"/>
                        </a:lnTo>
                        <a:lnTo>
                          <a:pt x="322" y="2254"/>
                        </a:lnTo>
                        <a:lnTo>
                          <a:pt x="324" y="2251"/>
                        </a:lnTo>
                        <a:lnTo>
                          <a:pt x="325" y="2248"/>
                        </a:lnTo>
                        <a:lnTo>
                          <a:pt x="325" y="2243"/>
                        </a:lnTo>
                        <a:lnTo>
                          <a:pt x="327" y="2240"/>
                        </a:lnTo>
                        <a:lnTo>
                          <a:pt x="328" y="2237"/>
                        </a:lnTo>
                        <a:lnTo>
                          <a:pt x="330" y="2232"/>
                        </a:lnTo>
                        <a:lnTo>
                          <a:pt x="331" y="2229"/>
                        </a:lnTo>
                        <a:lnTo>
                          <a:pt x="333" y="2226"/>
                        </a:lnTo>
                        <a:lnTo>
                          <a:pt x="334" y="2221"/>
                        </a:lnTo>
                        <a:lnTo>
                          <a:pt x="336" y="2218"/>
                        </a:lnTo>
                        <a:lnTo>
                          <a:pt x="337" y="2215"/>
                        </a:lnTo>
                        <a:lnTo>
                          <a:pt x="339" y="2211"/>
                        </a:lnTo>
                        <a:lnTo>
                          <a:pt x="339" y="2208"/>
                        </a:lnTo>
                        <a:lnTo>
                          <a:pt x="340" y="2203"/>
                        </a:lnTo>
                        <a:lnTo>
                          <a:pt x="342" y="2200"/>
                        </a:lnTo>
                        <a:lnTo>
                          <a:pt x="343" y="2195"/>
                        </a:lnTo>
                        <a:lnTo>
                          <a:pt x="345" y="2192"/>
                        </a:lnTo>
                        <a:lnTo>
                          <a:pt x="346" y="2188"/>
                        </a:lnTo>
                        <a:lnTo>
                          <a:pt x="348" y="2185"/>
                        </a:lnTo>
                        <a:lnTo>
                          <a:pt x="350" y="2180"/>
                        </a:lnTo>
                        <a:lnTo>
                          <a:pt x="351" y="2177"/>
                        </a:lnTo>
                        <a:lnTo>
                          <a:pt x="353" y="2172"/>
                        </a:lnTo>
                        <a:lnTo>
                          <a:pt x="353" y="2168"/>
                        </a:lnTo>
                        <a:lnTo>
                          <a:pt x="354" y="2165"/>
                        </a:lnTo>
                        <a:lnTo>
                          <a:pt x="356" y="2160"/>
                        </a:lnTo>
                        <a:lnTo>
                          <a:pt x="357" y="2156"/>
                        </a:lnTo>
                        <a:lnTo>
                          <a:pt x="359" y="2153"/>
                        </a:lnTo>
                        <a:lnTo>
                          <a:pt x="360" y="2148"/>
                        </a:lnTo>
                        <a:lnTo>
                          <a:pt x="362" y="2143"/>
                        </a:lnTo>
                        <a:lnTo>
                          <a:pt x="363" y="2140"/>
                        </a:lnTo>
                        <a:lnTo>
                          <a:pt x="365" y="2136"/>
                        </a:lnTo>
                        <a:lnTo>
                          <a:pt x="366" y="2131"/>
                        </a:lnTo>
                        <a:lnTo>
                          <a:pt x="366" y="2126"/>
                        </a:lnTo>
                        <a:lnTo>
                          <a:pt x="368" y="2123"/>
                        </a:lnTo>
                        <a:lnTo>
                          <a:pt x="370" y="2119"/>
                        </a:lnTo>
                        <a:lnTo>
                          <a:pt x="371" y="2114"/>
                        </a:lnTo>
                        <a:lnTo>
                          <a:pt x="373" y="2110"/>
                        </a:lnTo>
                        <a:lnTo>
                          <a:pt x="374" y="2105"/>
                        </a:lnTo>
                        <a:lnTo>
                          <a:pt x="376" y="2100"/>
                        </a:lnTo>
                        <a:lnTo>
                          <a:pt x="377" y="2097"/>
                        </a:lnTo>
                        <a:lnTo>
                          <a:pt x="379" y="2093"/>
                        </a:lnTo>
                        <a:lnTo>
                          <a:pt x="380" y="2088"/>
                        </a:lnTo>
                        <a:lnTo>
                          <a:pt x="380" y="2083"/>
                        </a:lnTo>
                        <a:lnTo>
                          <a:pt x="382" y="2079"/>
                        </a:lnTo>
                        <a:lnTo>
                          <a:pt x="383" y="2074"/>
                        </a:lnTo>
                        <a:lnTo>
                          <a:pt x="385" y="2070"/>
                        </a:lnTo>
                        <a:lnTo>
                          <a:pt x="386" y="2065"/>
                        </a:lnTo>
                        <a:lnTo>
                          <a:pt x="388" y="2060"/>
                        </a:lnTo>
                        <a:lnTo>
                          <a:pt x="389" y="2056"/>
                        </a:lnTo>
                        <a:lnTo>
                          <a:pt x="391" y="2051"/>
                        </a:lnTo>
                        <a:lnTo>
                          <a:pt x="393" y="2047"/>
                        </a:lnTo>
                        <a:lnTo>
                          <a:pt x="394" y="2042"/>
                        </a:lnTo>
                        <a:lnTo>
                          <a:pt x="394" y="2037"/>
                        </a:lnTo>
                        <a:lnTo>
                          <a:pt x="396" y="2033"/>
                        </a:lnTo>
                        <a:lnTo>
                          <a:pt x="397" y="2027"/>
                        </a:lnTo>
                        <a:lnTo>
                          <a:pt x="399" y="2022"/>
                        </a:lnTo>
                        <a:lnTo>
                          <a:pt x="400" y="2017"/>
                        </a:lnTo>
                        <a:lnTo>
                          <a:pt x="402" y="2013"/>
                        </a:lnTo>
                        <a:lnTo>
                          <a:pt x="403" y="2008"/>
                        </a:lnTo>
                        <a:lnTo>
                          <a:pt x="405" y="2004"/>
                        </a:lnTo>
                        <a:lnTo>
                          <a:pt x="406" y="1998"/>
                        </a:lnTo>
                        <a:lnTo>
                          <a:pt x="408" y="1993"/>
                        </a:lnTo>
                        <a:lnTo>
                          <a:pt x="408" y="1988"/>
                        </a:lnTo>
                        <a:lnTo>
                          <a:pt x="409" y="1984"/>
                        </a:lnTo>
                        <a:lnTo>
                          <a:pt x="411" y="1978"/>
                        </a:lnTo>
                        <a:lnTo>
                          <a:pt x="412" y="1973"/>
                        </a:lnTo>
                        <a:lnTo>
                          <a:pt x="414" y="1968"/>
                        </a:lnTo>
                        <a:lnTo>
                          <a:pt x="416" y="1962"/>
                        </a:lnTo>
                        <a:lnTo>
                          <a:pt x="417" y="1958"/>
                        </a:lnTo>
                        <a:lnTo>
                          <a:pt x="419" y="1952"/>
                        </a:lnTo>
                        <a:lnTo>
                          <a:pt x="420" y="1947"/>
                        </a:lnTo>
                        <a:lnTo>
                          <a:pt x="422" y="1942"/>
                        </a:lnTo>
                        <a:lnTo>
                          <a:pt x="422" y="1936"/>
                        </a:lnTo>
                        <a:lnTo>
                          <a:pt x="423" y="1932"/>
                        </a:lnTo>
                        <a:lnTo>
                          <a:pt x="425" y="1925"/>
                        </a:lnTo>
                        <a:lnTo>
                          <a:pt x="426" y="1921"/>
                        </a:lnTo>
                        <a:lnTo>
                          <a:pt x="428" y="1915"/>
                        </a:lnTo>
                        <a:lnTo>
                          <a:pt x="429" y="1910"/>
                        </a:lnTo>
                        <a:lnTo>
                          <a:pt x="431" y="1904"/>
                        </a:lnTo>
                        <a:lnTo>
                          <a:pt x="432" y="1899"/>
                        </a:lnTo>
                        <a:lnTo>
                          <a:pt x="434" y="1893"/>
                        </a:lnTo>
                        <a:lnTo>
                          <a:pt x="436" y="1889"/>
                        </a:lnTo>
                        <a:lnTo>
                          <a:pt x="436" y="1882"/>
                        </a:lnTo>
                        <a:lnTo>
                          <a:pt x="437" y="1876"/>
                        </a:lnTo>
                        <a:lnTo>
                          <a:pt x="439" y="1872"/>
                        </a:lnTo>
                        <a:lnTo>
                          <a:pt x="440" y="1866"/>
                        </a:lnTo>
                        <a:lnTo>
                          <a:pt x="442" y="1861"/>
                        </a:lnTo>
                        <a:lnTo>
                          <a:pt x="443" y="1855"/>
                        </a:lnTo>
                        <a:lnTo>
                          <a:pt x="445" y="1849"/>
                        </a:lnTo>
                        <a:lnTo>
                          <a:pt x="446" y="1843"/>
                        </a:lnTo>
                        <a:lnTo>
                          <a:pt x="448" y="1838"/>
                        </a:lnTo>
                        <a:lnTo>
                          <a:pt x="449" y="1832"/>
                        </a:lnTo>
                        <a:lnTo>
                          <a:pt x="449" y="1826"/>
                        </a:lnTo>
                        <a:lnTo>
                          <a:pt x="451" y="1820"/>
                        </a:lnTo>
                        <a:lnTo>
                          <a:pt x="452" y="1815"/>
                        </a:lnTo>
                        <a:lnTo>
                          <a:pt x="454" y="1809"/>
                        </a:lnTo>
                        <a:lnTo>
                          <a:pt x="455" y="1803"/>
                        </a:lnTo>
                        <a:lnTo>
                          <a:pt x="457" y="1797"/>
                        </a:lnTo>
                        <a:lnTo>
                          <a:pt x="458" y="1790"/>
                        </a:lnTo>
                        <a:lnTo>
                          <a:pt x="460" y="1784"/>
                        </a:lnTo>
                        <a:lnTo>
                          <a:pt x="462" y="1780"/>
                        </a:lnTo>
                        <a:lnTo>
                          <a:pt x="463" y="1774"/>
                        </a:lnTo>
                        <a:lnTo>
                          <a:pt x="463" y="1767"/>
                        </a:lnTo>
                        <a:lnTo>
                          <a:pt x="465" y="1761"/>
                        </a:lnTo>
                        <a:lnTo>
                          <a:pt x="466" y="1755"/>
                        </a:lnTo>
                        <a:lnTo>
                          <a:pt x="468" y="1749"/>
                        </a:lnTo>
                        <a:lnTo>
                          <a:pt x="469" y="1743"/>
                        </a:lnTo>
                        <a:lnTo>
                          <a:pt x="471" y="1737"/>
                        </a:lnTo>
                        <a:lnTo>
                          <a:pt x="472" y="1731"/>
                        </a:lnTo>
                        <a:lnTo>
                          <a:pt x="474" y="1724"/>
                        </a:lnTo>
                        <a:lnTo>
                          <a:pt x="475" y="1718"/>
                        </a:lnTo>
                        <a:lnTo>
                          <a:pt x="475" y="1712"/>
                        </a:lnTo>
                        <a:lnTo>
                          <a:pt x="477" y="1706"/>
                        </a:lnTo>
                        <a:lnTo>
                          <a:pt x="478" y="1700"/>
                        </a:lnTo>
                        <a:lnTo>
                          <a:pt x="480" y="1692"/>
                        </a:lnTo>
                        <a:lnTo>
                          <a:pt x="481" y="1686"/>
                        </a:lnTo>
                        <a:lnTo>
                          <a:pt x="483" y="1680"/>
                        </a:lnTo>
                        <a:lnTo>
                          <a:pt x="485" y="1674"/>
                        </a:lnTo>
                        <a:lnTo>
                          <a:pt x="486" y="1668"/>
                        </a:lnTo>
                        <a:lnTo>
                          <a:pt x="488" y="1662"/>
                        </a:lnTo>
                        <a:lnTo>
                          <a:pt x="489" y="1655"/>
                        </a:lnTo>
                        <a:lnTo>
                          <a:pt x="489" y="1648"/>
                        </a:lnTo>
                        <a:lnTo>
                          <a:pt x="491" y="1642"/>
                        </a:lnTo>
                        <a:lnTo>
                          <a:pt x="492" y="1635"/>
                        </a:lnTo>
                        <a:lnTo>
                          <a:pt x="494" y="1629"/>
                        </a:lnTo>
                        <a:lnTo>
                          <a:pt x="495" y="1622"/>
                        </a:lnTo>
                        <a:lnTo>
                          <a:pt x="497" y="1616"/>
                        </a:lnTo>
                        <a:lnTo>
                          <a:pt x="498" y="1609"/>
                        </a:lnTo>
                        <a:lnTo>
                          <a:pt x="500" y="1602"/>
                        </a:lnTo>
                        <a:lnTo>
                          <a:pt x="501" y="1596"/>
                        </a:lnTo>
                        <a:lnTo>
                          <a:pt x="503" y="1589"/>
                        </a:lnTo>
                        <a:lnTo>
                          <a:pt x="503" y="1582"/>
                        </a:lnTo>
                        <a:lnTo>
                          <a:pt x="504" y="1576"/>
                        </a:lnTo>
                        <a:lnTo>
                          <a:pt x="506" y="1570"/>
                        </a:lnTo>
                        <a:lnTo>
                          <a:pt x="508" y="1562"/>
                        </a:lnTo>
                        <a:lnTo>
                          <a:pt x="509" y="1556"/>
                        </a:lnTo>
                        <a:lnTo>
                          <a:pt x="511" y="1550"/>
                        </a:lnTo>
                        <a:lnTo>
                          <a:pt x="512" y="1542"/>
                        </a:lnTo>
                        <a:lnTo>
                          <a:pt x="514" y="1536"/>
                        </a:lnTo>
                        <a:lnTo>
                          <a:pt x="515" y="1528"/>
                        </a:lnTo>
                        <a:lnTo>
                          <a:pt x="517" y="1522"/>
                        </a:lnTo>
                        <a:lnTo>
                          <a:pt x="517" y="1514"/>
                        </a:lnTo>
                        <a:lnTo>
                          <a:pt x="518" y="1508"/>
                        </a:lnTo>
                        <a:lnTo>
                          <a:pt x="520" y="1500"/>
                        </a:lnTo>
                        <a:lnTo>
                          <a:pt x="521" y="1494"/>
                        </a:lnTo>
                        <a:lnTo>
                          <a:pt x="523" y="1487"/>
                        </a:lnTo>
                        <a:lnTo>
                          <a:pt x="524" y="1481"/>
                        </a:lnTo>
                        <a:lnTo>
                          <a:pt x="526" y="1473"/>
                        </a:lnTo>
                        <a:lnTo>
                          <a:pt x="527" y="1467"/>
                        </a:lnTo>
                        <a:lnTo>
                          <a:pt x="529" y="1459"/>
                        </a:lnTo>
                        <a:lnTo>
                          <a:pt x="531" y="1451"/>
                        </a:lnTo>
                        <a:lnTo>
                          <a:pt x="531" y="1445"/>
                        </a:lnTo>
                        <a:lnTo>
                          <a:pt x="532" y="1438"/>
                        </a:lnTo>
                        <a:lnTo>
                          <a:pt x="534" y="1431"/>
                        </a:lnTo>
                        <a:lnTo>
                          <a:pt x="535" y="1424"/>
                        </a:lnTo>
                        <a:lnTo>
                          <a:pt x="537" y="1416"/>
                        </a:lnTo>
                        <a:lnTo>
                          <a:pt x="538" y="1410"/>
                        </a:lnTo>
                        <a:lnTo>
                          <a:pt x="540" y="1402"/>
                        </a:lnTo>
                        <a:lnTo>
                          <a:pt x="541" y="1395"/>
                        </a:lnTo>
                        <a:lnTo>
                          <a:pt x="543" y="1388"/>
                        </a:lnTo>
                        <a:lnTo>
                          <a:pt x="544" y="1381"/>
                        </a:lnTo>
                        <a:lnTo>
                          <a:pt x="544" y="1373"/>
                        </a:lnTo>
                        <a:lnTo>
                          <a:pt x="546" y="1367"/>
                        </a:lnTo>
                        <a:lnTo>
                          <a:pt x="547" y="1359"/>
                        </a:lnTo>
                        <a:lnTo>
                          <a:pt x="549" y="1352"/>
                        </a:lnTo>
                        <a:lnTo>
                          <a:pt x="551" y="1344"/>
                        </a:lnTo>
                        <a:lnTo>
                          <a:pt x="552" y="1338"/>
                        </a:lnTo>
                        <a:lnTo>
                          <a:pt x="554" y="1330"/>
                        </a:lnTo>
                        <a:lnTo>
                          <a:pt x="555" y="1323"/>
                        </a:lnTo>
                        <a:lnTo>
                          <a:pt x="557" y="1315"/>
                        </a:lnTo>
                        <a:lnTo>
                          <a:pt x="558" y="1309"/>
                        </a:lnTo>
                        <a:lnTo>
                          <a:pt x="558" y="1301"/>
                        </a:lnTo>
                        <a:lnTo>
                          <a:pt x="560" y="1293"/>
                        </a:lnTo>
                        <a:lnTo>
                          <a:pt x="561" y="1286"/>
                        </a:lnTo>
                        <a:lnTo>
                          <a:pt x="563" y="1278"/>
                        </a:lnTo>
                        <a:lnTo>
                          <a:pt x="564" y="1272"/>
                        </a:lnTo>
                        <a:lnTo>
                          <a:pt x="566" y="1264"/>
                        </a:lnTo>
                        <a:lnTo>
                          <a:pt x="567" y="1256"/>
                        </a:lnTo>
                        <a:lnTo>
                          <a:pt x="569" y="1249"/>
                        </a:lnTo>
                        <a:lnTo>
                          <a:pt x="570" y="1241"/>
                        </a:lnTo>
                        <a:lnTo>
                          <a:pt x="572" y="1234"/>
                        </a:lnTo>
                        <a:lnTo>
                          <a:pt x="572" y="1227"/>
                        </a:lnTo>
                        <a:lnTo>
                          <a:pt x="573" y="1220"/>
                        </a:lnTo>
                        <a:lnTo>
                          <a:pt x="575" y="1212"/>
                        </a:lnTo>
                        <a:lnTo>
                          <a:pt x="577" y="1204"/>
                        </a:lnTo>
                        <a:lnTo>
                          <a:pt x="578" y="1197"/>
                        </a:lnTo>
                        <a:lnTo>
                          <a:pt x="580" y="1189"/>
                        </a:lnTo>
                        <a:lnTo>
                          <a:pt x="581" y="1181"/>
                        </a:lnTo>
                        <a:lnTo>
                          <a:pt x="583" y="1174"/>
                        </a:lnTo>
                        <a:lnTo>
                          <a:pt x="584" y="1168"/>
                        </a:lnTo>
                        <a:lnTo>
                          <a:pt x="586" y="1160"/>
                        </a:lnTo>
                        <a:lnTo>
                          <a:pt x="586" y="1152"/>
                        </a:lnTo>
                        <a:lnTo>
                          <a:pt x="587" y="1145"/>
                        </a:lnTo>
                        <a:lnTo>
                          <a:pt x="589" y="1137"/>
                        </a:lnTo>
                        <a:lnTo>
                          <a:pt x="590" y="1129"/>
                        </a:lnTo>
                        <a:lnTo>
                          <a:pt x="592" y="1122"/>
                        </a:lnTo>
                        <a:lnTo>
                          <a:pt x="593" y="1114"/>
                        </a:lnTo>
                        <a:lnTo>
                          <a:pt x="595" y="1106"/>
                        </a:lnTo>
                        <a:lnTo>
                          <a:pt x="596" y="1098"/>
                        </a:lnTo>
                        <a:lnTo>
                          <a:pt x="598" y="1091"/>
                        </a:lnTo>
                        <a:lnTo>
                          <a:pt x="600" y="1083"/>
                        </a:lnTo>
                        <a:lnTo>
                          <a:pt x="600" y="1075"/>
                        </a:lnTo>
                        <a:lnTo>
                          <a:pt x="601" y="1068"/>
                        </a:lnTo>
                        <a:lnTo>
                          <a:pt x="603" y="1062"/>
                        </a:lnTo>
                        <a:lnTo>
                          <a:pt x="604" y="1054"/>
                        </a:lnTo>
                        <a:lnTo>
                          <a:pt x="606" y="1046"/>
                        </a:lnTo>
                        <a:lnTo>
                          <a:pt x="607" y="1039"/>
                        </a:lnTo>
                        <a:lnTo>
                          <a:pt x="609" y="1031"/>
                        </a:lnTo>
                        <a:lnTo>
                          <a:pt x="610" y="1023"/>
                        </a:lnTo>
                        <a:lnTo>
                          <a:pt x="612" y="1016"/>
                        </a:lnTo>
                        <a:lnTo>
                          <a:pt x="613" y="1008"/>
                        </a:lnTo>
                        <a:lnTo>
                          <a:pt x="613" y="1000"/>
                        </a:lnTo>
                        <a:lnTo>
                          <a:pt x="615" y="993"/>
                        </a:lnTo>
                        <a:lnTo>
                          <a:pt x="616" y="985"/>
                        </a:lnTo>
                        <a:lnTo>
                          <a:pt x="618" y="977"/>
                        </a:lnTo>
                        <a:lnTo>
                          <a:pt x="619" y="970"/>
                        </a:lnTo>
                        <a:lnTo>
                          <a:pt x="621" y="962"/>
                        </a:lnTo>
                        <a:lnTo>
                          <a:pt x="623" y="954"/>
                        </a:lnTo>
                        <a:lnTo>
                          <a:pt x="624" y="947"/>
                        </a:lnTo>
                        <a:lnTo>
                          <a:pt x="626" y="939"/>
                        </a:lnTo>
                        <a:lnTo>
                          <a:pt x="627" y="933"/>
                        </a:lnTo>
                        <a:lnTo>
                          <a:pt x="627" y="925"/>
                        </a:lnTo>
                        <a:lnTo>
                          <a:pt x="629" y="917"/>
                        </a:lnTo>
                        <a:lnTo>
                          <a:pt x="630" y="910"/>
                        </a:lnTo>
                        <a:lnTo>
                          <a:pt x="632" y="902"/>
                        </a:lnTo>
                        <a:lnTo>
                          <a:pt x="633" y="894"/>
                        </a:lnTo>
                        <a:lnTo>
                          <a:pt x="635" y="887"/>
                        </a:lnTo>
                        <a:lnTo>
                          <a:pt x="636" y="879"/>
                        </a:lnTo>
                        <a:lnTo>
                          <a:pt x="638" y="871"/>
                        </a:lnTo>
                        <a:lnTo>
                          <a:pt x="639" y="864"/>
                        </a:lnTo>
                        <a:lnTo>
                          <a:pt x="641" y="856"/>
                        </a:lnTo>
                        <a:lnTo>
                          <a:pt x="641" y="850"/>
                        </a:lnTo>
                        <a:lnTo>
                          <a:pt x="642" y="842"/>
                        </a:lnTo>
                        <a:lnTo>
                          <a:pt x="644" y="835"/>
                        </a:lnTo>
                        <a:lnTo>
                          <a:pt x="645" y="827"/>
                        </a:lnTo>
                        <a:lnTo>
                          <a:pt x="647" y="819"/>
                        </a:lnTo>
                        <a:lnTo>
                          <a:pt x="649" y="812"/>
                        </a:lnTo>
                        <a:lnTo>
                          <a:pt x="650" y="804"/>
                        </a:lnTo>
                        <a:lnTo>
                          <a:pt x="652" y="798"/>
                        </a:lnTo>
                        <a:lnTo>
                          <a:pt x="653" y="790"/>
                        </a:lnTo>
                        <a:lnTo>
                          <a:pt x="655" y="782"/>
                        </a:lnTo>
                        <a:lnTo>
                          <a:pt x="655" y="775"/>
                        </a:lnTo>
                        <a:lnTo>
                          <a:pt x="656" y="767"/>
                        </a:lnTo>
                        <a:lnTo>
                          <a:pt x="658" y="759"/>
                        </a:lnTo>
                        <a:lnTo>
                          <a:pt x="659" y="753"/>
                        </a:lnTo>
                        <a:lnTo>
                          <a:pt x="661" y="746"/>
                        </a:lnTo>
                        <a:lnTo>
                          <a:pt x="662" y="738"/>
                        </a:lnTo>
                        <a:lnTo>
                          <a:pt x="664" y="730"/>
                        </a:lnTo>
                        <a:lnTo>
                          <a:pt x="665" y="724"/>
                        </a:lnTo>
                        <a:lnTo>
                          <a:pt x="667" y="716"/>
                        </a:lnTo>
                        <a:lnTo>
                          <a:pt x="669" y="709"/>
                        </a:lnTo>
                        <a:lnTo>
                          <a:pt x="669" y="701"/>
                        </a:lnTo>
                        <a:lnTo>
                          <a:pt x="670" y="695"/>
                        </a:lnTo>
                        <a:lnTo>
                          <a:pt x="672" y="687"/>
                        </a:lnTo>
                        <a:lnTo>
                          <a:pt x="673" y="680"/>
                        </a:lnTo>
                        <a:lnTo>
                          <a:pt x="675" y="673"/>
                        </a:lnTo>
                        <a:lnTo>
                          <a:pt x="676" y="666"/>
                        </a:lnTo>
                        <a:lnTo>
                          <a:pt x="678" y="658"/>
                        </a:lnTo>
                        <a:lnTo>
                          <a:pt x="679" y="652"/>
                        </a:lnTo>
                        <a:lnTo>
                          <a:pt x="681" y="644"/>
                        </a:lnTo>
                        <a:lnTo>
                          <a:pt x="682" y="637"/>
                        </a:lnTo>
                        <a:lnTo>
                          <a:pt x="682" y="631"/>
                        </a:lnTo>
                        <a:lnTo>
                          <a:pt x="684" y="623"/>
                        </a:lnTo>
                        <a:lnTo>
                          <a:pt x="685" y="617"/>
                        </a:lnTo>
                        <a:lnTo>
                          <a:pt x="687" y="609"/>
                        </a:lnTo>
                        <a:lnTo>
                          <a:pt x="688" y="603"/>
                        </a:lnTo>
                        <a:lnTo>
                          <a:pt x="690" y="595"/>
                        </a:lnTo>
                        <a:lnTo>
                          <a:pt x="692" y="589"/>
                        </a:lnTo>
                        <a:lnTo>
                          <a:pt x="693" y="581"/>
                        </a:lnTo>
                        <a:lnTo>
                          <a:pt x="695" y="575"/>
                        </a:lnTo>
                        <a:lnTo>
                          <a:pt x="696" y="568"/>
                        </a:lnTo>
                        <a:lnTo>
                          <a:pt x="696" y="562"/>
                        </a:lnTo>
                        <a:lnTo>
                          <a:pt x="698" y="554"/>
                        </a:lnTo>
                        <a:lnTo>
                          <a:pt x="699" y="548"/>
                        </a:lnTo>
                        <a:lnTo>
                          <a:pt x="701" y="540"/>
                        </a:lnTo>
                        <a:lnTo>
                          <a:pt x="702" y="534"/>
                        </a:lnTo>
                        <a:lnTo>
                          <a:pt x="704" y="528"/>
                        </a:lnTo>
                        <a:lnTo>
                          <a:pt x="705" y="520"/>
                        </a:lnTo>
                        <a:lnTo>
                          <a:pt x="707" y="514"/>
                        </a:lnTo>
                        <a:lnTo>
                          <a:pt x="708" y="508"/>
                        </a:lnTo>
                        <a:lnTo>
                          <a:pt x="710" y="500"/>
                        </a:lnTo>
                        <a:lnTo>
                          <a:pt x="710" y="494"/>
                        </a:lnTo>
                        <a:lnTo>
                          <a:pt x="711" y="488"/>
                        </a:lnTo>
                        <a:lnTo>
                          <a:pt x="713" y="482"/>
                        </a:lnTo>
                        <a:lnTo>
                          <a:pt x="715" y="476"/>
                        </a:lnTo>
                        <a:lnTo>
                          <a:pt x="716" y="468"/>
                        </a:lnTo>
                        <a:lnTo>
                          <a:pt x="718" y="462"/>
                        </a:lnTo>
                        <a:lnTo>
                          <a:pt x="719" y="456"/>
                        </a:lnTo>
                        <a:lnTo>
                          <a:pt x="721" y="450"/>
                        </a:lnTo>
                        <a:lnTo>
                          <a:pt x="722" y="443"/>
                        </a:lnTo>
                        <a:lnTo>
                          <a:pt x="724" y="437"/>
                        </a:lnTo>
                        <a:lnTo>
                          <a:pt x="724" y="431"/>
                        </a:lnTo>
                        <a:lnTo>
                          <a:pt x="725" y="425"/>
                        </a:lnTo>
                        <a:lnTo>
                          <a:pt x="727" y="419"/>
                        </a:lnTo>
                        <a:lnTo>
                          <a:pt x="728" y="413"/>
                        </a:lnTo>
                        <a:lnTo>
                          <a:pt x="730" y="407"/>
                        </a:lnTo>
                        <a:lnTo>
                          <a:pt x="731" y="400"/>
                        </a:lnTo>
                        <a:lnTo>
                          <a:pt x="733" y="394"/>
                        </a:lnTo>
                        <a:lnTo>
                          <a:pt x="735" y="388"/>
                        </a:lnTo>
                        <a:lnTo>
                          <a:pt x="736" y="382"/>
                        </a:lnTo>
                        <a:lnTo>
                          <a:pt x="738" y="376"/>
                        </a:lnTo>
                        <a:lnTo>
                          <a:pt x="738" y="370"/>
                        </a:lnTo>
                        <a:lnTo>
                          <a:pt x="739" y="364"/>
                        </a:lnTo>
                        <a:lnTo>
                          <a:pt x="741" y="359"/>
                        </a:lnTo>
                        <a:lnTo>
                          <a:pt x="742" y="353"/>
                        </a:lnTo>
                        <a:lnTo>
                          <a:pt x="744" y="347"/>
                        </a:lnTo>
                        <a:lnTo>
                          <a:pt x="745" y="341"/>
                        </a:lnTo>
                        <a:lnTo>
                          <a:pt x="747" y="336"/>
                        </a:lnTo>
                        <a:lnTo>
                          <a:pt x="748" y="330"/>
                        </a:lnTo>
                        <a:lnTo>
                          <a:pt x="750" y="325"/>
                        </a:lnTo>
                        <a:lnTo>
                          <a:pt x="751" y="319"/>
                        </a:lnTo>
                        <a:lnTo>
                          <a:pt x="751" y="313"/>
                        </a:lnTo>
                        <a:lnTo>
                          <a:pt x="753" y="308"/>
                        </a:lnTo>
                        <a:lnTo>
                          <a:pt x="754" y="302"/>
                        </a:lnTo>
                        <a:lnTo>
                          <a:pt x="756" y="298"/>
                        </a:lnTo>
                        <a:lnTo>
                          <a:pt x="757" y="291"/>
                        </a:lnTo>
                        <a:lnTo>
                          <a:pt x="759" y="287"/>
                        </a:lnTo>
                        <a:lnTo>
                          <a:pt x="761" y="281"/>
                        </a:lnTo>
                        <a:lnTo>
                          <a:pt x="762" y="276"/>
                        </a:lnTo>
                        <a:lnTo>
                          <a:pt x="764" y="272"/>
                        </a:lnTo>
                        <a:lnTo>
                          <a:pt x="765" y="265"/>
                        </a:lnTo>
                        <a:lnTo>
                          <a:pt x="765" y="261"/>
                        </a:lnTo>
                        <a:lnTo>
                          <a:pt x="767" y="256"/>
                        </a:lnTo>
                        <a:lnTo>
                          <a:pt x="768" y="250"/>
                        </a:lnTo>
                        <a:lnTo>
                          <a:pt x="770" y="245"/>
                        </a:lnTo>
                        <a:lnTo>
                          <a:pt x="771" y="241"/>
                        </a:lnTo>
                        <a:lnTo>
                          <a:pt x="773" y="236"/>
                        </a:lnTo>
                        <a:lnTo>
                          <a:pt x="774" y="232"/>
                        </a:lnTo>
                        <a:lnTo>
                          <a:pt x="776" y="227"/>
                        </a:lnTo>
                        <a:lnTo>
                          <a:pt x="777" y="222"/>
                        </a:lnTo>
                        <a:lnTo>
                          <a:pt x="779" y="218"/>
                        </a:lnTo>
                        <a:lnTo>
                          <a:pt x="779" y="213"/>
                        </a:lnTo>
                        <a:lnTo>
                          <a:pt x="780" y="209"/>
                        </a:lnTo>
                        <a:lnTo>
                          <a:pt x="782" y="204"/>
                        </a:lnTo>
                        <a:lnTo>
                          <a:pt x="784" y="199"/>
                        </a:lnTo>
                        <a:lnTo>
                          <a:pt x="785" y="195"/>
                        </a:lnTo>
                        <a:lnTo>
                          <a:pt x="787" y="190"/>
                        </a:lnTo>
                        <a:lnTo>
                          <a:pt x="788" y="186"/>
                        </a:lnTo>
                        <a:lnTo>
                          <a:pt x="790" y="181"/>
                        </a:lnTo>
                        <a:lnTo>
                          <a:pt x="791" y="178"/>
                        </a:lnTo>
                        <a:lnTo>
                          <a:pt x="793" y="173"/>
                        </a:lnTo>
                        <a:lnTo>
                          <a:pt x="793" y="169"/>
                        </a:lnTo>
                        <a:lnTo>
                          <a:pt x="794" y="164"/>
                        </a:lnTo>
                        <a:lnTo>
                          <a:pt x="796" y="161"/>
                        </a:lnTo>
                        <a:lnTo>
                          <a:pt x="797" y="157"/>
                        </a:lnTo>
                        <a:lnTo>
                          <a:pt x="799" y="153"/>
                        </a:lnTo>
                        <a:lnTo>
                          <a:pt x="800" y="149"/>
                        </a:lnTo>
                        <a:lnTo>
                          <a:pt x="802" y="146"/>
                        </a:lnTo>
                        <a:lnTo>
                          <a:pt x="803" y="141"/>
                        </a:lnTo>
                        <a:lnTo>
                          <a:pt x="805" y="138"/>
                        </a:lnTo>
                        <a:lnTo>
                          <a:pt x="807" y="133"/>
                        </a:lnTo>
                        <a:lnTo>
                          <a:pt x="807" y="130"/>
                        </a:lnTo>
                        <a:lnTo>
                          <a:pt x="808" y="127"/>
                        </a:lnTo>
                        <a:lnTo>
                          <a:pt x="810" y="123"/>
                        </a:lnTo>
                        <a:lnTo>
                          <a:pt x="811" y="120"/>
                        </a:lnTo>
                        <a:lnTo>
                          <a:pt x="813" y="117"/>
                        </a:lnTo>
                        <a:lnTo>
                          <a:pt x="814" y="112"/>
                        </a:lnTo>
                        <a:lnTo>
                          <a:pt x="816" y="109"/>
                        </a:lnTo>
                        <a:lnTo>
                          <a:pt x="817" y="106"/>
                        </a:lnTo>
                        <a:lnTo>
                          <a:pt x="819" y="103"/>
                        </a:lnTo>
                        <a:lnTo>
                          <a:pt x="820" y="100"/>
                        </a:lnTo>
                        <a:lnTo>
                          <a:pt x="820" y="97"/>
                        </a:lnTo>
                        <a:lnTo>
                          <a:pt x="822" y="94"/>
                        </a:lnTo>
                        <a:lnTo>
                          <a:pt x="823" y="90"/>
                        </a:lnTo>
                        <a:lnTo>
                          <a:pt x="825" y="87"/>
                        </a:lnTo>
                        <a:lnTo>
                          <a:pt x="826" y="84"/>
                        </a:lnTo>
                        <a:lnTo>
                          <a:pt x="828" y="81"/>
                        </a:lnTo>
                        <a:lnTo>
                          <a:pt x="829" y="78"/>
                        </a:lnTo>
                        <a:lnTo>
                          <a:pt x="831" y="75"/>
                        </a:lnTo>
                        <a:lnTo>
                          <a:pt x="833" y="74"/>
                        </a:lnTo>
                        <a:lnTo>
                          <a:pt x="834" y="71"/>
                        </a:lnTo>
                        <a:lnTo>
                          <a:pt x="834" y="68"/>
                        </a:lnTo>
                        <a:lnTo>
                          <a:pt x="836" y="64"/>
                        </a:lnTo>
                        <a:lnTo>
                          <a:pt x="837" y="63"/>
                        </a:lnTo>
                        <a:lnTo>
                          <a:pt x="839" y="60"/>
                        </a:lnTo>
                        <a:lnTo>
                          <a:pt x="840" y="58"/>
                        </a:lnTo>
                        <a:lnTo>
                          <a:pt x="842" y="55"/>
                        </a:lnTo>
                        <a:lnTo>
                          <a:pt x="843" y="54"/>
                        </a:lnTo>
                        <a:lnTo>
                          <a:pt x="845" y="51"/>
                        </a:lnTo>
                        <a:lnTo>
                          <a:pt x="846" y="49"/>
                        </a:lnTo>
                        <a:lnTo>
                          <a:pt x="848" y="46"/>
                        </a:lnTo>
                        <a:lnTo>
                          <a:pt x="848" y="44"/>
                        </a:lnTo>
                        <a:lnTo>
                          <a:pt x="849" y="41"/>
                        </a:lnTo>
                        <a:lnTo>
                          <a:pt x="851" y="40"/>
                        </a:lnTo>
                        <a:lnTo>
                          <a:pt x="853" y="38"/>
                        </a:lnTo>
                        <a:lnTo>
                          <a:pt x="854" y="37"/>
                        </a:lnTo>
                        <a:lnTo>
                          <a:pt x="856" y="34"/>
                        </a:lnTo>
                        <a:lnTo>
                          <a:pt x="857" y="32"/>
                        </a:lnTo>
                        <a:lnTo>
                          <a:pt x="859" y="31"/>
                        </a:lnTo>
                        <a:lnTo>
                          <a:pt x="860" y="29"/>
                        </a:lnTo>
                        <a:lnTo>
                          <a:pt x="862" y="28"/>
                        </a:lnTo>
                        <a:lnTo>
                          <a:pt x="862" y="26"/>
                        </a:lnTo>
                        <a:lnTo>
                          <a:pt x="863" y="25"/>
                        </a:lnTo>
                        <a:lnTo>
                          <a:pt x="865" y="23"/>
                        </a:lnTo>
                        <a:lnTo>
                          <a:pt x="866" y="21"/>
                        </a:lnTo>
                        <a:lnTo>
                          <a:pt x="868" y="20"/>
                        </a:lnTo>
                        <a:lnTo>
                          <a:pt x="869" y="18"/>
                        </a:lnTo>
                        <a:lnTo>
                          <a:pt x="871" y="17"/>
                        </a:lnTo>
                        <a:lnTo>
                          <a:pt x="872" y="15"/>
                        </a:lnTo>
                        <a:lnTo>
                          <a:pt x="874" y="15"/>
                        </a:lnTo>
                        <a:lnTo>
                          <a:pt x="876" y="14"/>
                        </a:lnTo>
                        <a:lnTo>
                          <a:pt x="876" y="12"/>
                        </a:lnTo>
                        <a:lnTo>
                          <a:pt x="877" y="11"/>
                        </a:lnTo>
                        <a:lnTo>
                          <a:pt x="879" y="11"/>
                        </a:lnTo>
                        <a:lnTo>
                          <a:pt x="880" y="9"/>
                        </a:lnTo>
                        <a:lnTo>
                          <a:pt x="882" y="9"/>
                        </a:lnTo>
                        <a:lnTo>
                          <a:pt x="883" y="8"/>
                        </a:lnTo>
                        <a:lnTo>
                          <a:pt x="885" y="6"/>
                        </a:lnTo>
                        <a:lnTo>
                          <a:pt x="886" y="6"/>
                        </a:lnTo>
                        <a:lnTo>
                          <a:pt x="888" y="5"/>
                        </a:lnTo>
                        <a:lnTo>
                          <a:pt x="889" y="5"/>
                        </a:lnTo>
                        <a:lnTo>
                          <a:pt x="891" y="3"/>
                        </a:lnTo>
                        <a:lnTo>
                          <a:pt x="892" y="3"/>
                        </a:lnTo>
                        <a:lnTo>
                          <a:pt x="894" y="3"/>
                        </a:lnTo>
                        <a:lnTo>
                          <a:pt x="895" y="2"/>
                        </a:lnTo>
                        <a:lnTo>
                          <a:pt x="897" y="2"/>
                        </a:lnTo>
                        <a:lnTo>
                          <a:pt x="899" y="2"/>
                        </a:lnTo>
                        <a:lnTo>
                          <a:pt x="900" y="0"/>
                        </a:lnTo>
                        <a:lnTo>
                          <a:pt x="902" y="0"/>
                        </a:lnTo>
                        <a:lnTo>
                          <a:pt x="903" y="0"/>
                        </a:lnTo>
                        <a:lnTo>
                          <a:pt x="905" y="0"/>
                        </a:lnTo>
                        <a:lnTo>
                          <a:pt x="906" y="0"/>
                        </a:lnTo>
                        <a:lnTo>
                          <a:pt x="908" y="0"/>
                        </a:lnTo>
                        <a:lnTo>
                          <a:pt x="909" y="0"/>
                        </a:lnTo>
                        <a:lnTo>
                          <a:pt x="911" y="0"/>
                        </a:lnTo>
                        <a:lnTo>
                          <a:pt x="912" y="0"/>
                        </a:lnTo>
                        <a:lnTo>
                          <a:pt x="914" y="0"/>
                        </a:lnTo>
                        <a:lnTo>
                          <a:pt x="915" y="0"/>
                        </a:lnTo>
                        <a:lnTo>
                          <a:pt x="917" y="0"/>
                        </a:lnTo>
                        <a:lnTo>
                          <a:pt x="918" y="0"/>
                        </a:lnTo>
                        <a:lnTo>
                          <a:pt x="920" y="2"/>
                        </a:lnTo>
                        <a:lnTo>
                          <a:pt x="922" y="2"/>
                        </a:lnTo>
                        <a:lnTo>
                          <a:pt x="923" y="2"/>
                        </a:lnTo>
                        <a:lnTo>
                          <a:pt x="925" y="2"/>
                        </a:lnTo>
                        <a:lnTo>
                          <a:pt x="926" y="3"/>
                        </a:lnTo>
                        <a:lnTo>
                          <a:pt x="928" y="3"/>
                        </a:lnTo>
                        <a:lnTo>
                          <a:pt x="929" y="3"/>
                        </a:lnTo>
                        <a:lnTo>
                          <a:pt x="931" y="5"/>
                        </a:lnTo>
                        <a:lnTo>
                          <a:pt x="932" y="6"/>
                        </a:lnTo>
                        <a:lnTo>
                          <a:pt x="934" y="6"/>
                        </a:lnTo>
                        <a:lnTo>
                          <a:pt x="935" y="8"/>
                        </a:lnTo>
                        <a:lnTo>
                          <a:pt x="937" y="8"/>
                        </a:lnTo>
                        <a:lnTo>
                          <a:pt x="938" y="9"/>
                        </a:lnTo>
                        <a:lnTo>
                          <a:pt x="940" y="9"/>
                        </a:lnTo>
                        <a:lnTo>
                          <a:pt x="941" y="11"/>
                        </a:lnTo>
                        <a:lnTo>
                          <a:pt x="943" y="11"/>
                        </a:lnTo>
                        <a:lnTo>
                          <a:pt x="944" y="12"/>
                        </a:lnTo>
                        <a:lnTo>
                          <a:pt x="946" y="14"/>
                        </a:lnTo>
                        <a:lnTo>
                          <a:pt x="948" y="15"/>
                        </a:lnTo>
                        <a:lnTo>
                          <a:pt x="949" y="15"/>
                        </a:lnTo>
                        <a:lnTo>
                          <a:pt x="951" y="17"/>
                        </a:lnTo>
                        <a:lnTo>
                          <a:pt x="952" y="18"/>
                        </a:lnTo>
                        <a:lnTo>
                          <a:pt x="954" y="18"/>
                        </a:lnTo>
                        <a:lnTo>
                          <a:pt x="955" y="20"/>
                        </a:lnTo>
                        <a:lnTo>
                          <a:pt x="957" y="21"/>
                        </a:lnTo>
                        <a:lnTo>
                          <a:pt x="958" y="23"/>
                        </a:lnTo>
                        <a:lnTo>
                          <a:pt x="958" y="25"/>
                        </a:lnTo>
                        <a:lnTo>
                          <a:pt x="960" y="25"/>
                        </a:lnTo>
                        <a:lnTo>
                          <a:pt x="961" y="26"/>
                        </a:lnTo>
                        <a:lnTo>
                          <a:pt x="963" y="28"/>
                        </a:lnTo>
                        <a:lnTo>
                          <a:pt x="964" y="29"/>
                        </a:lnTo>
                        <a:lnTo>
                          <a:pt x="966" y="31"/>
                        </a:lnTo>
                        <a:lnTo>
                          <a:pt x="968" y="32"/>
                        </a:lnTo>
                        <a:lnTo>
                          <a:pt x="969" y="34"/>
                        </a:lnTo>
                        <a:lnTo>
                          <a:pt x="971" y="35"/>
                        </a:lnTo>
                        <a:lnTo>
                          <a:pt x="972" y="37"/>
                        </a:lnTo>
                        <a:lnTo>
                          <a:pt x="974" y="38"/>
                        </a:lnTo>
                        <a:lnTo>
                          <a:pt x="975" y="40"/>
                        </a:lnTo>
                        <a:lnTo>
                          <a:pt x="977" y="41"/>
                        </a:lnTo>
                        <a:lnTo>
                          <a:pt x="978" y="43"/>
                        </a:lnTo>
                        <a:lnTo>
                          <a:pt x="980" y="44"/>
                        </a:lnTo>
                        <a:lnTo>
                          <a:pt x="981" y="46"/>
                        </a:lnTo>
                        <a:lnTo>
                          <a:pt x="983" y="48"/>
                        </a:lnTo>
                        <a:lnTo>
                          <a:pt x="984" y="51"/>
                        </a:lnTo>
                        <a:lnTo>
                          <a:pt x="986" y="52"/>
                        </a:lnTo>
                        <a:lnTo>
                          <a:pt x="986" y="54"/>
                        </a:lnTo>
                        <a:lnTo>
                          <a:pt x="987" y="55"/>
                        </a:lnTo>
                        <a:lnTo>
                          <a:pt x="989" y="57"/>
                        </a:lnTo>
                        <a:lnTo>
                          <a:pt x="991" y="58"/>
                        </a:lnTo>
                        <a:lnTo>
                          <a:pt x="992" y="60"/>
                        </a:lnTo>
                        <a:lnTo>
                          <a:pt x="994" y="61"/>
                        </a:lnTo>
                        <a:lnTo>
                          <a:pt x="995" y="63"/>
                        </a:lnTo>
                        <a:lnTo>
                          <a:pt x="997" y="64"/>
                        </a:lnTo>
                        <a:lnTo>
                          <a:pt x="998" y="68"/>
                        </a:lnTo>
                        <a:lnTo>
                          <a:pt x="1000" y="69"/>
                        </a:lnTo>
                        <a:lnTo>
                          <a:pt x="1000" y="71"/>
                        </a:lnTo>
                        <a:lnTo>
                          <a:pt x="1001" y="72"/>
                        </a:lnTo>
                        <a:lnTo>
                          <a:pt x="1003" y="74"/>
                        </a:lnTo>
                        <a:lnTo>
                          <a:pt x="1004" y="75"/>
                        </a:lnTo>
                        <a:lnTo>
                          <a:pt x="1006" y="78"/>
                        </a:lnTo>
                        <a:lnTo>
                          <a:pt x="1007" y="80"/>
                        </a:lnTo>
                        <a:lnTo>
                          <a:pt x="1009" y="81"/>
                        </a:lnTo>
                        <a:lnTo>
                          <a:pt x="1010" y="83"/>
                        </a:lnTo>
                        <a:lnTo>
                          <a:pt x="1012" y="84"/>
                        </a:lnTo>
                        <a:lnTo>
                          <a:pt x="1014" y="86"/>
                        </a:lnTo>
                        <a:lnTo>
                          <a:pt x="1014" y="89"/>
                        </a:lnTo>
                        <a:lnTo>
                          <a:pt x="1015" y="90"/>
                        </a:lnTo>
                        <a:lnTo>
                          <a:pt x="1017" y="92"/>
                        </a:lnTo>
                        <a:lnTo>
                          <a:pt x="1018" y="94"/>
                        </a:lnTo>
                        <a:lnTo>
                          <a:pt x="1020" y="95"/>
                        </a:lnTo>
                        <a:lnTo>
                          <a:pt x="1021" y="98"/>
                        </a:lnTo>
                        <a:lnTo>
                          <a:pt x="1023" y="100"/>
                        </a:lnTo>
                        <a:lnTo>
                          <a:pt x="1024" y="101"/>
                        </a:lnTo>
                        <a:lnTo>
                          <a:pt x="1026" y="103"/>
                        </a:lnTo>
                        <a:lnTo>
                          <a:pt x="1027" y="104"/>
                        </a:lnTo>
                        <a:lnTo>
                          <a:pt x="1027" y="107"/>
                        </a:lnTo>
                        <a:lnTo>
                          <a:pt x="1029" y="109"/>
                        </a:lnTo>
                        <a:lnTo>
                          <a:pt x="1030" y="110"/>
                        </a:lnTo>
                        <a:lnTo>
                          <a:pt x="1032" y="112"/>
                        </a:lnTo>
                        <a:lnTo>
                          <a:pt x="1034" y="114"/>
                        </a:lnTo>
                        <a:lnTo>
                          <a:pt x="1035" y="117"/>
                        </a:lnTo>
                        <a:lnTo>
                          <a:pt x="1037" y="118"/>
                        </a:lnTo>
                        <a:lnTo>
                          <a:pt x="1038" y="120"/>
                        </a:lnTo>
                        <a:lnTo>
                          <a:pt x="1040" y="121"/>
                        </a:lnTo>
                        <a:lnTo>
                          <a:pt x="1041" y="123"/>
                        </a:lnTo>
                        <a:lnTo>
                          <a:pt x="1041" y="124"/>
                        </a:lnTo>
                        <a:lnTo>
                          <a:pt x="1043" y="127"/>
                        </a:lnTo>
                        <a:lnTo>
                          <a:pt x="1044" y="129"/>
                        </a:lnTo>
                        <a:lnTo>
                          <a:pt x="1046" y="130"/>
                        </a:lnTo>
                        <a:lnTo>
                          <a:pt x="1047" y="132"/>
                        </a:lnTo>
                        <a:lnTo>
                          <a:pt x="1049" y="133"/>
                        </a:lnTo>
                        <a:lnTo>
                          <a:pt x="1050" y="135"/>
                        </a:lnTo>
                        <a:lnTo>
                          <a:pt x="1052" y="137"/>
                        </a:lnTo>
                        <a:lnTo>
                          <a:pt x="1053" y="140"/>
                        </a:lnTo>
                        <a:lnTo>
                          <a:pt x="1055" y="141"/>
                        </a:lnTo>
                        <a:lnTo>
                          <a:pt x="1055" y="143"/>
                        </a:lnTo>
                        <a:lnTo>
                          <a:pt x="1056" y="144"/>
                        </a:lnTo>
                        <a:lnTo>
                          <a:pt x="1058" y="146"/>
                        </a:lnTo>
                        <a:lnTo>
                          <a:pt x="1060" y="147"/>
                        </a:lnTo>
                        <a:lnTo>
                          <a:pt x="1061" y="149"/>
                        </a:lnTo>
                        <a:lnTo>
                          <a:pt x="1063" y="150"/>
                        </a:lnTo>
                        <a:lnTo>
                          <a:pt x="1064" y="152"/>
                        </a:lnTo>
                        <a:lnTo>
                          <a:pt x="1066" y="153"/>
                        </a:lnTo>
                        <a:lnTo>
                          <a:pt x="1067" y="155"/>
                        </a:lnTo>
                        <a:lnTo>
                          <a:pt x="1069" y="157"/>
                        </a:lnTo>
                        <a:lnTo>
                          <a:pt x="1069" y="158"/>
                        </a:lnTo>
                        <a:lnTo>
                          <a:pt x="1070" y="160"/>
                        </a:lnTo>
                        <a:lnTo>
                          <a:pt x="1072" y="161"/>
                        </a:lnTo>
                        <a:lnTo>
                          <a:pt x="1073" y="163"/>
                        </a:lnTo>
                        <a:lnTo>
                          <a:pt x="1075" y="164"/>
                        </a:lnTo>
                        <a:lnTo>
                          <a:pt x="1076" y="166"/>
                        </a:lnTo>
                        <a:lnTo>
                          <a:pt x="1078" y="167"/>
                        </a:lnTo>
                        <a:lnTo>
                          <a:pt x="1079" y="169"/>
                        </a:lnTo>
                        <a:lnTo>
                          <a:pt x="1081" y="170"/>
                        </a:lnTo>
                        <a:lnTo>
                          <a:pt x="1083" y="172"/>
                        </a:lnTo>
                        <a:lnTo>
                          <a:pt x="1083" y="173"/>
                        </a:lnTo>
                        <a:lnTo>
                          <a:pt x="1084" y="175"/>
                        </a:lnTo>
                        <a:lnTo>
                          <a:pt x="1086" y="175"/>
                        </a:lnTo>
                        <a:lnTo>
                          <a:pt x="1087" y="176"/>
                        </a:lnTo>
                        <a:lnTo>
                          <a:pt x="1089" y="178"/>
                        </a:lnTo>
                        <a:lnTo>
                          <a:pt x="1090" y="179"/>
                        </a:lnTo>
                        <a:lnTo>
                          <a:pt x="1092" y="181"/>
                        </a:lnTo>
                        <a:lnTo>
                          <a:pt x="1093" y="181"/>
                        </a:lnTo>
                        <a:lnTo>
                          <a:pt x="1095" y="183"/>
                        </a:lnTo>
                        <a:lnTo>
                          <a:pt x="1096" y="184"/>
                        </a:lnTo>
                        <a:lnTo>
                          <a:pt x="1096" y="186"/>
                        </a:lnTo>
                        <a:lnTo>
                          <a:pt x="1098" y="186"/>
                        </a:lnTo>
                        <a:lnTo>
                          <a:pt x="1099" y="187"/>
                        </a:lnTo>
                        <a:lnTo>
                          <a:pt x="1101" y="189"/>
                        </a:lnTo>
                        <a:lnTo>
                          <a:pt x="1102" y="189"/>
                        </a:lnTo>
                        <a:lnTo>
                          <a:pt x="1104" y="190"/>
                        </a:lnTo>
                        <a:lnTo>
                          <a:pt x="1106" y="192"/>
                        </a:lnTo>
                        <a:lnTo>
                          <a:pt x="1107" y="192"/>
                        </a:lnTo>
                        <a:lnTo>
                          <a:pt x="1109" y="193"/>
                        </a:lnTo>
                        <a:lnTo>
                          <a:pt x="1110" y="193"/>
                        </a:lnTo>
                        <a:lnTo>
                          <a:pt x="1110" y="195"/>
                        </a:lnTo>
                        <a:lnTo>
                          <a:pt x="1112" y="196"/>
                        </a:lnTo>
                        <a:lnTo>
                          <a:pt x="1113" y="196"/>
                        </a:lnTo>
                        <a:lnTo>
                          <a:pt x="1115" y="198"/>
                        </a:lnTo>
                        <a:lnTo>
                          <a:pt x="1116" y="198"/>
                        </a:lnTo>
                        <a:lnTo>
                          <a:pt x="1118" y="199"/>
                        </a:lnTo>
                        <a:lnTo>
                          <a:pt x="1119" y="199"/>
                        </a:lnTo>
                        <a:lnTo>
                          <a:pt x="1121" y="199"/>
                        </a:lnTo>
                        <a:lnTo>
                          <a:pt x="1122" y="201"/>
                        </a:lnTo>
                        <a:lnTo>
                          <a:pt x="1124" y="201"/>
                        </a:lnTo>
                        <a:lnTo>
                          <a:pt x="1124" y="203"/>
                        </a:lnTo>
                        <a:lnTo>
                          <a:pt x="1125" y="203"/>
                        </a:lnTo>
                        <a:lnTo>
                          <a:pt x="1127" y="203"/>
                        </a:lnTo>
                        <a:lnTo>
                          <a:pt x="1128" y="204"/>
                        </a:lnTo>
                        <a:lnTo>
                          <a:pt x="1130" y="204"/>
                        </a:lnTo>
                        <a:lnTo>
                          <a:pt x="1132" y="204"/>
                        </a:lnTo>
                        <a:lnTo>
                          <a:pt x="1133" y="204"/>
                        </a:lnTo>
                        <a:lnTo>
                          <a:pt x="1135" y="206"/>
                        </a:lnTo>
                        <a:lnTo>
                          <a:pt x="1136" y="206"/>
                        </a:lnTo>
                        <a:lnTo>
                          <a:pt x="1138" y="206"/>
                        </a:lnTo>
                        <a:lnTo>
                          <a:pt x="1139" y="206"/>
                        </a:lnTo>
                        <a:lnTo>
                          <a:pt x="1141" y="207"/>
                        </a:lnTo>
                        <a:lnTo>
                          <a:pt x="1142" y="207"/>
                        </a:lnTo>
                        <a:lnTo>
                          <a:pt x="1144" y="207"/>
                        </a:lnTo>
                        <a:lnTo>
                          <a:pt x="1145" y="207"/>
                        </a:lnTo>
                        <a:lnTo>
                          <a:pt x="1147" y="207"/>
                        </a:lnTo>
                        <a:lnTo>
                          <a:pt x="1148" y="207"/>
                        </a:lnTo>
                        <a:lnTo>
                          <a:pt x="1150" y="207"/>
                        </a:lnTo>
                        <a:lnTo>
                          <a:pt x="1152" y="207"/>
                        </a:lnTo>
                        <a:lnTo>
                          <a:pt x="1153" y="207"/>
                        </a:lnTo>
                        <a:lnTo>
                          <a:pt x="1155" y="207"/>
                        </a:lnTo>
                        <a:lnTo>
                          <a:pt x="1156" y="207"/>
                        </a:lnTo>
                        <a:lnTo>
                          <a:pt x="1158" y="207"/>
                        </a:lnTo>
                        <a:lnTo>
                          <a:pt x="1159" y="207"/>
                        </a:lnTo>
                        <a:lnTo>
                          <a:pt x="1161" y="206"/>
                        </a:lnTo>
                        <a:lnTo>
                          <a:pt x="1162" y="206"/>
                        </a:lnTo>
                        <a:lnTo>
                          <a:pt x="1164" y="206"/>
                        </a:lnTo>
                        <a:lnTo>
                          <a:pt x="1165" y="206"/>
                        </a:lnTo>
                        <a:lnTo>
                          <a:pt x="1167" y="204"/>
                        </a:lnTo>
                        <a:lnTo>
                          <a:pt x="1168" y="204"/>
                        </a:lnTo>
                        <a:lnTo>
                          <a:pt x="1170" y="204"/>
                        </a:lnTo>
                        <a:lnTo>
                          <a:pt x="1171" y="204"/>
                        </a:lnTo>
                        <a:lnTo>
                          <a:pt x="1173" y="203"/>
                        </a:lnTo>
                        <a:lnTo>
                          <a:pt x="1175" y="203"/>
                        </a:lnTo>
                        <a:lnTo>
                          <a:pt x="1176" y="203"/>
                        </a:lnTo>
                        <a:lnTo>
                          <a:pt x="1178" y="201"/>
                        </a:lnTo>
                        <a:lnTo>
                          <a:pt x="1179" y="201"/>
                        </a:lnTo>
                        <a:lnTo>
                          <a:pt x="1179" y="199"/>
                        </a:lnTo>
                        <a:lnTo>
                          <a:pt x="1181" y="199"/>
                        </a:lnTo>
                        <a:lnTo>
                          <a:pt x="1182" y="198"/>
                        </a:lnTo>
                        <a:lnTo>
                          <a:pt x="1184" y="198"/>
                        </a:lnTo>
                        <a:lnTo>
                          <a:pt x="1185" y="196"/>
                        </a:lnTo>
                        <a:lnTo>
                          <a:pt x="1187" y="196"/>
                        </a:lnTo>
                        <a:lnTo>
                          <a:pt x="1188" y="195"/>
                        </a:lnTo>
                        <a:lnTo>
                          <a:pt x="1190" y="195"/>
                        </a:lnTo>
                        <a:lnTo>
                          <a:pt x="1191" y="193"/>
                        </a:lnTo>
                        <a:lnTo>
                          <a:pt x="1193" y="193"/>
                        </a:lnTo>
                        <a:lnTo>
                          <a:pt x="1193" y="192"/>
                        </a:lnTo>
                        <a:lnTo>
                          <a:pt x="1194" y="192"/>
                        </a:lnTo>
                        <a:lnTo>
                          <a:pt x="1196" y="190"/>
                        </a:lnTo>
                        <a:lnTo>
                          <a:pt x="1198" y="189"/>
                        </a:lnTo>
                        <a:lnTo>
                          <a:pt x="1199" y="189"/>
                        </a:lnTo>
                        <a:lnTo>
                          <a:pt x="1201" y="187"/>
                        </a:lnTo>
                        <a:lnTo>
                          <a:pt x="1202" y="186"/>
                        </a:lnTo>
                        <a:lnTo>
                          <a:pt x="1204" y="184"/>
                        </a:lnTo>
                        <a:lnTo>
                          <a:pt x="1205" y="184"/>
                        </a:lnTo>
                        <a:lnTo>
                          <a:pt x="1207" y="183"/>
                        </a:lnTo>
                        <a:lnTo>
                          <a:pt x="1207" y="181"/>
                        </a:lnTo>
                        <a:lnTo>
                          <a:pt x="1208" y="179"/>
                        </a:lnTo>
                        <a:lnTo>
                          <a:pt x="1210" y="179"/>
                        </a:lnTo>
                        <a:lnTo>
                          <a:pt x="1211" y="178"/>
                        </a:lnTo>
                        <a:lnTo>
                          <a:pt x="1213" y="176"/>
                        </a:lnTo>
                        <a:lnTo>
                          <a:pt x="1214" y="175"/>
                        </a:lnTo>
                        <a:lnTo>
                          <a:pt x="1216" y="173"/>
                        </a:lnTo>
                        <a:lnTo>
                          <a:pt x="1217" y="172"/>
                        </a:lnTo>
                        <a:lnTo>
                          <a:pt x="1219" y="172"/>
                        </a:lnTo>
                        <a:lnTo>
                          <a:pt x="1221" y="170"/>
                        </a:lnTo>
                        <a:lnTo>
                          <a:pt x="1221" y="169"/>
                        </a:lnTo>
                        <a:lnTo>
                          <a:pt x="1222" y="167"/>
                        </a:lnTo>
                        <a:lnTo>
                          <a:pt x="1224" y="166"/>
                        </a:lnTo>
                        <a:lnTo>
                          <a:pt x="1225" y="164"/>
                        </a:lnTo>
                        <a:lnTo>
                          <a:pt x="1227" y="163"/>
                        </a:lnTo>
                        <a:lnTo>
                          <a:pt x="1228" y="161"/>
                        </a:lnTo>
                        <a:lnTo>
                          <a:pt x="1230" y="160"/>
                        </a:lnTo>
                        <a:lnTo>
                          <a:pt x="1231" y="158"/>
                        </a:lnTo>
                        <a:lnTo>
                          <a:pt x="1233" y="157"/>
                        </a:lnTo>
                        <a:lnTo>
                          <a:pt x="1234" y="155"/>
                        </a:lnTo>
                        <a:lnTo>
                          <a:pt x="1234" y="153"/>
                        </a:lnTo>
                        <a:lnTo>
                          <a:pt x="1236" y="152"/>
                        </a:lnTo>
                        <a:lnTo>
                          <a:pt x="1237" y="150"/>
                        </a:lnTo>
                        <a:lnTo>
                          <a:pt x="1239" y="149"/>
                        </a:lnTo>
                        <a:lnTo>
                          <a:pt x="1240" y="147"/>
                        </a:lnTo>
                        <a:lnTo>
                          <a:pt x="1242" y="146"/>
                        </a:lnTo>
                        <a:lnTo>
                          <a:pt x="1244" y="144"/>
                        </a:lnTo>
                        <a:lnTo>
                          <a:pt x="1245" y="141"/>
                        </a:lnTo>
                        <a:lnTo>
                          <a:pt x="1247" y="140"/>
                        </a:lnTo>
                        <a:lnTo>
                          <a:pt x="1248" y="138"/>
                        </a:lnTo>
                        <a:lnTo>
                          <a:pt x="1248" y="137"/>
                        </a:lnTo>
                        <a:lnTo>
                          <a:pt x="1250" y="135"/>
                        </a:lnTo>
                        <a:lnTo>
                          <a:pt x="1251" y="133"/>
                        </a:lnTo>
                        <a:lnTo>
                          <a:pt x="1253" y="132"/>
                        </a:lnTo>
                        <a:lnTo>
                          <a:pt x="1254" y="130"/>
                        </a:lnTo>
                        <a:lnTo>
                          <a:pt x="1256" y="127"/>
                        </a:lnTo>
                        <a:lnTo>
                          <a:pt x="1257" y="126"/>
                        </a:lnTo>
                        <a:lnTo>
                          <a:pt x="1259" y="124"/>
                        </a:lnTo>
                        <a:lnTo>
                          <a:pt x="1260" y="123"/>
                        </a:lnTo>
                        <a:lnTo>
                          <a:pt x="1262" y="121"/>
                        </a:lnTo>
                        <a:lnTo>
                          <a:pt x="1262" y="120"/>
                        </a:lnTo>
                        <a:lnTo>
                          <a:pt x="1263" y="117"/>
                        </a:lnTo>
                        <a:lnTo>
                          <a:pt x="1265" y="115"/>
                        </a:lnTo>
                        <a:lnTo>
                          <a:pt x="1267" y="114"/>
                        </a:lnTo>
                        <a:lnTo>
                          <a:pt x="1268" y="112"/>
                        </a:lnTo>
                        <a:lnTo>
                          <a:pt x="1270" y="110"/>
                        </a:lnTo>
                        <a:lnTo>
                          <a:pt x="1271" y="107"/>
                        </a:lnTo>
                        <a:lnTo>
                          <a:pt x="1273" y="106"/>
                        </a:lnTo>
                        <a:lnTo>
                          <a:pt x="1274" y="104"/>
                        </a:lnTo>
                        <a:lnTo>
                          <a:pt x="1276" y="103"/>
                        </a:lnTo>
                        <a:lnTo>
                          <a:pt x="1276" y="101"/>
                        </a:lnTo>
                        <a:lnTo>
                          <a:pt x="1277" y="98"/>
                        </a:lnTo>
                        <a:lnTo>
                          <a:pt x="1279" y="97"/>
                        </a:lnTo>
                        <a:lnTo>
                          <a:pt x="1280" y="95"/>
                        </a:lnTo>
                        <a:lnTo>
                          <a:pt x="1282" y="94"/>
                        </a:lnTo>
                        <a:lnTo>
                          <a:pt x="1283" y="92"/>
                        </a:lnTo>
                        <a:lnTo>
                          <a:pt x="1285" y="89"/>
                        </a:lnTo>
                        <a:lnTo>
                          <a:pt x="1286" y="87"/>
                        </a:lnTo>
                        <a:lnTo>
                          <a:pt x="1288" y="86"/>
                        </a:lnTo>
                        <a:lnTo>
                          <a:pt x="1290" y="84"/>
                        </a:lnTo>
                        <a:lnTo>
                          <a:pt x="1290" y="83"/>
                        </a:lnTo>
                        <a:lnTo>
                          <a:pt x="1291" y="80"/>
                        </a:lnTo>
                        <a:lnTo>
                          <a:pt x="1293" y="78"/>
                        </a:lnTo>
                        <a:lnTo>
                          <a:pt x="1294" y="77"/>
                        </a:lnTo>
                        <a:lnTo>
                          <a:pt x="1296" y="75"/>
                        </a:lnTo>
                        <a:lnTo>
                          <a:pt x="1297" y="74"/>
                        </a:lnTo>
                        <a:lnTo>
                          <a:pt x="1299" y="72"/>
                        </a:lnTo>
                        <a:lnTo>
                          <a:pt x="1300" y="69"/>
                        </a:lnTo>
                        <a:lnTo>
                          <a:pt x="1302" y="68"/>
                        </a:lnTo>
                        <a:lnTo>
                          <a:pt x="1303" y="66"/>
                        </a:lnTo>
                        <a:lnTo>
                          <a:pt x="1303" y="64"/>
                        </a:lnTo>
                        <a:lnTo>
                          <a:pt x="1305" y="63"/>
                        </a:lnTo>
                        <a:lnTo>
                          <a:pt x="1306" y="61"/>
                        </a:lnTo>
                        <a:lnTo>
                          <a:pt x="1308" y="60"/>
                        </a:lnTo>
                        <a:lnTo>
                          <a:pt x="1309" y="58"/>
                        </a:lnTo>
                        <a:lnTo>
                          <a:pt x="1311" y="55"/>
                        </a:lnTo>
                        <a:lnTo>
                          <a:pt x="1313" y="54"/>
                        </a:lnTo>
                        <a:lnTo>
                          <a:pt x="1314" y="52"/>
                        </a:lnTo>
                        <a:lnTo>
                          <a:pt x="1316" y="51"/>
                        </a:lnTo>
                        <a:lnTo>
                          <a:pt x="1317" y="49"/>
                        </a:lnTo>
                        <a:lnTo>
                          <a:pt x="1317" y="48"/>
                        </a:lnTo>
                        <a:lnTo>
                          <a:pt x="1319" y="46"/>
                        </a:lnTo>
                        <a:lnTo>
                          <a:pt x="1320" y="44"/>
                        </a:lnTo>
                        <a:lnTo>
                          <a:pt x="1322" y="43"/>
                        </a:lnTo>
                        <a:lnTo>
                          <a:pt x="1323" y="41"/>
                        </a:lnTo>
                        <a:lnTo>
                          <a:pt x="1325" y="40"/>
                        </a:lnTo>
                        <a:lnTo>
                          <a:pt x="1326" y="38"/>
                        </a:lnTo>
                        <a:lnTo>
                          <a:pt x="1328" y="37"/>
                        </a:lnTo>
                        <a:lnTo>
                          <a:pt x="1329" y="35"/>
                        </a:lnTo>
                        <a:lnTo>
                          <a:pt x="1331" y="34"/>
                        </a:lnTo>
                        <a:lnTo>
                          <a:pt x="1331" y="32"/>
                        </a:lnTo>
                        <a:lnTo>
                          <a:pt x="1333" y="31"/>
                        </a:lnTo>
                        <a:lnTo>
                          <a:pt x="1334" y="31"/>
                        </a:lnTo>
                        <a:lnTo>
                          <a:pt x="1336" y="29"/>
                        </a:lnTo>
                        <a:lnTo>
                          <a:pt x="1337" y="28"/>
                        </a:lnTo>
                        <a:lnTo>
                          <a:pt x="1339" y="26"/>
                        </a:lnTo>
                        <a:lnTo>
                          <a:pt x="1340" y="25"/>
                        </a:lnTo>
                        <a:lnTo>
                          <a:pt x="1342" y="23"/>
                        </a:lnTo>
                        <a:lnTo>
                          <a:pt x="1343" y="23"/>
                        </a:lnTo>
                        <a:lnTo>
                          <a:pt x="1345" y="21"/>
                        </a:lnTo>
                        <a:lnTo>
                          <a:pt x="1345" y="20"/>
                        </a:lnTo>
                        <a:lnTo>
                          <a:pt x="1346" y="18"/>
                        </a:lnTo>
                        <a:lnTo>
                          <a:pt x="1348" y="18"/>
                        </a:lnTo>
                        <a:lnTo>
                          <a:pt x="1349" y="17"/>
                        </a:lnTo>
                        <a:lnTo>
                          <a:pt x="1351" y="15"/>
                        </a:lnTo>
                        <a:lnTo>
                          <a:pt x="1352" y="14"/>
                        </a:lnTo>
                        <a:lnTo>
                          <a:pt x="1354" y="14"/>
                        </a:lnTo>
                        <a:lnTo>
                          <a:pt x="1355" y="12"/>
                        </a:lnTo>
                        <a:lnTo>
                          <a:pt x="1357" y="12"/>
                        </a:lnTo>
                        <a:lnTo>
                          <a:pt x="1359" y="11"/>
                        </a:lnTo>
                        <a:lnTo>
                          <a:pt x="1359" y="9"/>
                        </a:lnTo>
                        <a:lnTo>
                          <a:pt x="1360" y="9"/>
                        </a:lnTo>
                        <a:lnTo>
                          <a:pt x="1362" y="8"/>
                        </a:lnTo>
                        <a:lnTo>
                          <a:pt x="1363" y="8"/>
                        </a:lnTo>
                        <a:lnTo>
                          <a:pt x="1365" y="6"/>
                        </a:lnTo>
                        <a:lnTo>
                          <a:pt x="1366" y="6"/>
                        </a:lnTo>
                        <a:lnTo>
                          <a:pt x="1368" y="5"/>
                        </a:lnTo>
                        <a:lnTo>
                          <a:pt x="1369" y="5"/>
                        </a:lnTo>
                        <a:lnTo>
                          <a:pt x="1371" y="5"/>
                        </a:lnTo>
                        <a:lnTo>
                          <a:pt x="1372" y="3"/>
                        </a:lnTo>
                        <a:lnTo>
                          <a:pt x="1374" y="3"/>
                        </a:lnTo>
                        <a:lnTo>
                          <a:pt x="1375" y="2"/>
                        </a:lnTo>
                        <a:lnTo>
                          <a:pt x="1377" y="2"/>
                        </a:lnTo>
                        <a:lnTo>
                          <a:pt x="1378" y="2"/>
                        </a:lnTo>
                        <a:lnTo>
                          <a:pt x="1380" y="2"/>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6" name="Freeform 82"/>
                  <p:cNvSpPr>
                    <a:spLocks/>
                  </p:cNvSpPr>
                  <p:nvPr/>
                </p:nvSpPr>
                <p:spPr bwMode="auto">
                  <a:xfrm>
                    <a:off x="11275"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7" name="Freeform 81"/>
                  <p:cNvSpPr>
                    <a:spLocks/>
                  </p:cNvSpPr>
                  <p:nvPr/>
                </p:nvSpPr>
                <p:spPr bwMode="auto">
                  <a:xfrm>
                    <a:off x="6235"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8" name="Freeform 117"/>
                  <p:cNvSpPr>
                    <a:spLocks/>
                  </p:cNvSpPr>
                  <p:nvPr/>
                </p:nvSpPr>
                <p:spPr bwMode="auto">
                  <a:xfrm>
                    <a:off x="8251"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119" name="Freeform 79"/>
                  <p:cNvSpPr>
                    <a:spLocks/>
                  </p:cNvSpPr>
                  <p:nvPr/>
                </p:nvSpPr>
                <p:spPr bwMode="auto">
                  <a:xfrm>
                    <a:off x="12283" y="2275"/>
                    <a:ext cx="1440" cy="1152"/>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sp>
          <p:nvSpPr>
            <p:cNvPr id="129" name="Text Box 16"/>
            <p:cNvSpPr txBox="1">
              <a:spLocks noChangeArrowheads="1"/>
            </p:cNvSpPr>
            <p:nvPr/>
          </p:nvSpPr>
          <p:spPr bwMode="auto">
            <a:xfrm>
              <a:off x="5538533" y="4293096"/>
              <a:ext cx="411505" cy="274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rPr>
                <a:t>f</a:t>
              </a:r>
              <a:endParaRPr kumimoji="0" lang="en-US" sz="1600" b="1" i="0" u="none" strike="noStrike" cap="none" normalizeH="0" baseline="0" dirty="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sp>
        <p:nvSpPr>
          <p:cNvPr id="90112" name="TextBox 90111"/>
          <p:cNvSpPr txBox="1"/>
          <p:nvPr/>
        </p:nvSpPr>
        <p:spPr>
          <a:xfrm>
            <a:off x="6228184" y="1124744"/>
            <a:ext cx="2664296" cy="707886"/>
          </a:xfrm>
          <a:prstGeom prst="rect">
            <a:avLst/>
          </a:prstGeom>
          <a:noFill/>
        </p:spPr>
        <p:txBody>
          <a:bodyPr wrap="square" rtlCol="0">
            <a:spAutoFit/>
          </a:bodyPr>
          <a:lstStyle/>
          <a:p>
            <a:pPr algn="ctr"/>
            <a:r>
              <a:rPr lang="en-US" sz="2000" dirty="0" smtClean="0">
                <a:latin typeface="Tahoma" pitchFamily="34" charset="0"/>
                <a:ea typeface="Tahoma" pitchFamily="34" charset="0"/>
                <a:cs typeface="Tahoma" pitchFamily="34" charset="0"/>
              </a:rPr>
              <a:t>Spectrum of Sampled Signal when :</a:t>
            </a:r>
            <a:endParaRPr lang="en-SG" sz="2000" dirty="0">
              <a:latin typeface="Tahoma" pitchFamily="34" charset="0"/>
              <a:ea typeface="Tahoma" pitchFamily="34" charset="0"/>
              <a:cs typeface="Tahoma" pitchFamily="34" charset="0"/>
            </a:endParaRPr>
          </a:p>
        </p:txBody>
      </p:sp>
      <p:graphicFrame>
        <p:nvGraphicFramePr>
          <p:cNvPr id="90113" name="Object 90112"/>
          <p:cNvGraphicFramePr>
            <a:graphicFrameLocks noChangeAspect="1"/>
          </p:cNvGraphicFramePr>
          <p:nvPr>
            <p:extLst>
              <p:ext uri="{D42A27DB-BD31-4B8C-83A1-F6EECF244321}">
                <p14:modId xmlns:p14="http://schemas.microsoft.com/office/powerpoint/2010/main" val="2762654104"/>
              </p:ext>
            </p:extLst>
          </p:nvPr>
        </p:nvGraphicFramePr>
        <p:xfrm>
          <a:off x="6948264" y="2101042"/>
          <a:ext cx="965200" cy="330200"/>
        </p:xfrm>
        <a:graphic>
          <a:graphicData uri="http://schemas.openxmlformats.org/presentationml/2006/ole">
            <mc:AlternateContent xmlns:mc="http://schemas.openxmlformats.org/markup-compatibility/2006">
              <mc:Choice xmlns:v="urn:schemas-microsoft-com:vml" Requires="v">
                <p:oleObj spid="_x0000_s90426" name="Equation" r:id="rId27" imgW="965160" imgH="330120" progId="Equation.DSMT4">
                  <p:embed/>
                </p:oleObj>
              </mc:Choice>
              <mc:Fallback>
                <p:oleObj name="Equation" r:id="rId27" imgW="965160" imgH="330120" progId="Equation.DSMT4">
                  <p:embed/>
                  <p:pic>
                    <p:nvPicPr>
                      <p:cNvPr id="0" name=""/>
                      <p:cNvPicPr/>
                      <p:nvPr/>
                    </p:nvPicPr>
                    <p:blipFill>
                      <a:blip r:embed="rId28"/>
                      <a:stretch>
                        <a:fillRect/>
                      </a:stretch>
                    </p:blipFill>
                    <p:spPr>
                      <a:xfrm>
                        <a:off x="6948264" y="2101042"/>
                        <a:ext cx="965200" cy="330200"/>
                      </a:xfrm>
                      <a:prstGeom prst="rect">
                        <a:avLst/>
                      </a:prstGeom>
                    </p:spPr>
                  </p:pic>
                </p:oleObj>
              </mc:Fallback>
            </mc:AlternateContent>
          </a:graphicData>
        </a:graphic>
      </p:graphicFrame>
      <p:graphicFrame>
        <p:nvGraphicFramePr>
          <p:cNvPr id="90115" name="Object 90114"/>
          <p:cNvGraphicFramePr>
            <a:graphicFrameLocks noChangeAspect="1"/>
          </p:cNvGraphicFramePr>
          <p:nvPr>
            <p:extLst>
              <p:ext uri="{D42A27DB-BD31-4B8C-83A1-F6EECF244321}">
                <p14:modId xmlns:p14="http://schemas.microsoft.com/office/powerpoint/2010/main" val="1160056704"/>
              </p:ext>
            </p:extLst>
          </p:nvPr>
        </p:nvGraphicFramePr>
        <p:xfrm>
          <a:off x="6948264" y="3717032"/>
          <a:ext cx="965200" cy="330200"/>
        </p:xfrm>
        <a:graphic>
          <a:graphicData uri="http://schemas.openxmlformats.org/presentationml/2006/ole">
            <mc:AlternateContent xmlns:mc="http://schemas.openxmlformats.org/markup-compatibility/2006">
              <mc:Choice xmlns:v="urn:schemas-microsoft-com:vml" Requires="v">
                <p:oleObj spid="_x0000_s90427" name="Equation" r:id="rId29" imgW="965160" imgH="330120" progId="Equation.DSMT4">
                  <p:embed/>
                </p:oleObj>
              </mc:Choice>
              <mc:Fallback>
                <p:oleObj name="Equation" r:id="rId29" imgW="965160" imgH="330120" progId="Equation.DSMT4">
                  <p:embed/>
                  <p:pic>
                    <p:nvPicPr>
                      <p:cNvPr id="0" name="Object 90112"/>
                      <p:cNvPicPr>
                        <a:picLocks noChangeAspect="1" noChangeArrowheads="1"/>
                      </p:cNvPicPr>
                      <p:nvPr/>
                    </p:nvPicPr>
                    <p:blipFill>
                      <a:blip r:embed="rId30"/>
                      <a:srcRect/>
                      <a:stretch>
                        <a:fillRect/>
                      </a:stretch>
                    </p:blipFill>
                    <p:spPr bwMode="auto">
                      <a:xfrm>
                        <a:off x="6948264" y="3717032"/>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6" name="Object 90115"/>
          <p:cNvGraphicFramePr>
            <a:graphicFrameLocks noChangeAspect="1"/>
          </p:cNvGraphicFramePr>
          <p:nvPr>
            <p:extLst>
              <p:ext uri="{D42A27DB-BD31-4B8C-83A1-F6EECF244321}">
                <p14:modId xmlns:p14="http://schemas.microsoft.com/office/powerpoint/2010/main" val="2019107435"/>
              </p:ext>
            </p:extLst>
          </p:nvPr>
        </p:nvGraphicFramePr>
        <p:xfrm>
          <a:off x="6991176" y="5469856"/>
          <a:ext cx="965200" cy="330200"/>
        </p:xfrm>
        <a:graphic>
          <a:graphicData uri="http://schemas.openxmlformats.org/presentationml/2006/ole">
            <mc:AlternateContent xmlns:mc="http://schemas.openxmlformats.org/markup-compatibility/2006">
              <mc:Choice xmlns:v="urn:schemas-microsoft-com:vml" Requires="v">
                <p:oleObj spid="_x0000_s90428" name="Equation" r:id="rId31" imgW="965160" imgH="330120" progId="Equation.DSMT4">
                  <p:embed/>
                </p:oleObj>
              </mc:Choice>
              <mc:Fallback>
                <p:oleObj name="Equation" r:id="rId31" imgW="965160" imgH="330120" progId="Equation.DSMT4">
                  <p:embed/>
                  <p:pic>
                    <p:nvPicPr>
                      <p:cNvPr id="0" name="Object 90114"/>
                      <p:cNvPicPr>
                        <a:picLocks noChangeAspect="1" noChangeArrowheads="1"/>
                      </p:cNvPicPr>
                      <p:nvPr/>
                    </p:nvPicPr>
                    <p:blipFill>
                      <a:blip r:embed="rId32"/>
                      <a:srcRect/>
                      <a:stretch>
                        <a:fillRect/>
                      </a:stretch>
                    </p:blipFill>
                    <p:spPr bwMode="auto">
                      <a:xfrm>
                        <a:off x="6991176" y="5469856"/>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7" name="Right Arrow 90116"/>
          <p:cNvSpPr/>
          <p:nvPr/>
        </p:nvSpPr>
        <p:spPr bwMode="auto">
          <a:xfrm>
            <a:off x="5744285" y="2204864"/>
            <a:ext cx="915947" cy="1596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SG" sz="2400" b="0" i="0" u="none" strike="noStrike" cap="none" normalizeH="0" baseline="0" smtClean="0">
              <a:ln>
                <a:noFill/>
              </a:ln>
              <a:solidFill>
                <a:schemeClr val="tx1"/>
              </a:solidFill>
              <a:effectLst/>
              <a:latin typeface="Times" pitchFamily="18" charset="0"/>
            </a:endParaRPr>
          </a:p>
        </p:txBody>
      </p:sp>
      <p:sp>
        <p:nvSpPr>
          <p:cNvPr id="136" name="Right Arrow 135"/>
          <p:cNvSpPr/>
          <p:nvPr/>
        </p:nvSpPr>
        <p:spPr bwMode="auto">
          <a:xfrm>
            <a:off x="5888301" y="3789040"/>
            <a:ext cx="915947" cy="1596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SG" sz="2400" b="0" i="0" u="none" strike="noStrike" cap="none" normalizeH="0" baseline="0" smtClean="0">
              <a:ln>
                <a:noFill/>
              </a:ln>
              <a:solidFill>
                <a:schemeClr val="tx1"/>
              </a:solidFill>
              <a:effectLst/>
              <a:latin typeface="Times" pitchFamily="18" charset="0"/>
            </a:endParaRPr>
          </a:p>
        </p:txBody>
      </p:sp>
      <p:sp>
        <p:nvSpPr>
          <p:cNvPr id="137" name="Right Arrow 136"/>
          <p:cNvSpPr/>
          <p:nvPr/>
        </p:nvSpPr>
        <p:spPr bwMode="auto">
          <a:xfrm>
            <a:off x="5940152" y="5573636"/>
            <a:ext cx="915947" cy="15962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SG" sz="2400" b="0" i="0" u="none" strike="noStrike" cap="none" normalizeH="0" baseline="0" smtClean="0">
              <a:ln>
                <a:noFill/>
              </a:ln>
              <a:solidFill>
                <a:schemeClr val="tx1"/>
              </a:solidFill>
              <a:effectLst/>
              <a:latin typeface="Times" pitchFamily="18" charset="0"/>
            </a:endParaRPr>
          </a:p>
        </p:txBody>
      </p:sp>
    </p:spTree>
    <p:extLst>
      <p:ext uri="{BB962C8B-B14F-4D97-AF65-F5344CB8AC3E}">
        <p14:creationId xmlns:p14="http://schemas.microsoft.com/office/powerpoint/2010/main" val="22278012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Rectangle 43"/>
          <p:cNvSpPr>
            <a:spLocks noChangeArrowheads="1"/>
          </p:cNvSpPr>
          <p:nvPr/>
        </p:nvSpPr>
        <p:spPr bwMode="auto">
          <a:xfrm>
            <a:off x="45720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sp>
        <p:nvSpPr>
          <p:cNvPr id="45" name="Rectangle 46"/>
          <p:cNvSpPr>
            <a:spLocks noChangeArrowheads="1"/>
          </p:cNvSpPr>
          <p:nvPr/>
        </p:nvSpPr>
        <p:spPr bwMode="auto">
          <a:xfrm>
            <a:off x="457200" y="73342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sp>
        <p:nvSpPr>
          <p:cNvPr id="46" name="Rectangle 47"/>
          <p:cNvSpPr>
            <a:spLocks noChangeArrowheads="1"/>
          </p:cNvSpPr>
          <p:nvPr/>
        </p:nvSpPr>
        <p:spPr bwMode="auto">
          <a:xfrm>
            <a:off x="0" y="1009650"/>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47" name="Rectangle 48"/>
          <p:cNvSpPr>
            <a:spLocks noChangeArrowheads="1"/>
          </p:cNvSpPr>
          <p:nvPr/>
        </p:nvSpPr>
        <p:spPr bwMode="auto">
          <a:xfrm>
            <a:off x="0" y="1743075"/>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48" name="Rectangle 49"/>
          <p:cNvSpPr>
            <a:spLocks noChangeArrowheads="1"/>
          </p:cNvSpPr>
          <p:nvPr/>
        </p:nvSpPr>
        <p:spPr bwMode="auto">
          <a:xfrm>
            <a:off x="0" y="2476500"/>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49" name="Rectangle 50"/>
          <p:cNvSpPr>
            <a:spLocks noChangeArrowheads="1"/>
          </p:cNvSpPr>
          <p:nvPr/>
        </p:nvSpPr>
        <p:spPr bwMode="auto">
          <a:xfrm>
            <a:off x="0" y="3209925"/>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50" name="Rectangle 52"/>
          <p:cNvSpPr>
            <a:spLocks noChangeArrowheads="1"/>
          </p:cNvSpPr>
          <p:nvPr/>
        </p:nvSpPr>
        <p:spPr bwMode="auto">
          <a:xfrm>
            <a:off x="457200" y="39433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92" name="Rectangle 9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 name="Rectangle 100"/>
          <p:cNvSpPr>
            <a:spLocks noChangeArrowheads="1"/>
          </p:cNvSpPr>
          <p:nvPr/>
        </p:nvSpPr>
        <p:spPr bwMode="auto">
          <a:xfrm>
            <a:off x="45720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sp>
        <p:nvSpPr>
          <p:cNvPr id="94" name="Rectangle 102"/>
          <p:cNvSpPr>
            <a:spLocks noChangeArrowheads="1"/>
          </p:cNvSpPr>
          <p:nvPr/>
        </p:nvSpPr>
        <p:spPr bwMode="auto">
          <a:xfrm>
            <a:off x="457200" y="73342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sp>
        <p:nvSpPr>
          <p:cNvPr id="95" name="Rectangle 104"/>
          <p:cNvSpPr>
            <a:spLocks noChangeArrowheads="1"/>
          </p:cNvSpPr>
          <p:nvPr/>
        </p:nvSpPr>
        <p:spPr bwMode="auto">
          <a:xfrm>
            <a:off x="457200" y="100965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sp>
        <p:nvSpPr>
          <p:cNvPr id="96" name="Rectangle 105"/>
          <p:cNvSpPr>
            <a:spLocks noChangeArrowheads="1"/>
          </p:cNvSpPr>
          <p:nvPr/>
        </p:nvSpPr>
        <p:spPr bwMode="auto">
          <a:xfrm>
            <a:off x="0" y="1285875"/>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97" name="Rectangle 107"/>
          <p:cNvSpPr>
            <a:spLocks noChangeArrowheads="1"/>
          </p:cNvSpPr>
          <p:nvPr/>
        </p:nvSpPr>
        <p:spPr bwMode="auto">
          <a:xfrm>
            <a:off x="457200" y="2019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pic>
        <p:nvPicPr>
          <p:cNvPr id="91248" name="Picture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5343525"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 name="TextBox 98"/>
          <p:cNvSpPr txBox="1"/>
          <p:nvPr/>
        </p:nvSpPr>
        <p:spPr>
          <a:xfrm>
            <a:off x="251520" y="404664"/>
            <a:ext cx="5775573"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What is the consequence on signal recover?</a:t>
            </a:r>
            <a:endParaRPr lang="en-SG" sz="2000" dirty="0">
              <a:latin typeface="Tahoma" pitchFamily="34" charset="0"/>
              <a:ea typeface="Tahoma" pitchFamily="34" charset="0"/>
              <a:cs typeface="Tahoma" pitchFamily="34" charset="0"/>
            </a:endParaRPr>
          </a:p>
        </p:txBody>
      </p:sp>
      <p:graphicFrame>
        <p:nvGraphicFramePr>
          <p:cNvPr id="100" name="Object 99"/>
          <p:cNvGraphicFramePr>
            <a:graphicFrameLocks noChangeAspect="1"/>
          </p:cNvGraphicFramePr>
          <p:nvPr>
            <p:extLst>
              <p:ext uri="{D42A27DB-BD31-4B8C-83A1-F6EECF244321}">
                <p14:modId xmlns:p14="http://schemas.microsoft.com/office/powerpoint/2010/main" val="2233791589"/>
              </p:ext>
            </p:extLst>
          </p:nvPr>
        </p:nvGraphicFramePr>
        <p:xfrm>
          <a:off x="6732240" y="1854200"/>
          <a:ext cx="965200" cy="330200"/>
        </p:xfrm>
        <a:graphic>
          <a:graphicData uri="http://schemas.openxmlformats.org/presentationml/2006/ole">
            <mc:AlternateContent xmlns:mc="http://schemas.openxmlformats.org/markup-compatibility/2006">
              <mc:Choice xmlns:v="urn:schemas-microsoft-com:vml" Requires="v">
                <p:oleObj spid="_x0000_s91283" name="Equation" r:id="rId4" imgW="965160" imgH="330120" progId="Equation.DSMT4">
                  <p:embed/>
                </p:oleObj>
              </mc:Choice>
              <mc:Fallback>
                <p:oleObj name="Equation" r:id="rId4" imgW="965160" imgH="330120" progId="Equation.DSMT4">
                  <p:embed/>
                  <p:pic>
                    <p:nvPicPr>
                      <p:cNvPr id="0" name="Object 90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1854200"/>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3" name="Group 102"/>
          <p:cNvGrpSpPr/>
          <p:nvPr/>
        </p:nvGrpSpPr>
        <p:grpSpPr>
          <a:xfrm>
            <a:off x="495253" y="3396961"/>
            <a:ext cx="7893171" cy="2554545"/>
            <a:chOff x="495253" y="3396961"/>
            <a:chExt cx="7893171" cy="2554545"/>
          </a:xfrm>
        </p:grpSpPr>
        <p:sp>
          <p:nvSpPr>
            <p:cNvPr id="102" name="TextBox 101"/>
            <p:cNvSpPr txBox="1"/>
            <p:nvPr/>
          </p:nvSpPr>
          <p:spPr>
            <a:xfrm>
              <a:off x="495253" y="3396961"/>
              <a:ext cx="7893171" cy="2554545"/>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Spectral images overlap and consequently, perfect recovery of original analog signal is not possible.</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is phenomenon is called </a:t>
              </a:r>
              <a:r>
                <a:rPr lang="en-US" sz="2000" u="sng" dirty="0" smtClean="0">
                  <a:solidFill>
                    <a:srgbClr val="FF0000"/>
                  </a:solidFill>
                  <a:latin typeface="Tahoma" pitchFamily="34" charset="0"/>
                  <a:ea typeface="Tahoma" pitchFamily="34" charset="0"/>
                  <a:cs typeface="Tahoma" pitchFamily="34" charset="0"/>
                </a:rPr>
                <a:t>signal </a:t>
              </a:r>
              <a:r>
                <a:rPr lang="en-US" sz="2000" u="sng" dirty="0" err="1" smtClean="0">
                  <a:solidFill>
                    <a:srgbClr val="FF0000"/>
                  </a:solidFill>
                  <a:latin typeface="Tahoma" pitchFamily="34" charset="0"/>
                  <a:ea typeface="Tahoma" pitchFamily="34" charset="0"/>
                  <a:cs typeface="Tahoma" pitchFamily="34" charset="0"/>
                </a:rPr>
                <a:t>aliaising</a:t>
              </a:r>
              <a:r>
                <a:rPr lang="en-US" sz="2000" dirty="0" smtClean="0">
                  <a:latin typeface="Tahoma" pitchFamily="34" charset="0"/>
                  <a:ea typeface="Tahoma" pitchFamily="34" charset="0"/>
                  <a:cs typeface="Tahoma" pitchFamily="34" charset="0"/>
                </a:rPr>
                <a:t>.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is tells us that the minimum sampling frequency is              so that aliasing does not occur and consequently, signal reconstruction can be achieved.</a:t>
              </a:r>
              <a:endParaRPr lang="en-SG" sz="2000" dirty="0">
                <a:latin typeface="Tahoma" pitchFamily="34" charset="0"/>
                <a:ea typeface="Tahoma" pitchFamily="34" charset="0"/>
                <a:cs typeface="Tahoma" pitchFamily="34" charset="0"/>
              </a:endParaRPr>
            </a:p>
          </p:txBody>
        </p:sp>
        <p:graphicFrame>
          <p:nvGraphicFramePr>
            <p:cNvPr id="101" name="Object 100"/>
            <p:cNvGraphicFramePr>
              <a:graphicFrameLocks noChangeAspect="1"/>
            </p:cNvGraphicFramePr>
            <p:nvPr>
              <p:extLst>
                <p:ext uri="{D42A27DB-BD31-4B8C-83A1-F6EECF244321}">
                  <p14:modId xmlns:p14="http://schemas.microsoft.com/office/powerpoint/2010/main" val="2960033540"/>
                </p:ext>
              </p:extLst>
            </p:nvPr>
          </p:nvGraphicFramePr>
          <p:xfrm>
            <a:off x="6588224" y="4971008"/>
            <a:ext cx="965200" cy="330200"/>
          </p:xfrm>
          <a:graphic>
            <a:graphicData uri="http://schemas.openxmlformats.org/presentationml/2006/ole">
              <mc:AlternateContent xmlns:mc="http://schemas.openxmlformats.org/markup-compatibility/2006">
                <mc:Choice xmlns:v="urn:schemas-microsoft-com:vml" Requires="v">
                  <p:oleObj spid="_x0000_s91284" name="Equation" r:id="rId6" imgW="965160" imgH="330120" progId="Equation.DSMT4">
                    <p:embed/>
                  </p:oleObj>
                </mc:Choice>
                <mc:Fallback>
                  <p:oleObj name="Equation" r:id="rId6" imgW="965160" imgH="330120" progId="Equation.DSMT4">
                    <p:embed/>
                    <p:pic>
                      <p:nvPicPr>
                        <p:cNvPr id="0" name="Object 99"/>
                        <p:cNvPicPr>
                          <a:picLocks noChangeAspect="1" noChangeArrowheads="1"/>
                        </p:cNvPicPr>
                        <p:nvPr/>
                      </p:nvPicPr>
                      <p:blipFill>
                        <a:blip r:embed="rId7"/>
                        <a:srcRect/>
                        <a:stretch>
                          <a:fillRect/>
                        </a:stretch>
                      </p:blipFill>
                      <p:spPr bwMode="auto">
                        <a:xfrm>
                          <a:off x="6588224" y="4971008"/>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2488554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76672"/>
            <a:ext cx="5343525" cy="17907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827737870"/>
              </p:ext>
            </p:extLst>
          </p:nvPr>
        </p:nvGraphicFramePr>
        <p:xfrm>
          <a:off x="6372200" y="1049462"/>
          <a:ext cx="965200" cy="330200"/>
        </p:xfrm>
        <a:graphic>
          <a:graphicData uri="http://schemas.openxmlformats.org/presentationml/2006/ole">
            <mc:AlternateContent xmlns:mc="http://schemas.openxmlformats.org/markup-compatibility/2006">
              <mc:Choice xmlns:v="urn:schemas-microsoft-com:vml" Requires="v">
                <p:oleObj spid="_x0000_s92235" name="Equation" r:id="rId4" imgW="965160" imgH="330120" progId="Equation.DSMT4">
                  <p:embed/>
                </p:oleObj>
              </mc:Choice>
              <mc:Fallback>
                <p:oleObj name="Equation" r:id="rId4" imgW="965160" imgH="330120" progId="Equation.DSMT4">
                  <p:embed/>
                  <p:pic>
                    <p:nvPicPr>
                      <p:cNvPr id="0" name="Object 99"/>
                      <p:cNvPicPr>
                        <a:picLocks noChangeAspect="1" noChangeArrowheads="1"/>
                      </p:cNvPicPr>
                      <p:nvPr/>
                    </p:nvPicPr>
                    <p:blipFill>
                      <a:blip r:embed="rId5"/>
                      <a:srcRect/>
                      <a:stretch>
                        <a:fillRect/>
                      </a:stretch>
                    </p:blipFill>
                    <p:spPr bwMode="auto">
                      <a:xfrm>
                        <a:off x="6372200" y="1049462"/>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467544" y="2420888"/>
            <a:ext cx="7893171" cy="4093428"/>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Spectral images do not overlap and gaps appear between spectral images due to </a:t>
            </a:r>
            <a:r>
              <a:rPr lang="en-US" sz="2000" u="sng" dirty="0" smtClean="0">
                <a:solidFill>
                  <a:srgbClr val="FF0000"/>
                </a:solidFill>
                <a:latin typeface="Tahoma" pitchFamily="34" charset="0"/>
                <a:ea typeface="Tahoma" pitchFamily="34" charset="0"/>
                <a:cs typeface="Tahoma" pitchFamily="34" charset="0"/>
              </a:rPr>
              <a:t>oversampling</a:t>
            </a:r>
            <a:r>
              <a:rPr lang="en-US" sz="2000" dirty="0">
                <a:latin typeface="Tahoma" pitchFamily="34" charset="0"/>
                <a:ea typeface="Tahoma" pitchFamily="34" charset="0"/>
                <a:cs typeface="Tahoma" pitchFamily="34" charset="0"/>
              </a:rPr>
              <a:t> </a:t>
            </a:r>
            <a:r>
              <a:rPr lang="en-US" sz="2000" dirty="0" err="1" smtClean="0">
                <a:latin typeface="Tahoma" pitchFamily="34" charset="0"/>
                <a:ea typeface="Tahoma" pitchFamily="34" charset="0"/>
                <a:cs typeface="Tahoma" pitchFamily="34" charset="0"/>
              </a:rPr>
              <a:t>ie</a:t>
            </a:r>
            <a:r>
              <a:rPr lang="en-US" sz="2000" dirty="0" smtClean="0">
                <a:latin typeface="Tahoma" pitchFamily="34" charset="0"/>
                <a:ea typeface="Tahoma" pitchFamily="34" charset="0"/>
                <a:cs typeface="Tahoma" pitchFamily="34" charset="0"/>
              </a:rPr>
              <a:t> sampling more than </a:t>
            </a:r>
            <a:r>
              <a:rPr lang="en-US" sz="2000" dirty="0">
                <a:latin typeface="Tahoma" pitchFamily="34" charset="0"/>
                <a:ea typeface="Tahoma" pitchFamily="34" charset="0"/>
                <a:cs typeface="Tahoma" pitchFamily="34" charset="0"/>
              </a:rPr>
              <a:t>2</a:t>
            </a:r>
            <a:r>
              <a:rPr lang="en-US" sz="2000" i="1" dirty="0" smtClean="0">
                <a:latin typeface="Tahoma" pitchFamily="34" charset="0"/>
                <a:ea typeface="Tahoma" pitchFamily="34" charset="0"/>
                <a:cs typeface="Tahoma" pitchFamily="34" charset="0"/>
              </a:rPr>
              <a:t>f</a:t>
            </a:r>
            <a:r>
              <a:rPr lang="en-US" sz="2000" i="1" baseline="-25000" dirty="0" smtClean="0">
                <a:latin typeface="Tahoma" pitchFamily="34" charset="0"/>
                <a:ea typeface="Tahoma" pitchFamily="34" charset="0"/>
                <a:cs typeface="Tahoma" pitchFamily="34" charset="0"/>
              </a:rPr>
              <a:t>m</a:t>
            </a:r>
            <a:r>
              <a:rPr lang="en-US" sz="2000" dirty="0" smtClean="0">
                <a:latin typeface="Tahoma" pitchFamily="34" charset="0"/>
                <a:ea typeface="Tahoma" pitchFamily="34" charset="0"/>
                <a:cs typeface="Tahoma" pitchFamily="34" charset="0"/>
              </a:rPr>
              <a:t>.</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Perfect reconstruction is possible.</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e design of the LPF is also easier.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Conditions for perfect reconstruction :</a:t>
            </a:r>
          </a:p>
          <a:p>
            <a:pPr marL="342900" indent="-342900">
              <a:buFont typeface="Arial" pitchFamily="34" charset="0"/>
              <a:buChar char="•"/>
            </a:pP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must be </a:t>
            </a:r>
            <a:r>
              <a:rPr lang="en-US" sz="2000" dirty="0" err="1" smtClean="0">
                <a:latin typeface="Tahoma" pitchFamily="34" charset="0"/>
                <a:ea typeface="Tahoma" pitchFamily="34" charset="0"/>
                <a:cs typeface="Tahoma" pitchFamily="34" charset="0"/>
              </a:rPr>
              <a:t>bandlimited</a:t>
            </a:r>
            <a:endParaRPr lang="en-US" sz="2000" dirty="0" smtClean="0">
              <a:latin typeface="Tahoma" pitchFamily="34" charset="0"/>
              <a:ea typeface="Tahoma" pitchFamily="34" charset="0"/>
              <a:cs typeface="Tahoma" pitchFamily="34" charset="0"/>
            </a:endParaRPr>
          </a:p>
          <a:p>
            <a:pPr marL="342900" indent="-342900">
              <a:buFont typeface="Arial" pitchFamily="34" charset="0"/>
              <a:buChar char="•"/>
            </a:pPr>
            <a:endParaRPr lang="en-US" sz="2000" dirty="0" smtClean="0">
              <a:latin typeface="Tahoma" pitchFamily="34" charset="0"/>
              <a:ea typeface="Tahoma" pitchFamily="34" charset="0"/>
              <a:cs typeface="Tahoma" pitchFamily="34" charset="0"/>
            </a:endParaRPr>
          </a:p>
          <a:p>
            <a:pPr marL="342900" indent="-342900">
              <a:buFont typeface="Arial" pitchFamily="34" charset="0"/>
              <a:buChar char="•"/>
            </a:pPr>
            <a:r>
              <a:rPr lang="en-US" sz="2000" dirty="0" smtClean="0">
                <a:latin typeface="Tahoma" pitchFamily="34" charset="0"/>
                <a:ea typeface="Tahoma" pitchFamily="34" charset="0"/>
                <a:cs typeface="Tahoma" pitchFamily="34" charset="0"/>
              </a:rPr>
              <a:t>Sampling frequency</a:t>
            </a:r>
          </a:p>
          <a:p>
            <a:pPr marL="342900" indent="-342900">
              <a:buFont typeface="Arial" pitchFamily="34" charset="0"/>
              <a:buChar char="•"/>
            </a:pPr>
            <a:endParaRPr lang="en-US" sz="2000" dirty="0">
              <a:latin typeface="Tahoma" pitchFamily="34" charset="0"/>
              <a:ea typeface="Tahoma" pitchFamily="34" charset="0"/>
              <a:cs typeface="Tahoma" pitchFamily="34" charset="0"/>
            </a:endParaRPr>
          </a:p>
          <a:p>
            <a:pPr marL="342900" indent="-342900">
              <a:buFont typeface="Arial" pitchFamily="34" charset="0"/>
              <a:buChar char="•"/>
            </a:pPr>
            <a:r>
              <a:rPr lang="en-US" sz="2000" dirty="0" smtClean="0">
                <a:latin typeface="Tahoma" pitchFamily="34" charset="0"/>
                <a:ea typeface="Tahoma" pitchFamily="34" charset="0"/>
                <a:cs typeface="Tahoma" pitchFamily="34" charset="0"/>
              </a:rPr>
              <a:t>Reconstruction LPF :  </a:t>
            </a:r>
            <a:endParaRPr lang="en-SG" sz="2000" dirty="0">
              <a:latin typeface="Tahoma" pitchFamily="34" charset="0"/>
              <a:ea typeface="Tahoma" pitchFamily="34" charset="0"/>
              <a:cs typeface="Tahoma" pitchFamily="34" charset="0"/>
            </a:endParaRPr>
          </a:p>
        </p:txBody>
      </p:sp>
      <p:sp>
        <p:nvSpPr>
          <p:cNvPr id="12"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3" name="Object 12"/>
          <p:cNvGraphicFramePr>
            <a:graphicFrameLocks noChangeAspect="1"/>
          </p:cNvGraphicFramePr>
          <p:nvPr>
            <p:extLst>
              <p:ext uri="{D42A27DB-BD31-4B8C-83A1-F6EECF244321}">
                <p14:modId xmlns:p14="http://schemas.microsoft.com/office/powerpoint/2010/main" val="2939313139"/>
              </p:ext>
            </p:extLst>
          </p:nvPr>
        </p:nvGraphicFramePr>
        <p:xfrm>
          <a:off x="3707904" y="4869160"/>
          <a:ext cx="2746375" cy="427037"/>
        </p:xfrm>
        <a:graphic>
          <a:graphicData uri="http://schemas.openxmlformats.org/presentationml/2006/ole">
            <mc:AlternateContent xmlns:mc="http://schemas.openxmlformats.org/markup-compatibility/2006">
              <mc:Choice xmlns:v="urn:schemas-microsoft-com:vml" Requires="v">
                <p:oleObj spid="_x0000_s92236" name="Equation" r:id="rId6" imgW="2743200" imgH="431640" progId="Equation.DSMT4">
                  <p:embed/>
                </p:oleObj>
              </mc:Choice>
              <mc:Fallback>
                <p:oleObj name="Equation" r:id="rId6" imgW="2743200" imgH="431640" progId="Equation.DSMT4">
                  <p:embed/>
                  <p:pic>
                    <p:nvPicPr>
                      <p:cNvPr id="0" name="Object 14"/>
                      <p:cNvPicPr>
                        <a:picLocks noChangeAspect="1" noChangeArrowheads="1"/>
                      </p:cNvPicPr>
                      <p:nvPr/>
                    </p:nvPicPr>
                    <p:blipFill>
                      <a:blip r:embed="rId7"/>
                      <a:srcRect/>
                      <a:stretch>
                        <a:fillRect/>
                      </a:stretch>
                    </p:blipFill>
                    <p:spPr bwMode="auto">
                      <a:xfrm>
                        <a:off x="3707904" y="4869160"/>
                        <a:ext cx="27463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05469883"/>
              </p:ext>
            </p:extLst>
          </p:nvPr>
        </p:nvGraphicFramePr>
        <p:xfrm>
          <a:off x="3203848" y="5517232"/>
          <a:ext cx="965200" cy="330200"/>
        </p:xfrm>
        <a:graphic>
          <a:graphicData uri="http://schemas.openxmlformats.org/presentationml/2006/ole">
            <mc:AlternateContent xmlns:mc="http://schemas.openxmlformats.org/markup-compatibility/2006">
              <mc:Choice xmlns:v="urn:schemas-microsoft-com:vml" Requires="v">
                <p:oleObj spid="_x0000_s92237" name="Equation" r:id="rId8" imgW="965160" imgH="330120" progId="Equation.DSMT4">
                  <p:embed/>
                </p:oleObj>
              </mc:Choice>
              <mc:Fallback>
                <p:oleObj name="Equation" r:id="rId8" imgW="965160" imgH="33012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5517232"/>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6" name="Object 15"/>
          <p:cNvGraphicFramePr>
            <a:graphicFrameLocks noChangeAspect="1"/>
          </p:cNvGraphicFramePr>
          <p:nvPr>
            <p:extLst>
              <p:ext uri="{D42A27DB-BD31-4B8C-83A1-F6EECF244321}">
                <p14:modId xmlns:p14="http://schemas.microsoft.com/office/powerpoint/2010/main" val="3372624938"/>
              </p:ext>
            </p:extLst>
          </p:nvPr>
        </p:nvGraphicFramePr>
        <p:xfrm>
          <a:off x="3275856" y="5948149"/>
          <a:ext cx="3162300" cy="638175"/>
        </p:xfrm>
        <a:graphic>
          <a:graphicData uri="http://schemas.openxmlformats.org/presentationml/2006/ole">
            <mc:AlternateContent xmlns:mc="http://schemas.openxmlformats.org/markup-compatibility/2006">
              <mc:Choice xmlns:v="urn:schemas-microsoft-com:vml" Requires="v">
                <p:oleObj spid="_x0000_s92238" name="Equation" r:id="rId10" imgW="3162300" imgH="635000" progId="Equation.DSMT4">
                  <p:embed/>
                </p:oleObj>
              </mc:Choice>
              <mc:Fallback>
                <p:oleObj name="Equation" r:id="rId10" imgW="3162300" imgH="6350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856" y="5948149"/>
                        <a:ext cx="31623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00073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548680"/>
            <a:ext cx="3384376" cy="400110"/>
          </a:xfrm>
          <a:prstGeom prst="rect">
            <a:avLst/>
          </a:prstGeom>
          <a:noFill/>
        </p:spPr>
        <p:txBody>
          <a:bodyPr wrap="square" rtlCol="0">
            <a:spAutoFit/>
          </a:bodyPr>
          <a:lstStyle/>
          <a:p>
            <a:r>
              <a:rPr lang="en-US" sz="2000" dirty="0" smtClean="0">
                <a:solidFill>
                  <a:srgbClr val="FF0000"/>
                </a:solidFill>
                <a:latin typeface="Tahoma" pitchFamily="34" charset="0"/>
                <a:ea typeface="Tahoma" pitchFamily="34" charset="0"/>
                <a:cs typeface="Tahoma" pitchFamily="34" charset="0"/>
              </a:rPr>
              <a:t>Self Test Problem 1</a:t>
            </a:r>
            <a:endParaRPr lang="en-SG" sz="2000" dirty="0">
              <a:solidFill>
                <a:srgbClr val="FF0000"/>
              </a:solidFill>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4" name="Object 3"/>
          <p:cNvGraphicFramePr>
            <a:graphicFrameLocks noChangeAspect="1"/>
          </p:cNvGraphicFramePr>
          <p:nvPr>
            <p:extLst>
              <p:ext uri="{D42A27DB-BD31-4B8C-83A1-F6EECF244321}">
                <p14:modId xmlns:p14="http://schemas.microsoft.com/office/powerpoint/2010/main" val="3691170746"/>
              </p:ext>
            </p:extLst>
          </p:nvPr>
        </p:nvGraphicFramePr>
        <p:xfrm>
          <a:off x="2158355" y="1180802"/>
          <a:ext cx="3133725" cy="808038"/>
        </p:xfrm>
        <a:graphic>
          <a:graphicData uri="http://schemas.openxmlformats.org/presentationml/2006/ole">
            <mc:AlternateContent xmlns:mc="http://schemas.openxmlformats.org/markup-compatibility/2006">
              <mc:Choice xmlns:v="urn:schemas-microsoft-com:vml" Requires="v">
                <p:oleObj spid="_x0000_s93211" name="Equation" r:id="rId3" imgW="3136680" imgH="812520" progId="Equation.DSMT4">
                  <p:embed/>
                </p:oleObj>
              </mc:Choice>
              <mc:Fallback>
                <p:oleObj name="Equation" r:id="rId3" imgW="3136680" imgH="812520" progId="Equation.DSMT4">
                  <p:embed/>
                  <p:pic>
                    <p:nvPicPr>
                      <p:cNvPr id="0" name="Object 1"/>
                      <p:cNvPicPr>
                        <a:picLocks noChangeAspect="1" noChangeArrowheads="1"/>
                      </p:cNvPicPr>
                      <p:nvPr/>
                    </p:nvPicPr>
                    <p:blipFill>
                      <a:blip r:embed="rId4"/>
                      <a:srcRect/>
                      <a:stretch>
                        <a:fillRect/>
                      </a:stretch>
                    </p:blipFill>
                    <p:spPr bwMode="auto">
                      <a:xfrm>
                        <a:off x="2158355" y="1180802"/>
                        <a:ext cx="3133725"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607243" y="2956882"/>
            <a:ext cx="1524597"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Sketch</a:t>
            </a:r>
            <a:endParaRPr lang="en-SG" sz="2000" dirty="0">
              <a:latin typeface="Tahoma" pitchFamily="34" charset="0"/>
              <a:ea typeface="Tahoma" pitchFamily="34" charset="0"/>
              <a:cs typeface="Tahoma" pitchFamily="34"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8" name="Object 7"/>
          <p:cNvGraphicFramePr>
            <a:graphicFrameLocks noChangeAspect="1"/>
          </p:cNvGraphicFramePr>
          <p:nvPr>
            <p:extLst>
              <p:ext uri="{D42A27DB-BD31-4B8C-83A1-F6EECF244321}">
                <p14:modId xmlns:p14="http://schemas.microsoft.com/office/powerpoint/2010/main" val="3309477010"/>
              </p:ext>
            </p:extLst>
          </p:nvPr>
        </p:nvGraphicFramePr>
        <p:xfrm>
          <a:off x="2954338" y="2606675"/>
          <a:ext cx="4102100" cy="1117600"/>
        </p:xfrm>
        <a:graphic>
          <a:graphicData uri="http://schemas.openxmlformats.org/presentationml/2006/ole">
            <mc:AlternateContent xmlns:mc="http://schemas.openxmlformats.org/markup-compatibility/2006">
              <mc:Choice xmlns:v="urn:schemas-microsoft-com:vml" Requires="v">
                <p:oleObj spid="_x0000_s93212" name="Equation" r:id="rId5" imgW="4101840" imgH="1117440" progId="Equation.DSMT4">
                  <p:embed/>
                </p:oleObj>
              </mc:Choice>
              <mc:Fallback>
                <p:oleObj name="Equation" r:id="rId5" imgW="4101840" imgH="1117440" progId="Equation.DSMT4">
                  <p:embed/>
                  <p:pic>
                    <p:nvPicPr>
                      <p:cNvPr id="0" name="Object 3"/>
                      <p:cNvPicPr>
                        <a:picLocks noChangeAspect="1" noChangeArrowheads="1"/>
                      </p:cNvPicPr>
                      <p:nvPr/>
                    </p:nvPicPr>
                    <p:blipFill>
                      <a:blip r:embed="rId6"/>
                      <a:srcRect/>
                      <a:stretch>
                        <a:fillRect/>
                      </a:stretch>
                    </p:blipFill>
                    <p:spPr bwMode="auto">
                      <a:xfrm>
                        <a:off x="2954338" y="2606675"/>
                        <a:ext cx="41021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340024" y="1525106"/>
            <a:ext cx="720080"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Let</a:t>
            </a:r>
            <a:endParaRPr lang="en-SG" sz="20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770893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251520" y="548680"/>
            <a:ext cx="3384376" cy="400110"/>
          </a:xfrm>
          <a:prstGeom prst="rect">
            <a:avLst/>
          </a:prstGeom>
          <a:noFill/>
        </p:spPr>
        <p:txBody>
          <a:bodyPr wrap="square" rtlCol="0">
            <a:spAutoFit/>
          </a:bodyPr>
          <a:lstStyle/>
          <a:p>
            <a:r>
              <a:rPr lang="en-US" sz="2000" dirty="0" smtClean="0">
                <a:solidFill>
                  <a:srgbClr val="FF0000"/>
                </a:solidFill>
                <a:latin typeface="Tahoma" pitchFamily="34" charset="0"/>
                <a:ea typeface="Tahoma" pitchFamily="34" charset="0"/>
                <a:cs typeface="Tahoma" pitchFamily="34" charset="0"/>
              </a:rPr>
              <a:t>Self Test Problem 2</a:t>
            </a:r>
            <a:endParaRPr lang="en-SG" sz="2000" dirty="0">
              <a:solidFill>
                <a:srgbClr val="FF0000"/>
              </a:solidFill>
              <a:latin typeface="Tahoma" pitchFamily="34" charset="0"/>
              <a:ea typeface="Tahoma" pitchFamily="34" charset="0"/>
              <a:cs typeface="Tahoma" pitchFamily="34" charset="0"/>
            </a:endParaRPr>
          </a:p>
        </p:txBody>
      </p:sp>
      <p:sp>
        <p:nvSpPr>
          <p:cNvPr id="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2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sp>
        <p:nvSpPr>
          <p:cNvPr id="27"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pSp>
        <p:nvGrpSpPr>
          <p:cNvPr id="32" name="Group 31"/>
          <p:cNvGrpSpPr/>
          <p:nvPr/>
        </p:nvGrpSpPr>
        <p:grpSpPr>
          <a:xfrm>
            <a:off x="467544" y="1052736"/>
            <a:ext cx="7920880" cy="2462793"/>
            <a:chOff x="467544" y="1052736"/>
            <a:chExt cx="7920880" cy="2462793"/>
          </a:xfrm>
        </p:grpSpPr>
        <p:sp>
          <p:nvSpPr>
            <p:cNvPr id="22" name="TextBox 21"/>
            <p:cNvSpPr txBox="1"/>
            <p:nvPr/>
          </p:nvSpPr>
          <p:spPr>
            <a:xfrm>
              <a:off x="467544" y="1268760"/>
              <a:ext cx="7920880" cy="2246769"/>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Using                            and                                   , we construct</a:t>
              </a:r>
            </a:p>
            <a:p>
              <a:endParaRPr lang="en-US" sz="2000" dirty="0" smtClean="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another signal</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Assume                   , sketch the spectra of </a:t>
              </a:r>
              <a:r>
                <a:rPr lang="en-US" sz="2000" i="1" dirty="0" smtClean="0">
                  <a:latin typeface="Tahoma" pitchFamily="34" charset="0"/>
                  <a:ea typeface="Tahoma" pitchFamily="34" charset="0"/>
                  <a:cs typeface="Tahoma" pitchFamily="34" charset="0"/>
                </a:rPr>
                <a:t>x(t), y(t) </a:t>
              </a:r>
              <a:r>
                <a:rPr lang="en-US" sz="2000" dirty="0" smtClean="0">
                  <a:latin typeface="Tahoma" pitchFamily="34" charset="0"/>
                  <a:ea typeface="Tahoma" pitchFamily="34" charset="0"/>
                  <a:cs typeface="Tahoma" pitchFamily="34" charset="0"/>
                </a:rPr>
                <a:t>and </a:t>
              </a:r>
              <a:r>
                <a:rPr lang="en-US" sz="2000" i="1" dirty="0" smtClean="0">
                  <a:latin typeface="Tahoma" pitchFamily="34" charset="0"/>
                  <a:ea typeface="Tahoma" pitchFamily="34" charset="0"/>
                  <a:cs typeface="Tahoma" pitchFamily="34" charset="0"/>
                </a:rPr>
                <a:t>v(t)</a:t>
              </a:r>
              <a:r>
                <a:rPr lang="en-US" sz="2000" dirty="0" smtClean="0">
                  <a:latin typeface="Tahoma" pitchFamily="34" charset="0"/>
                  <a:ea typeface="Tahoma" pitchFamily="34" charset="0"/>
                  <a:cs typeface="Tahoma" pitchFamily="34" charset="0"/>
                </a:rPr>
                <a:t>.</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What happens to </a:t>
              </a:r>
              <a:r>
                <a:rPr lang="en-US" sz="2000" i="1" dirty="0" smtClean="0">
                  <a:latin typeface="Tahoma" pitchFamily="34" charset="0"/>
                  <a:ea typeface="Tahoma" pitchFamily="34" charset="0"/>
                  <a:cs typeface="Tahoma" pitchFamily="34" charset="0"/>
                </a:rPr>
                <a:t>v(t)</a:t>
              </a:r>
              <a:r>
                <a:rPr lang="en-US" sz="2000" dirty="0" smtClean="0">
                  <a:latin typeface="Tahoma" pitchFamily="34" charset="0"/>
                  <a:ea typeface="Tahoma" pitchFamily="34" charset="0"/>
                  <a:cs typeface="Tahoma" pitchFamily="34" charset="0"/>
                </a:rPr>
                <a:t> if              ?</a:t>
              </a:r>
              <a:endParaRPr lang="en-SG" sz="2000" dirty="0">
                <a:latin typeface="Tahoma" pitchFamily="34" charset="0"/>
                <a:ea typeface="Tahoma" pitchFamily="34" charset="0"/>
                <a:cs typeface="Tahoma" pitchFamily="34" charset="0"/>
              </a:endParaRPr>
            </a:p>
          </p:txBody>
        </p:sp>
        <p:grpSp>
          <p:nvGrpSpPr>
            <p:cNvPr id="31" name="Group 30"/>
            <p:cNvGrpSpPr/>
            <p:nvPr/>
          </p:nvGrpSpPr>
          <p:grpSpPr>
            <a:xfrm>
              <a:off x="1234331" y="1052736"/>
              <a:ext cx="5275634" cy="2448272"/>
              <a:chOff x="1234331" y="1052736"/>
              <a:chExt cx="5275634" cy="2448272"/>
            </a:xfrm>
          </p:grpSpPr>
          <p:graphicFrame>
            <p:nvGraphicFramePr>
              <p:cNvPr id="24" name="Object 23"/>
              <p:cNvGraphicFramePr>
                <a:graphicFrameLocks noChangeAspect="1"/>
              </p:cNvGraphicFramePr>
              <p:nvPr>
                <p:extLst>
                  <p:ext uri="{D42A27DB-BD31-4B8C-83A1-F6EECF244321}">
                    <p14:modId xmlns:p14="http://schemas.microsoft.com/office/powerpoint/2010/main" val="3012454446"/>
                  </p:ext>
                </p:extLst>
              </p:nvPr>
            </p:nvGraphicFramePr>
            <p:xfrm>
              <a:off x="2195736" y="1914847"/>
              <a:ext cx="2079625" cy="384175"/>
            </p:xfrm>
            <a:graphic>
              <a:graphicData uri="http://schemas.openxmlformats.org/presentationml/2006/ole">
                <mc:AlternateContent xmlns:mc="http://schemas.openxmlformats.org/markup-compatibility/2006">
                  <mc:Choice xmlns:v="urn:schemas-microsoft-com:vml" Requires="v">
                    <p:oleObj spid="_x0000_s94295" name="Equation" r:id="rId3" imgW="2082600" imgH="380880" progId="Equation.DSMT4">
                      <p:embed/>
                    </p:oleObj>
                  </mc:Choice>
                  <mc:Fallback>
                    <p:oleObj name="Equation" r:id="rId3" imgW="2082600" imgH="380880" progId="Equation.DSMT4">
                      <p:embed/>
                      <p:pic>
                        <p:nvPicPr>
                          <p:cNvPr id="0" name="Object 20"/>
                          <p:cNvPicPr>
                            <a:picLocks noChangeAspect="1" noChangeArrowheads="1"/>
                          </p:cNvPicPr>
                          <p:nvPr/>
                        </p:nvPicPr>
                        <p:blipFill>
                          <a:blip r:embed="rId4"/>
                          <a:srcRect/>
                          <a:stretch>
                            <a:fillRect/>
                          </a:stretch>
                        </p:blipFill>
                        <p:spPr bwMode="auto">
                          <a:xfrm>
                            <a:off x="2195736" y="1914847"/>
                            <a:ext cx="20796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68467263"/>
                  </p:ext>
                </p:extLst>
              </p:nvPr>
            </p:nvGraphicFramePr>
            <p:xfrm>
              <a:off x="1234331" y="1316633"/>
              <a:ext cx="2041525" cy="384175"/>
            </p:xfrm>
            <a:graphic>
              <a:graphicData uri="http://schemas.openxmlformats.org/presentationml/2006/ole">
                <mc:AlternateContent xmlns:mc="http://schemas.openxmlformats.org/markup-compatibility/2006">
                  <mc:Choice xmlns:v="urn:schemas-microsoft-com:vml" Requires="v">
                    <p:oleObj spid="_x0000_s94296" name="Equation" r:id="rId5" imgW="2044440" imgH="380880" progId="Equation.DSMT4">
                      <p:embed/>
                    </p:oleObj>
                  </mc:Choice>
                  <mc:Fallback>
                    <p:oleObj name="Equation" r:id="rId5" imgW="2044440" imgH="380880" progId="Equation.DSMT4">
                      <p:embed/>
                      <p:pic>
                        <p:nvPicPr>
                          <p:cNvPr id="0" name="Object 22"/>
                          <p:cNvPicPr>
                            <a:picLocks noChangeAspect="1" noChangeArrowheads="1"/>
                          </p:cNvPicPr>
                          <p:nvPr/>
                        </p:nvPicPr>
                        <p:blipFill>
                          <a:blip r:embed="rId6"/>
                          <a:srcRect/>
                          <a:stretch>
                            <a:fillRect/>
                          </a:stretch>
                        </p:blipFill>
                        <p:spPr bwMode="auto">
                          <a:xfrm>
                            <a:off x="1234331" y="1316633"/>
                            <a:ext cx="20415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88598844"/>
                  </p:ext>
                </p:extLst>
              </p:nvPr>
            </p:nvGraphicFramePr>
            <p:xfrm>
              <a:off x="3923928" y="1052736"/>
              <a:ext cx="2586037" cy="771525"/>
            </p:xfrm>
            <a:graphic>
              <a:graphicData uri="http://schemas.openxmlformats.org/presentationml/2006/ole">
                <mc:AlternateContent xmlns:mc="http://schemas.openxmlformats.org/markup-compatibility/2006">
                  <mc:Choice xmlns:v="urn:schemas-microsoft-com:vml" Requires="v">
                    <p:oleObj spid="_x0000_s94297" name="Equation" r:id="rId7" imgW="2590560" imgH="774360" progId="Equation.DSMT4">
                      <p:embed/>
                    </p:oleObj>
                  </mc:Choice>
                  <mc:Fallback>
                    <p:oleObj name="Equation" r:id="rId7" imgW="2590560" imgH="774360" progId="Equation.DSMT4">
                      <p:embed/>
                      <p:pic>
                        <p:nvPicPr>
                          <p:cNvPr id="0" name="Object 24"/>
                          <p:cNvPicPr>
                            <a:picLocks noChangeAspect="1" noChangeArrowheads="1"/>
                          </p:cNvPicPr>
                          <p:nvPr/>
                        </p:nvPicPr>
                        <p:blipFill>
                          <a:blip r:embed="rId8"/>
                          <a:srcRect/>
                          <a:stretch>
                            <a:fillRect/>
                          </a:stretch>
                        </p:blipFill>
                        <p:spPr bwMode="auto">
                          <a:xfrm>
                            <a:off x="3923928" y="1052736"/>
                            <a:ext cx="258603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8162320"/>
                  </p:ext>
                </p:extLst>
              </p:nvPr>
            </p:nvGraphicFramePr>
            <p:xfrm>
              <a:off x="1547664" y="2556644"/>
              <a:ext cx="1333500" cy="368300"/>
            </p:xfrm>
            <a:graphic>
              <a:graphicData uri="http://schemas.openxmlformats.org/presentationml/2006/ole">
                <mc:AlternateContent xmlns:mc="http://schemas.openxmlformats.org/markup-compatibility/2006">
                  <mc:Choice xmlns:v="urn:schemas-microsoft-com:vml" Requires="v">
                    <p:oleObj spid="_x0000_s94298" name="Equation" r:id="rId9" imgW="1333440" imgH="368280" progId="Equation.DSMT4">
                      <p:embed/>
                    </p:oleObj>
                  </mc:Choice>
                  <mc:Fallback>
                    <p:oleObj name="Equation" r:id="rId9" imgW="1333440" imgH="368280" progId="Equation.DSMT4">
                      <p:embed/>
                      <p:pic>
                        <p:nvPicPr>
                          <p:cNvPr id="0" name=""/>
                          <p:cNvPicPr/>
                          <p:nvPr/>
                        </p:nvPicPr>
                        <p:blipFill>
                          <a:blip r:embed="rId10"/>
                          <a:stretch>
                            <a:fillRect/>
                          </a:stretch>
                        </p:blipFill>
                        <p:spPr>
                          <a:xfrm>
                            <a:off x="1547664" y="2556644"/>
                            <a:ext cx="1333500" cy="3683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3089585"/>
                  </p:ext>
                </p:extLst>
              </p:nvPr>
            </p:nvGraphicFramePr>
            <p:xfrm>
              <a:off x="3347864" y="3132708"/>
              <a:ext cx="889000" cy="368300"/>
            </p:xfrm>
            <a:graphic>
              <a:graphicData uri="http://schemas.openxmlformats.org/presentationml/2006/ole">
                <mc:AlternateContent xmlns:mc="http://schemas.openxmlformats.org/markup-compatibility/2006">
                  <mc:Choice xmlns:v="urn:schemas-microsoft-com:vml" Requires="v">
                    <p:oleObj spid="_x0000_s94299" name="Equation" r:id="rId11" imgW="888840" imgH="368280" progId="Equation.DSMT4">
                      <p:embed/>
                    </p:oleObj>
                  </mc:Choice>
                  <mc:Fallback>
                    <p:oleObj name="Equation" r:id="rId11" imgW="888840" imgH="368280" progId="Equation.DSMT4">
                      <p:embed/>
                      <p:pic>
                        <p:nvPicPr>
                          <p:cNvPr id="0" name="Object 28"/>
                          <p:cNvPicPr>
                            <a:picLocks noChangeAspect="1" noChangeArrowheads="1"/>
                          </p:cNvPicPr>
                          <p:nvPr/>
                        </p:nvPicPr>
                        <p:blipFill>
                          <a:blip r:embed="rId12"/>
                          <a:srcRect/>
                          <a:stretch>
                            <a:fillRect/>
                          </a:stretch>
                        </p:blipFill>
                        <p:spPr bwMode="auto">
                          <a:xfrm>
                            <a:off x="3347864" y="3132708"/>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9689824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548680"/>
            <a:ext cx="3384376" cy="400110"/>
          </a:xfrm>
          <a:prstGeom prst="rect">
            <a:avLst/>
          </a:prstGeom>
          <a:noFill/>
        </p:spPr>
        <p:txBody>
          <a:bodyPr wrap="square" rtlCol="0">
            <a:spAutoFit/>
          </a:bodyPr>
          <a:lstStyle/>
          <a:p>
            <a:r>
              <a:rPr lang="en-US" sz="2000" dirty="0" smtClean="0">
                <a:solidFill>
                  <a:srgbClr val="FF0000"/>
                </a:solidFill>
                <a:latin typeface="Tahoma" pitchFamily="34" charset="0"/>
                <a:ea typeface="Tahoma" pitchFamily="34" charset="0"/>
                <a:cs typeface="Tahoma" pitchFamily="34" charset="0"/>
              </a:rPr>
              <a:t>Self Test Problem 3</a:t>
            </a:r>
            <a:endParaRPr lang="en-SG" sz="2000" dirty="0">
              <a:solidFill>
                <a:srgbClr val="FF0000"/>
              </a:solidFill>
              <a:latin typeface="Tahoma" pitchFamily="34" charset="0"/>
              <a:ea typeface="Tahoma" pitchFamily="34" charset="0"/>
              <a:cs typeface="Tahoma" pitchFamily="34" charset="0"/>
            </a:endParaRPr>
          </a:p>
        </p:txBody>
      </p:sp>
      <p:sp>
        <p:nvSpPr>
          <p:cNvPr id="3" name="TextBox 2"/>
          <p:cNvSpPr txBox="1"/>
          <p:nvPr/>
        </p:nvSpPr>
        <p:spPr>
          <a:xfrm>
            <a:off x="467544" y="1268760"/>
            <a:ext cx="8568952" cy="1938992"/>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A </a:t>
            </a:r>
            <a:r>
              <a:rPr lang="en-US" sz="2000" dirty="0" err="1" smtClean="0">
                <a:latin typeface="Tahoma" pitchFamily="34" charset="0"/>
                <a:ea typeface="Tahoma" pitchFamily="34" charset="0"/>
                <a:cs typeface="Tahoma" pitchFamily="34" charset="0"/>
              </a:rPr>
              <a:t>bandpass</a:t>
            </a:r>
            <a:r>
              <a:rPr lang="en-US" sz="2000" dirty="0" smtClean="0">
                <a:latin typeface="Tahoma" pitchFamily="34" charset="0"/>
                <a:ea typeface="Tahoma" pitchFamily="34" charset="0"/>
                <a:cs typeface="Tahoma" pitchFamily="34" charset="0"/>
              </a:rPr>
              <a:t> signal,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has a spectrum </a:t>
            </a:r>
            <a:r>
              <a:rPr lang="en-US" sz="2000" i="1" dirty="0" smtClean="0">
                <a:latin typeface="Tahoma" pitchFamily="34" charset="0"/>
                <a:ea typeface="Tahoma" pitchFamily="34" charset="0"/>
                <a:cs typeface="Tahoma" pitchFamily="34" charset="0"/>
              </a:rPr>
              <a:t>X(f)</a:t>
            </a:r>
            <a:r>
              <a:rPr lang="en-US" sz="2000" dirty="0" smtClean="0">
                <a:latin typeface="Tahoma" pitchFamily="34" charset="0"/>
                <a:ea typeface="Tahoma" pitchFamily="34" charset="0"/>
                <a:cs typeface="Tahoma" pitchFamily="34" charset="0"/>
              </a:rPr>
              <a:t> shown in the figure below.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What is the </a:t>
            </a:r>
            <a:r>
              <a:rPr lang="en-US" sz="2000" dirty="0" err="1" smtClean="0">
                <a:latin typeface="Tahoma" pitchFamily="34" charset="0"/>
                <a:ea typeface="Tahoma" pitchFamily="34" charset="0"/>
                <a:cs typeface="Tahoma" pitchFamily="34" charset="0"/>
              </a:rPr>
              <a:t>Nyquist</a:t>
            </a:r>
            <a:r>
              <a:rPr lang="en-US" sz="2000" dirty="0" smtClean="0">
                <a:latin typeface="Tahoma" pitchFamily="34" charset="0"/>
                <a:ea typeface="Tahoma" pitchFamily="34" charset="0"/>
                <a:cs typeface="Tahoma" pitchFamily="34" charset="0"/>
              </a:rPr>
              <a:t> sampling frequency for </a:t>
            </a:r>
            <a:r>
              <a:rPr lang="en-US" sz="2000" i="1" dirty="0">
                <a:latin typeface="Tahoma" pitchFamily="34" charset="0"/>
                <a:ea typeface="Tahoma" pitchFamily="34" charset="0"/>
                <a:cs typeface="Tahoma" pitchFamily="34" charset="0"/>
              </a:rPr>
              <a:t>x</a:t>
            </a:r>
            <a:r>
              <a:rPr lang="en-US" sz="2000" i="1" dirty="0" smtClean="0">
                <a:latin typeface="Tahoma" pitchFamily="34" charset="0"/>
                <a:ea typeface="Tahoma" pitchFamily="34" charset="0"/>
                <a:cs typeface="Tahoma" pitchFamily="34" charset="0"/>
              </a:rPr>
              <a:t>(t)</a:t>
            </a:r>
            <a:r>
              <a:rPr lang="en-US" sz="2000" dirty="0" smtClean="0">
                <a:latin typeface="Tahoma" pitchFamily="34" charset="0"/>
                <a:ea typeface="Tahoma" pitchFamily="34" charset="0"/>
                <a:cs typeface="Tahoma" pitchFamily="34" charset="0"/>
              </a:rPr>
              <a:t>?</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Can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be perfectly reconstructed if the sampling frequency is 20 Hz?</a:t>
            </a:r>
          </a:p>
          <a:p>
            <a:r>
              <a:rPr lang="en-US" sz="2000" dirty="0" smtClean="0">
                <a:latin typeface="Tahoma" pitchFamily="34" charset="0"/>
                <a:ea typeface="Tahoma" pitchFamily="34" charset="0"/>
                <a:cs typeface="Tahoma" pitchFamily="34" charset="0"/>
              </a:rPr>
              <a:t>Show answer graphically.</a:t>
            </a:r>
            <a:endParaRPr lang="en-SG" sz="2000" dirty="0">
              <a:latin typeface="Tahoma" pitchFamily="34" charset="0"/>
              <a:ea typeface="Tahoma" pitchFamily="34" charset="0"/>
              <a:cs typeface="Tahoma" pitchFamily="34" charset="0"/>
            </a:endParaRPr>
          </a:p>
        </p:txBody>
      </p:sp>
      <p:sp>
        <p:nvSpPr>
          <p:cNvPr id="4" name="Rectangle 3"/>
          <p:cNvSpPr/>
          <p:nvPr/>
        </p:nvSpPr>
        <p:spPr>
          <a:xfrm>
            <a:off x="2286000" y="2551837"/>
            <a:ext cx="4572000" cy="1754326"/>
          </a:xfrm>
          <a:prstGeom prst="rect">
            <a:avLst/>
          </a:prstGeom>
        </p:spPr>
        <p:txBody>
          <a:bodyPr>
            <a:spAutoFit/>
          </a:bodyPr>
          <a:lstStyle/>
          <a:p>
            <a:pPr hangingPunct="0"/>
            <a:r>
              <a:rPr lang="en-US" dirty="0"/>
              <a:t> </a:t>
            </a:r>
            <a:endParaRPr lang="en-SG" dirty="0"/>
          </a:p>
          <a:p>
            <a:pPr hangingPunct="0"/>
            <a:r>
              <a:rPr lang="en-US" dirty="0"/>
              <a:t> </a:t>
            </a:r>
            <a:endParaRPr lang="en-SG" dirty="0"/>
          </a:p>
          <a:p>
            <a:pPr hangingPunct="0"/>
            <a:r>
              <a:rPr lang="en-US" dirty="0"/>
              <a:t> </a:t>
            </a:r>
            <a:endParaRPr lang="en-SG" dirty="0"/>
          </a:p>
          <a:p>
            <a:pPr hangingPunct="0"/>
            <a:r>
              <a:rPr lang="en-US" dirty="0"/>
              <a:t> </a:t>
            </a:r>
            <a:endParaRPr lang="en-SG" dirty="0"/>
          </a:p>
          <a:p>
            <a:pPr hangingPunct="0"/>
            <a:r>
              <a:rPr lang="en-US" dirty="0"/>
              <a:t> </a:t>
            </a:r>
            <a:endParaRPr lang="en-SG" dirty="0"/>
          </a:p>
          <a:p>
            <a:pPr hangingPunct="0"/>
            <a:r>
              <a:rPr lang="en-US" dirty="0"/>
              <a:t> </a:t>
            </a:r>
            <a:endParaRPr lang="en-SG" dirty="0"/>
          </a:p>
        </p:txBody>
      </p:sp>
      <p:grpSp>
        <p:nvGrpSpPr>
          <p:cNvPr id="6" name="Group 5"/>
          <p:cNvGrpSpPr/>
          <p:nvPr/>
        </p:nvGrpSpPr>
        <p:grpSpPr>
          <a:xfrm>
            <a:off x="755576" y="3870176"/>
            <a:ext cx="7560840" cy="1935088"/>
            <a:chOff x="539552" y="2564904"/>
            <a:chExt cx="7560840" cy="1935088"/>
          </a:xfrm>
        </p:grpSpPr>
        <p:graphicFrame>
          <p:nvGraphicFramePr>
            <p:cNvPr id="7" name="Object 6"/>
            <p:cNvGraphicFramePr>
              <a:graphicFrameLocks noChangeAspect="1"/>
            </p:cNvGraphicFramePr>
            <p:nvPr>
              <p:extLst>
                <p:ext uri="{D42A27DB-BD31-4B8C-83A1-F6EECF244321}">
                  <p14:modId xmlns:p14="http://schemas.microsoft.com/office/powerpoint/2010/main" val="3055757270"/>
                </p:ext>
              </p:extLst>
            </p:nvPr>
          </p:nvGraphicFramePr>
          <p:xfrm>
            <a:off x="4140460" y="2734050"/>
            <a:ext cx="504825" cy="295275"/>
          </p:xfrm>
          <a:graphic>
            <a:graphicData uri="http://schemas.openxmlformats.org/presentationml/2006/ole">
              <mc:AlternateContent xmlns:mc="http://schemas.openxmlformats.org/markup-compatibility/2006">
                <mc:Choice xmlns:v="urn:schemas-microsoft-com:vml" Requires="v">
                  <p:oleObj spid="_x0000_s95265" name="Equation" r:id="rId3" imgW="507780" imgH="291973" progId="Equation.DSMT4">
                    <p:embed/>
                  </p:oleObj>
                </mc:Choice>
                <mc:Fallback>
                  <p:oleObj name="Equation" r:id="rId3" imgW="507780"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460" y="2734050"/>
                          <a:ext cx="5048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4338907"/>
                </p:ext>
              </p:extLst>
            </p:nvPr>
          </p:nvGraphicFramePr>
          <p:xfrm>
            <a:off x="1151806" y="3140968"/>
            <a:ext cx="647700" cy="200025"/>
          </p:xfrm>
          <a:graphic>
            <a:graphicData uri="http://schemas.openxmlformats.org/presentationml/2006/ole">
              <mc:AlternateContent xmlns:mc="http://schemas.openxmlformats.org/markup-compatibility/2006">
                <mc:Choice xmlns:v="urn:schemas-microsoft-com:vml" Requires="v">
                  <p:oleObj spid="_x0000_s95266"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1151806" y="3140968"/>
                          <a:ext cx="6477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85310991"/>
                </p:ext>
              </p:extLst>
            </p:nvPr>
          </p:nvGraphicFramePr>
          <p:xfrm>
            <a:off x="7164288" y="3155220"/>
            <a:ext cx="542925" cy="200025"/>
          </p:xfrm>
          <a:graphic>
            <a:graphicData uri="http://schemas.openxmlformats.org/presentationml/2006/ole">
              <mc:AlternateContent xmlns:mc="http://schemas.openxmlformats.org/markup-compatibility/2006">
                <mc:Choice xmlns:v="urn:schemas-microsoft-com:vml" Requires="v">
                  <p:oleObj spid="_x0000_s95267" name="Equation" r:id="rId7" imgW="545626" imgH="203024" progId="Equation.DSMT4">
                    <p:embed/>
                  </p:oleObj>
                </mc:Choice>
                <mc:Fallback>
                  <p:oleObj name="Equation" r:id="rId7" imgW="545626"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3155220"/>
                          <a:ext cx="5429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7"/>
            <p:cNvGrpSpPr>
              <a:grpSpLocks/>
            </p:cNvGrpSpPr>
            <p:nvPr/>
          </p:nvGrpSpPr>
          <p:grpSpPr bwMode="auto">
            <a:xfrm>
              <a:off x="539552" y="2564904"/>
              <a:ext cx="7560840" cy="1935088"/>
              <a:chOff x="5659" y="2563"/>
              <a:chExt cx="7560" cy="1800"/>
            </a:xfrm>
          </p:grpSpPr>
          <p:grpSp>
            <p:nvGrpSpPr>
              <p:cNvPr id="13" name="Group 31"/>
              <p:cNvGrpSpPr>
                <a:grpSpLocks/>
              </p:cNvGrpSpPr>
              <p:nvPr/>
            </p:nvGrpSpPr>
            <p:grpSpPr bwMode="auto">
              <a:xfrm>
                <a:off x="5731" y="3067"/>
                <a:ext cx="7488" cy="864"/>
                <a:chOff x="5731" y="3067"/>
                <a:chExt cx="7488" cy="864"/>
              </a:xfrm>
            </p:grpSpPr>
            <p:sp>
              <p:nvSpPr>
                <p:cNvPr id="33" name="Line 35"/>
                <p:cNvSpPr>
                  <a:spLocks noChangeShapeType="1"/>
                </p:cNvSpPr>
                <p:nvPr/>
              </p:nvSpPr>
              <p:spPr bwMode="auto">
                <a:xfrm>
                  <a:off x="5731" y="3931"/>
                  <a:ext cx="7488"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4" name="Line 34"/>
                <p:cNvSpPr>
                  <a:spLocks noChangeShapeType="1"/>
                </p:cNvSpPr>
                <p:nvPr/>
              </p:nvSpPr>
              <p:spPr bwMode="auto">
                <a:xfrm>
                  <a:off x="9475" y="3067"/>
                  <a:ext cx="0" cy="864"/>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5" name="Line 33"/>
                <p:cNvSpPr>
                  <a:spLocks noChangeShapeType="1"/>
                </p:cNvSpPr>
                <p:nvPr/>
              </p:nvSpPr>
              <p:spPr bwMode="auto">
                <a:xfrm>
                  <a:off x="8035" y="3643"/>
                  <a:ext cx="0" cy="288"/>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6" name="Line 32"/>
                <p:cNvSpPr>
                  <a:spLocks noChangeShapeType="1"/>
                </p:cNvSpPr>
                <p:nvPr/>
              </p:nvSpPr>
              <p:spPr bwMode="auto">
                <a:xfrm>
                  <a:off x="10915" y="3643"/>
                  <a:ext cx="0" cy="288"/>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14" name="Group 28"/>
              <p:cNvGrpSpPr>
                <a:grpSpLocks/>
              </p:cNvGrpSpPr>
              <p:nvPr/>
            </p:nvGrpSpPr>
            <p:grpSpPr bwMode="auto">
              <a:xfrm>
                <a:off x="7603" y="3067"/>
                <a:ext cx="3744" cy="864"/>
                <a:chOff x="7603" y="3067"/>
                <a:chExt cx="3744" cy="864"/>
              </a:xfrm>
            </p:grpSpPr>
            <p:sp>
              <p:nvSpPr>
                <p:cNvPr id="31" name="Freeform 30"/>
                <p:cNvSpPr>
                  <a:spLocks/>
                </p:cNvSpPr>
                <p:nvPr/>
              </p:nvSpPr>
              <p:spPr bwMode="auto">
                <a:xfrm>
                  <a:off x="10483" y="3067"/>
                  <a:ext cx="864" cy="864"/>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sp>
              <p:nvSpPr>
                <p:cNvPr id="32" name="Freeform 31"/>
                <p:cNvSpPr>
                  <a:spLocks/>
                </p:cNvSpPr>
                <p:nvPr/>
              </p:nvSpPr>
              <p:spPr bwMode="auto">
                <a:xfrm>
                  <a:off x="7603" y="3067"/>
                  <a:ext cx="864" cy="864"/>
                </a:xfrm>
                <a:custGeom>
                  <a:avLst/>
                  <a:gdLst>
                    <a:gd name="T0" fmla="*/ 34 w 2295"/>
                    <a:gd name="T1" fmla="*/ 2611 h 2625"/>
                    <a:gd name="T2" fmla="*/ 70 w 2295"/>
                    <a:gd name="T3" fmla="*/ 2594 h 2625"/>
                    <a:gd name="T4" fmla="*/ 107 w 2295"/>
                    <a:gd name="T5" fmla="*/ 2571 h 2625"/>
                    <a:gd name="T6" fmla="*/ 144 w 2295"/>
                    <a:gd name="T7" fmla="*/ 2541 h 2625"/>
                    <a:gd name="T8" fmla="*/ 181 w 2295"/>
                    <a:gd name="T9" fmla="*/ 2502 h 2625"/>
                    <a:gd name="T10" fmla="*/ 217 w 2295"/>
                    <a:gd name="T11" fmla="*/ 2455 h 2625"/>
                    <a:gd name="T12" fmla="*/ 254 w 2295"/>
                    <a:gd name="T13" fmla="*/ 2395 h 2625"/>
                    <a:gd name="T14" fmla="*/ 291 w 2295"/>
                    <a:gd name="T15" fmla="*/ 2323 h 2625"/>
                    <a:gd name="T16" fmla="*/ 327 w 2295"/>
                    <a:gd name="T17" fmla="*/ 2235 h 2625"/>
                    <a:gd name="T18" fmla="*/ 364 w 2295"/>
                    <a:gd name="T19" fmla="*/ 2131 h 2625"/>
                    <a:gd name="T20" fmla="*/ 401 w 2295"/>
                    <a:gd name="T21" fmla="*/ 2010 h 2625"/>
                    <a:gd name="T22" fmla="*/ 438 w 2295"/>
                    <a:gd name="T23" fmla="*/ 1870 h 2625"/>
                    <a:gd name="T24" fmla="*/ 474 w 2295"/>
                    <a:gd name="T25" fmla="*/ 1712 h 2625"/>
                    <a:gd name="T26" fmla="*/ 511 w 2295"/>
                    <a:gd name="T27" fmla="*/ 1537 h 2625"/>
                    <a:gd name="T28" fmla="*/ 548 w 2295"/>
                    <a:gd name="T29" fmla="*/ 1350 h 2625"/>
                    <a:gd name="T30" fmla="*/ 584 w 2295"/>
                    <a:gd name="T31" fmla="*/ 1152 h 2625"/>
                    <a:gd name="T32" fmla="*/ 621 w 2295"/>
                    <a:gd name="T33" fmla="*/ 950 h 2625"/>
                    <a:gd name="T34" fmla="*/ 658 w 2295"/>
                    <a:gd name="T35" fmla="*/ 750 h 2625"/>
                    <a:gd name="T36" fmla="*/ 695 w 2295"/>
                    <a:gd name="T37" fmla="*/ 562 h 2625"/>
                    <a:gd name="T38" fmla="*/ 731 w 2295"/>
                    <a:gd name="T39" fmla="*/ 390 h 2625"/>
                    <a:gd name="T40" fmla="*/ 768 w 2295"/>
                    <a:gd name="T41" fmla="*/ 244 h 2625"/>
                    <a:gd name="T42" fmla="*/ 805 w 2295"/>
                    <a:gd name="T43" fmla="*/ 130 h 2625"/>
                    <a:gd name="T44" fmla="*/ 841 w 2295"/>
                    <a:gd name="T45" fmla="*/ 52 h 2625"/>
                    <a:gd name="T46" fmla="*/ 878 w 2295"/>
                    <a:gd name="T47" fmla="*/ 9 h 2625"/>
                    <a:gd name="T48" fmla="*/ 915 w 2295"/>
                    <a:gd name="T49" fmla="*/ 0 h 2625"/>
                    <a:gd name="T50" fmla="*/ 952 w 2295"/>
                    <a:gd name="T51" fmla="*/ 20 h 2625"/>
                    <a:gd name="T52" fmla="*/ 988 w 2295"/>
                    <a:gd name="T53" fmla="*/ 58 h 2625"/>
                    <a:gd name="T54" fmla="*/ 1025 w 2295"/>
                    <a:gd name="T55" fmla="*/ 107 h 2625"/>
                    <a:gd name="T56" fmla="*/ 1062 w 2295"/>
                    <a:gd name="T57" fmla="*/ 153 h 2625"/>
                    <a:gd name="T58" fmla="*/ 1099 w 2295"/>
                    <a:gd name="T59" fmla="*/ 189 h 2625"/>
                    <a:gd name="T60" fmla="*/ 1135 w 2295"/>
                    <a:gd name="T61" fmla="*/ 206 h 2625"/>
                    <a:gd name="T62" fmla="*/ 1172 w 2295"/>
                    <a:gd name="T63" fmla="*/ 203 h 2625"/>
                    <a:gd name="T64" fmla="*/ 1209 w 2295"/>
                    <a:gd name="T65" fmla="*/ 178 h 2625"/>
                    <a:gd name="T66" fmla="*/ 1245 w 2295"/>
                    <a:gd name="T67" fmla="*/ 137 h 2625"/>
                    <a:gd name="T68" fmla="*/ 1282 w 2295"/>
                    <a:gd name="T69" fmla="*/ 89 h 2625"/>
                    <a:gd name="T70" fmla="*/ 1319 w 2295"/>
                    <a:gd name="T71" fmla="*/ 43 h 2625"/>
                    <a:gd name="T72" fmla="*/ 1356 w 2295"/>
                    <a:gd name="T73" fmla="*/ 9 h 2625"/>
                    <a:gd name="T74" fmla="*/ 1392 w 2295"/>
                    <a:gd name="T75" fmla="*/ 0 h 2625"/>
                    <a:gd name="T76" fmla="*/ 1429 w 2295"/>
                    <a:gd name="T77" fmla="*/ 21 h 2625"/>
                    <a:gd name="T78" fmla="*/ 1466 w 2295"/>
                    <a:gd name="T79" fmla="*/ 77 h 2625"/>
                    <a:gd name="T80" fmla="*/ 1502 w 2295"/>
                    <a:gd name="T81" fmla="*/ 169 h 2625"/>
                    <a:gd name="T82" fmla="*/ 1539 w 2295"/>
                    <a:gd name="T83" fmla="*/ 296 h 2625"/>
                    <a:gd name="T84" fmla="*/ 1576 w 2295"/>
                    <a:gd name="T85" fmla="*/ 451 h 2625"/>
                    <a:gd name="T86" fmla="*/ 1613 w 2295"/>
                    <a:gd name="T87" fmla="*/ 631 h 2625"/>
                    <a:gd name="T88" fmla="*/ 1649 w 2295"/>
                    <a:gd name="T89" fmla="*/ 824 h 2625"/>
                    <a:gd name="T90" fmla="*/ 1686 w 2295"/>
                    <a:gd name="T91" fmla="*/ 1025 h 2625"/>
                    <a:gd name="T92" fmla="*/ 1723 w 2295"/>
                    <a:gd name="T93" fmla="*/ 1227 h 2625"/>
                    <a:gd name="T94" fmla="*/ 1759 w 2295"/>
                    <a:gd name="T95" fmla="*/ 1421 h 2625"/>
                    <a:gd name="T96" fmla="*/ 1796 w 2295"/>
                    <a:gd name="T97" fmla="*/ 1605 h 2625"/>
                    <a:gd name="T98" fmla="*/ 1833 w 2295"/>
                    <a:gd name="T99" fmla="*/ 1774 h 2625"/>
                    <a:gd name="T100" fmla="*/ 1870 w 2295"/>
                    <a:gd name="T101" fmla="*/ 1924 h 2625"/>
                    <a:gd name="T102" fmla="*/ 1906 w 2295"/>
                    <a:gd name="T103" fmla="*/ 2057 h 2625"/>
                    <a:gd name="T104" fmla="*/ 1943 w 2295"/>
                    <a:gd name="T105" fmla="*/ 2172 h 2625"/>
                    <a:gd name="T106" fmla="*/ 1980 w 2295"/>
                    <a:gd name="T107" fmla="*/ 2271 h 2625"/>
                    <a:gd name="T108" fmla="*/ 2017 w 2295"/>
                    <a:gd name="T109" fmla="*/ 2352 h 2625"/>
                    <a:gd name="T110" fmla="*/ 2053 w 2295"/>
                    <a:gd name="T111" fmla="*/ 2419 h 2625"/>
                    <a:gd name="T112" fmla="*/ 2090 w 2295"/>
                    <a:gd name="T113" fmla="*/ 2475 h 2625"/>
                    <a:gd name="T114" fmla="*/ 2127 w 2295"/>
                    <a:gd name="T115" fmla="*/ 2518 h 2625"/>
                    <a:gd name="T116" fmla="*/ 2163 w 2295"/>
                    <a:gd name="T117" fmla="*/ 2553 h 2625"/>
                    <a:gd name="T118" fmla="*/ 2200 w 2295"/>
                    <a:gd name="T119" fmla="*/ 2581 h 2625"/>
                    <a:gd name="T120" fmla="*/ 2237 w 2295"/>
                    <a:gd name="T121" fmla="*/ 2602 h 2625"/>
                    <a:gd name="T122" fmla="*/ 2274 w 2295"/>
                    <a:gd name="T123" fmla="*/ 2617 h 2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95" h="2625">
                      <a:moveTo>
                        <a:pt x="0" y="2625"/>
                      </a:moveTo>
                      <a:lnTo>
                        <a:pt x="2" y="2623"/>
                      </a:lnTo>
                      <a:lnTo>
                        <a:pt x="5" y="2623"/>
                      </a:lnTo>
                      <a:lnTo>
                        <a:pt x="6" y="2622"/>
                      </a:lnTo>
                      <a:lnTo>
                        <a:pt x="9" y="2622"/>
                      </a:lnTo>
                      <a:lnTo>
                        <a:pt x="11" y="2620"/>
                      </a:lnTo>
                      <a:lnTo>
                        <a:pt x="14" y="2620"/>
                      </a:lnTo>
                      <a:lnTo>
                        <a:pt x="15" y="2619"/>
                      </a:lnTo>
                      <a:lnTo>
                        <a:pt x="18" y="2619"/>
                      </a:lnTo>
                      <a:lnTo>
                        <a:pt x="20" y="2617"/>
                      </a:lnTo>
                      <a:lnTo>
                        <a:pt x="23" y="2616"/>
                      </a:lnTo>
                      <a:lnTo>
                        <a:pt x="24" y="2616"/>
                      </a:lnTo>
                      <a:lnTo>
                        <a:pt x="28" y="2614"/>
                      </a:lnTo>
                      <a:lnTo>
                        <a:pt x="29" y="2614"/>
                      </a:lnTo>
                      <a:lnTo>
                        <a:pt x="32" y="2613"/>
                      </a:lnTo>
                      <a:lnTo>
                        <a:pt x="34" y="2611"/>
                      </a:lnTo>
                      <a:lnTo>
                        <a:pt x="37" y="2611"/>
                      </a:lnTo>
                      <a:lnTo>
                        <a:pt x="38" y="2610"/>
                      </a:lnTo>
                      <a:lnTo>
                        <a:pt x="41" y="2608"/>
                      </a:lnTo>
                      <a:lnTo>
                        <a:pt x="43" y="2608"/>
                      </a:lnTo>
                      <a:lnTo>
                        <a:pt x="46" y="2607"/>
                      </a:lnTo>
                      <a:lnTo>
                        <a:pt x="47" y="2605"/>
                      </a:lnTo>
                      <a:lnTo>
                        <a:pt x="50" y="2605"/>
                      </a:lnTo>
                      <a:lnTo>
                        <a:pt x="52" y="2604"/>
                      </a:lnTo>
                      <a:lnTo>
                        <a:pt x="55" y="2602"/>
                      </a:lnTo>
                      <a:lnTo>
                        <a:pt x="57" y="2602"/>
                      </a:lnTo>
                      <a:lnTo>
                        <a:pt x="60" y="2600"/>
                      </a:lnTo>
                      <a:lnTo>
                        <a:pt x="61" y="2599"/>
                      </a:lnTo>
                      <a:lnTo>
                        <a:pt x="64" y="2597"/>
                      </a:lnTo>
                      <a:lnTo>
                        <a:pt x="66" y="2596"/>
                      </a:lnTo>
                      <a:lnTo>
                        <a:pt x="69" y="2596"/>
                      </a:lnTo>
                      <a:lnTo>
                        <a:pt x="70" y="2594"/>
                      </a:lnTo>
                      <a:lnTo>
                        <a:pt x="73" y="2593"/>
                      </a:lnTo>
                      <a:lnTo>
                        <a:pt x="75" y="2591"/>
                      </a:lnTo>
                      <a:lnTo>
                        <a:pt x="78" y="2590"/>
                      </a:lnTo>
                      <a:lnTo>
                        <a:pt x="80" y="2588"/>
                      </a:lnTo>
                      <a:lnTo>
                        <a:pt x="83" y="2587"/>
                      </a:lnTo>
                      <a:lnTo>
                        <a:pt x="84" y="2587"/>
                      </a:lnTo>
                      <a:lnTo>
                        <a:pt x="87" y="2585"/>
                      </a:lnTo>
                      <a:lnTo>
                        <a:pt x="89" y="2584"/>
                      </a:lnTo>
                      <a:lnTo>
                        <a:pt x="92" y="2582"/>
                      </a:lnTo>
                      <a:lnTo>
                        <a:pt x="93" y="2581"/>
                      </a:lnTo>
                      <a:lnTo>
                        <a:pt x="96" y="2579"/>
                      </a:lnTo>
                      <a:lnTo>
                        <a:pt x="98" y="2577"/>
                      </a:lnTo>
                      <a:lnTo>
                        <a:pt x="101" y="2576"/>
                      </a:lnTo>
                      <a:lnTo>
                        <a:pt x="103" y="2574"/>
                      </a:lnTo>
                      <a:lnTo>
                        <a:pt x="106" y="2573"/>
                      </a:lnTo>
                      <a:lnTo>
                        <a:pt x="107" y="2571"/>
                      </a:lnTo>
                      <a:lnTo>
                        <a:pt x="110" y="2570"/>
                      </a:lnTo>
                      <a:lnTo>
                        <a:pt x="112" y="2567"/>
                      </a:lnTo>
                      <a:lnTo>
                        <a:pt x="115" y="2565"/>
                      </a:lnTo>
                      <a:lnTo>
                        <a:pt x="116" y="2564"/>
                      </a:lnTo>
                      <a:lnTo>
                        <a:pt x="119" y="2562"/>
                      </a:lnTo>
                      <a:lnTo>
                        <a:pt x="121" y="2561"/>
                      </a:lnTo>
                      <a:lnTo>
                        <a:pt x="124" y="2559"/>
                      </a:lnTo>
                      <a:lnTo>
                        <a:pt x="125" y="2557"/>
                      </a:lnTo>
                      <a:lnTo>
                        <a:pt x="129" y="2554"/>
                      </a:lnTo>
                      <a:lnTo>
                        <a:pt x="130" y="2553"/>
                      </a:lnTo>
                      <a:lnTo>
                        <a:pt x="133" y="2551"/>
                      </a:lnTo>
                      <a:lnTo>
                        <a:pt x="135" y="2548"/>
                      </a:lnTo>
                      <a:lnTo>
                        <a:pt x="138" y="2547"/>
                      </a:lnTo>
                      <a:lnTo>
                        <a:pt x="139" y="2545"/>
                      </a:lnTo>
                      <a:lnTo>
                        <a:pt x="142" y="2544"/>
                      </a:lnTo>
                      <a:lnTo>
                        <a:pt x="144" y="2541"/>
                      </a:lnTo>
                      <a:lnTo>
                        <a:pt x="147" y="2539"/>
                      </a:lnTo>
                      <a:lnTo>
                        <a:pt x="148" y="2536"/>
                      </a:lnTo>
                      <a:lnTo>
                        <a:pt x="151" y="2535"/>
                      </a:lnTo>
                      <a:lnTo>
                        <a:pt x="153" y="2531"/>
                      </a:lnTo>
                      <a:lnTo>
                        <a:pt x="156" y="2530"/>
                      </a:lnTo>
                      <a:lnTo>
                        <a:pt x="158" y="2528"/>
                      </a:lnTo>
                      <a:lnTo>
                        <a:pt x="161" y="2525"/>
                      </a:lnTo>
                      <a:lnTo>
                        <a:pt x="162" y="2522"/>
                      </a:lnTo>
                      <a:lnTo>
                        <a:pt x="165" y="2521"/>
                      </a:lnTo>
                      <a:lnTo>
                        <a:pt x="167" y="2518"/>
                      </a:lnTo>
                      <a:lnTo>
                        <a:pt x="170" y="2516"/>
                      </a:lnTo>
                      <a:lnTo>
                        <a:pt x="171" y="2513"/>
                      </a:lnTo>
                      <a:lnTo>
                        <a:pt x="174" y="2510"/>
                      </a:lnTo>
                      <a:lnTo>
                        <a:pt x="176" y="2508"/>
                      </a:lnTo>
                      <a:lnTo>
                        <a:pt x="179" y="2505"/>
                      </a:lnTo>
                      <a:lnTo>
                        <a:pt x="181" y="2502"/>
                      </a:lnTo>
                      <a:lnTo>
                        <a:pt x="184" y="2501"/>
                      </a:lnTo>
                      <a:lnTo>
                        <a:pt x="185" y="2498"/>
                      </a:lnTo>
                      <a:lnTo>
                        <a:pt x="188" y="2495"/>
                      </a:lnTo>
                      <a:lnTo>
                        <a:pt x="190" y="2492"/>
                      </a:lnTo>
                      <a:lnTo>
                        <a:pt x="193" y="2488"/>
                      </a:lnTo>
                      <a:lnTo>
                        <a:pt x="194" y="2485"/>
                      </a:lnTo>
                      <a:lnTo>
                        <a:pt x="197" y="2484"/>
                      </a:lnTo>
                      <a:lnTo>
                        <a:pt x="199" y="2481"/>
                      </a:lnTo>
                      <a:lnTo>
                        <a:pt x="202" y="2478"/>
                      </a:lnTo>
                      <a:lnTo>
                        <a:pt x="204" y="2475"/>
                      </a:lnTo>
                      <a:lnTo>
                        <a:pt x="207" y="2472"/>
                      </a:lnTo>
                      <a:lnTo>
                        <a:pt x="208" y="2468"/>
                      </a:lnTo>
                      <a:lnTo>
                        <a:pt x="211" y="2465"/>
                      </a:lnTo>
                      <a:lnTo>
                        <a:pt x="213" y="2461"/>
                      </a:lnTo>
                      <a:lnTo>
                        <a:pt x="216" y="2458"/>
                      </a:lnTo>
                      <a:lnTo>
                        <a:pt x="217" y="2455"/>
                      </a:lnTo>
                      <a:lnTo>
                        <a:pt x="220" y="2452"/>
                      </a:lnTo>
                      <a:lnTo>
                        <a:pt x="222" y="2449"/>
                      </a:lnTo>
                      <a:lnTo>
                        <a:pt x="225" y="2446"/>
                      </a:lnTo>
                      <a:lnTo>
                        <a:pt x="226" y="2441"/>
                      </a:lnTo>
                      <a:lnTo>
                        <a:pt x="230" y="2438"/>
                      </a:lnTo>
                      <a:lnTo>
                        <a:pt x="231" y="2435"/>
                      </a:lnTo>
                      <a:lnTo>
                        <a:pt x="234" y="2430"/>
                      </a:lnTo>
                      <a:lnTo>
                        <a:pt x="236" y="2427"/>
                      </a:lnTo>
                      <a:lnTo>
                        <a:pt x="239" y="2422"/>
                      </a:lnTo>
                      <a:lnTo>
                        <a:pt x="240" y="2419"/>
                      </a:lnTo>
                      <a:lnTo>
                        <a:pt x="243" y="2415"/>
                      </a:lnTo>
                      <a:lnTo>
                        <a:pt x="245" y="2412"/>
                      </a:lnTo>
                      <a:lnTo>
                        <a:pt x="248" y="2407"/>
                      </a:lnTo>
                      <a:lnTo>
                        <a:pt x="249" y="2404"/>
                      </a:lnTo>
                      <a:lnTo>
                        <a:pt x="252" y="2399"/>
                      </a:lnTo>
                      <a:lnTo>
                        <a:pt x="254" y="2395"/>
                      </a:lnTo>
                      <a:lnTo>
                        <a:pt x="257" y="2392"/>
                      </a:lnTo>
                      <a:lnTo>
                        <a:pt x="259" y="2387"/>
                      </a:lnTo>
                      <a:lnTo>
                        <a:pt x="262" y="2383"/>
                      </a:lnTo>
                      <a:lnTo>
                        <a:pt x="263" y="2378"/>
                      </a:lnTo>
                      <a:lnTo>
                        <a:pt x="266" y="2375"/>
                      </a:lnTo>
                      <a:lnTo>
                        <a:pt x="268" y="2370"/>
                      </a:lnTo>
                      <a:lnTo>
                        <a:pt x="271" y="2366"/>
                      </a:lnTo>
                      <a:lnTo>
                        <a:pt x="272" y="2361"/>
                      </a:lnTo>
                      <a:lnTo>
                        <a:pt x="275" y="2357"/>
                      </a:lnTo>
                      <a:lnTo>
                        <a:pt x="277" y="2352"/>
                      </a:lnTo>
                      <a:lnTo>
                        <a:pt x="280" y="2347"/>
                      </a:lnTo>
                      <a:lnTo>
                        <a:pt x="282" y="2343"/>
                      </a:lnTo>
                      <a:lnTo>
                        <a:pt x="285" y="2338"/>
                      </a:lnTo>
                      <a:lnTo>
                        <a:pt x="286" y="2334"/>
                      </a:lnTo>
                      <a:lnTo>
                        <a:pt x="289" y="2327"/>
                      </a:lnTo>
                      <a:lnTo>
                        <a:pt x="291" y="2323"/>
                      </a:lnTo>
                      <a:lnTo>
                        <a:pt x="294" y="2318"/>
                      </a:lnTo>
                      <a:lnTo>
                        <a:pt x="295" y="2314"/>
                      </a:lnTo>
                      <a:lnTo>
                        <a:pt x="298" y="2307"/>
                      </a:lnTo>
                      <a:lnTo>
                        <a:pt x="300" y="2303"/>
                      </a:lnTo>
                      <a:lnTo>
                        <a:pt x="303" y="2297"/>
                      </a:lnTo>
                      <a:lnTo>
                        <a:pt x="305" y="2292"/>
                      </a:lnTo>
                      <a:lnTo>
                        <a:pt x="308" y="2286"/>
                      </a:lnTo>
                      <a:lnTo>
                        <a:pt x="309" y="2281"/>
                      </a:lnTo>
                      <a:lnTo>
                        <a:pt x="312" y="2275"/>
                      </a:lnTo>
                      <a:lnTo>
                        <a:pt x="314" y="2271"/>
                      </a:lnTo>
                      <a:lnTo>
                        <a:pt x="317" y="2264"/>
                      </a:lnTo>
                      <a:lnTo>
                        <a:pt x="318" y="2258"/>
                      </a:lnTo>
                      <a:lnTo>
                        <a:pt x="321" y="2254"/>
                      </a:lnTo>
                      <a:lnTo>
                        <a:pt x="323" y="2248"/>
                      </a:lnTo>
                      <a:lnTo>
                        <a:pt x="326" y="2241"/>
                      </a:lnTo>
                      <a:lnTo>
                        <a:pt x="327" y="2235"/>
                      </a:lnTo>
                      <a:lnTo>
                        <a:pt x="331" y="2229"/>
                      </a:lnTo>
                      <a:lnTo>
                        <a:pt x="332" y="2223"/>
                      </a:lnTo>
                      <a:lnTo>
                        <a:pt x="335" y="2217"/>
                      </a:lnTo>
                      <a:lnTo>
                        <a:pt x="337" y="2211"/>
                      </a:lnTo>
                      <a:lnTo>
                        <a:pt x="340" y="2205"/>
                      </a:lnTo>
                      <a:lnTo>
                        <a:pt x="341" y="2199"/>
                      </a:lnTo>
                      <a:lnTo>
                        <a:pt x="344" y="2192"/>
                      </a:lnTo>
                      <a:lnTo>
                        <a:pt x="346" y="2186"/>
                      </a:lnTo>
                      <a:lnTo>
                        <a:pt x="349" y="2179"/>
                      </a:lnTo>
                      <a:lnTo>
                        <a:pt x="350" y="2172"/>
                      </a:lnTo>
                      <a:lnTo>
                        <a:pt x="353" y="2166"/>
                      </a:lnTo>
                      <a:lnTo>
                        <a:pt x="355" y="2159"/>
                      </a:lnTo>
                      <a:lnTo>
                        <a:pt x="358" y="2153"/>
                      </a:lnTo>
                      <a:lnTo>
                        <a:pt x="360" y="2145"/>
                      </a:lnTo>
                      <a:lnTo>
                        <a:pt x="363" y="2139"/>
                      </a:lnTo>
                      <a:lnTo>
                        <a:pt x="364" y="2131"/>
                      </a:lnTo>
                      <a:lnTo>
                        <a:pt x="367" y="2125"/>
                      </a:lnTo>
                      <a:lnTo>
                        <a:pt x="369" y="2117"/>
                      </a:lnTo>
                      <a:lnTo>
                        <a:pt x="372" y="2110"/>
                      </a:lnTo>
                      <a:lnTo>
                        <a:pt x="373" y="2102"/>
                      </a:lnTo>
                      <a:lnTo>
                        <a:pt x="376" y="2096"/>
                      </a:lnTo>
                      <a:lnTo>
                        <a:pt x="378" y="2088"/>
                      </a:lnTo>
                      <a:lnTo>
                        <a:pt x="381" y="2080"/>
                      </a:lnTo>
                      <a:lnTo>
                        <a:pt x="383" y="2073"/>
                      </a:lnTo>
                      <a:lnTo>
                        <a:pt x="386" y="2065"/>
                      </a:lnTo>
                      <a:lnTo>
                        <a:pt x="387" y="2057"/>
                      </a:lnTo>
                      <a:lnTo>
                        <a:pt x="390" y="2050"/>
                      </a:lnTo>
                      <a:lnTo>
                        <a:pt x="392" y="2042"/>
                      </a:lnTo>
                      <a:lnTo>
                        <a:pt x="395" y="2034"/>
                      </a:lnTo>
                      <a:lnTo>
                        <a:pt x="396" y="2025"/>
                      </a:lnTo>
                      <a:lnTo>
                        <a:pt x="399" y="2017"/>
                      </a:lnTo>
                      <a:lnTo>
                        <a:pt x="401" y="2010"/>
                      </a:lnTo>
                      <a:lnTo>
                        <a:pt x="404" y="2001"/>
                      </a:lnTo>
                      <a:lnTo>
                        <a:pt x="405" y="1993"/>
                      </a:lnTo>
                      <a:lnTo>
                        <a:pt x="409" y="1985"/>
                      </a:lnTo>
                      <a:lnTo>
                        <a:pt x="410" y="1976"/>
                      </a:lnTo>
                      <a:lnTo>
                        <a:pt x="413" y="1968"/>
                      </a:lnTo>
                      <a:lnTo>
                        <a:pt x="415" y="1959"/>
                      </a:lnTo>
                      <a:lnTo>
                        <a:pt x="418" y="1950"/>
                      </a:lnTo>
                      <a:lnTo>
                        <a:pt x="419" y="1942"/>
                      </a:lnTo>
                      <a:lnTo>
                        <a:pt x="422" y="1933"/>
                      </a:lnTo>
                      <a:lnTo>
                        <a:pt x="424" y="1924"/>
                      </a:lnTo>
                      <a:lnTo>
                        <a:pt x="427" y="1915"/>
                      </a:lnTo>
                      <a:lnTo>
                        <a:pt x="428" y="1907"/>
                      </a:lnTo>
                      <a:lnTo>
                        <a:pt x="431" y="1898"/>
                      </a:lnTo>
                      <a:lnTo>
                        <a:pt x="433" y="1889"/>
                      </a:lnTo>
                      <a:lnTo>
                        <a:pt x="436" y="1879"/>
                      </a:lnTo>
                      <a:lnTo>
                        <a:pt x="438" y="1870"/>
                      </a:lnTo>
                      <a:lnTo>
                        <a:pt x="441" y="1861"/>
                      </a:lnTo>
                      <a:lnTo>
                        <a:pt x="442" y="1850"/>
                      </a:lnTo>
                      <a:lnTo>
                        <a:pt x="445" y="1841"/>
                      </a:lnTo>
                      <a:lnTo>
                        <a:pt x="447" y="1832"/>
                      </a:lnTo>
                      <a:lnTo>
                        <a:pt x="450" y="1823"/>
                      </a:lnTo>
                      <a:lnTo>
                        <a:pt x="451" y="1812"/>
                      </a:lnTo>
                      <a:lnTo>
                        <a:pt x="454" y="1803"/>
                      </a:lnTo>
                      <a:lnTo>
                        <a:pt x="456" y="1793"/>
                      </a:lnTo>
                      <a:lnTo>
                        <a:pt x="459" y="1783"/>
                      </a:lnTo>
                      <a:lnTo>
                        <a:pt x="461" y="1774"/>
                      </a:lnTo>
                      <a:lnTo>
                        <a:pt x="464" y="1763"/>
                      </a:lnTo>
                      <a:lnTo>
                        <a:pt x="465" y="1754"/>
                      </a:lnTo>
                      <a:lnTo>
                        <a:pt x="468" y="1743"/>
                      </a:lnTo>
                      <a:lnTo>
                        <a:pt x="470" y="1732"/>
                      </a:lnTo>
                      <a:lnTo>
                        <a:pt x="473" y="1723"/>
                      </a:lnTo>
                      <a:lnTo>
                        <a:pt x="474" y="1712"/>
                      </a:lnTo>
                      <a:lnTo>
                        <a:pt x="477" y="1701"/>
                      </a:lnTo>
                      <a:lnTo>
                        <a:pt x="479" y="1691"/>
                      </a:lnTo>
                      <a:lnTo>
                        <a:pt x="482" y="1680"/>
                      </a:lnTo>
                      <a:lnTo>
                        <a:pt x="483" y="1669"/>
                      </a:lnTo>
                      <a:lnTo>
                        <a:pt x="487" y="1658"/>
                      </a:lnTo>
                      <a:lnTo>
                        <a:pt x="488" y="1648"/>
                      </a:lnTo>
                      <a:lnTo>
                        <a:pt x="491" y="1637"/>
                      </a:lnTo>
                      <a:lnTo>
                        <a:pt x="493" y="1626"/>
                      </a:lnTo>
                      <a:lnTo>
                        <a:pt x="496" y="1616"/>
                      </a:lnTo>
                      <a:lnTo>
                        <a:pt x="497" y="1605"/>
                      </a:lnTo>
                      <a:lnTo>
                        <a:pt x="500" y="1594"/>
                      </a:lnTo>
                      <a:lnTo>
                        <a:pt x="502" y="1582"/>
                      </a:lnTo>
                      <a:lnTo>
                        <a:pt x="505" y="1571"/>
                      </a:lnTo>
                      <a:lnTo>
                        <a:pt x="506" y="1560"/>
                      </a:lnTo>
                      <a:lnTo>
                        <a:pt x="509" y="1550"/>
                      </a:lnTo>
                      <a:lnTo>
                        <a:pt x="511" y="1537"/>
                      </a:lnTo>
                      <a:lnTo>
                        <a:pt x="514" y="1527"/>
                      </a:lnTo>
                      <a:lnTo>
                        <a:pt x="516" y="1514"/>
                      </a:lnTo>
                      <a:lnTo>
                        <a:pt x="519" y="1503"/>
                      </a:lnTo>
                      <a:lnTo>
                        <a:pt x="520" y="1491"/>
                      </a:lnTo>
                      <a:lnTo>
                        <a:pt x="523" y="1481"/>
                      </a:lnTo>
                      <a:lnTo>
                        <a:pt x="525" y="1468"/>
                      </a:lnTo>
                      <a:lnTo>
                        <a:pt x="528" y="1457"/>
                      </a:lnTo>
                      <a:lnTo>
                        <a:pt x="529" y="1445"/>
                      </a:lnTo>
                      <a:lnTo>
                        <a:pt x="532" y="1433"/>
                      </a:lnTo>
                      <a:lnTo>
                        <a:pt x="534" y="1421"/>
                      </a:lnTo>
                      <a:lnTo>
                        <a:pt x="537" y="1410"/>
                      </a:lnTo>
                      <a:lnTo>
                        <a:pt x="539" y="1398"/>
                      </a:lnTo>
                      <a:lnTo>
                        <a:pt x="542" y="1385"/>
                      </a:lnTo>
                      <a:lnTo>
                        <a:pt x="543" y="1373"/>
                      </a:lnTo>
                      <a:lnTo>
                        <a:pt x="546" y="1361"/>
                      </a:lnTo>
                      <a:lnTo>
                        <a:pt x="548" y="1350"/>
                      </a:lnTo>
                      <a:lnTo>
                        <a:pt x="551" y="1338"/>
                      </a:lnTo>
                      <a:lnTo>
                        <a:pt x="552" y="1326"/>
                      </a:lnTo>
                      <a:lnTo>
                        <a:pt x="555" y="1313"/>
                      </a:lnTo>
                      <a:lnTo>
                        <a:pt x="557" y="1301"/>
                      </a:lnTo>
                      <a:lnTo>
                        <a:pt x="560" y="1289"/>
                      </a:lnTo>
                      <a:lnTo>
                        <a:pt x="562" y="1276"/>
                      </a:lnTo>
                      <a:lnTo>
                        <a:pt x="565" y="1264"/>
                      </a:lnTo>
                      <a:lnTo>
                        <a:pt x="566" y="1252"/>
                      </a:lnTo>
                      <a:lnTo>
                        <a:pt x="569" y="1240"/>
                      </a:lnTo>
                      <a:lnTo>
                        <a:pt x="571" y="1227"/>
                      </a:lnTo>
                      <a:lnTo>
                        <a:pt x="574" y="1214"/>
                      </a:lnTo>
                      <a:lnTo>
                        <a:pt x="575" y="1201"/>
                      </a:lnTo>
                      <a:lnTo>
                        <a:pt x="578" y="1189"/>
                      </a:lnTo>
                      <a:lnTo>
                        <a:pt x="580" y="1177"/>
                      </a:lnTo>
                      <a:lnTo>
                        <a:pt x="583" y="1164"/>
                      </a:lnTo>
                      <a:lnTo>
                        <a:pt x="584" y="1152"/>
                      </a:lnTo>
                      <a:lnTo>
                        <a:pt x="588" y="1140"/>
                      </a:lnTo>
                      <a:lnTo>
                        <a:pt x="589" y="1126"/>
                      </a:lnTo>
                      <a:lnTo>
                        <a:pt x="592" y="1114"/>
                      </a:lnTo>
                      <a:lnTo>
                        <a:pt x="594" y="1102"/>
                      </a:lnTo>
                      <a:lnTo>
                        <a:pt x="597" y="1089"/>
                      </a:lnTo>
                      <a:lnTo>
                        <a:pt x="598" y="1075"/>
                      </a:lnTo>
                      <a:lnTo>
                        <a:pt x="601" y="1063"/>
                      </a:lnTo>
                      <a:lnTo>
                        <a:pt x="603" y="1051"/>
                      </a:lnTo>
                      <a:lnTo>
                        <a:pt x="606" y="1039"/>
                      </a:lnTo>
                      <a:lnTo>
                        <a:pt x="607" y="1025"/>
                      </a:lnTo>
                      <a:lnTo>
                        <a:pt x="610" y="1013"/>
                      </a:lnTo>
                      <a:lnTo>
                        <a:pt x="612" y="1000"/>
                      </a:lnTo>
                      <a:lnTo>
                        <a:pt x="615" y="988"/>
                      </a:lnTo>
                      <a:lnTo>
                        <a:pt x="617" y="976"/>
                      </a:lnTo>
                      <a:lnTo>
                        <a:pt x="620" y="962"/>
                      </a:lnTo>
                      <a:lnTo>
                        <a:pt x="621" y="950"/>
                      </a:lnTo>
                      <a:lnTo>
                        <a:pt x="624" y="937"/>
                      </a:lnTo>
                      <a:lnTo>
                        <a:pt x="626" y="925"/>
                      </a:lnTo>
                      <a:lnTo>
                        <a:pt x="629" y="911"/>
                      </a:lnTo>
                      <a:lnTo>
                        <a:pt x="630" y="899"/>
                      </a:lnTo>
                      <a:lnTo>
                        <a:pt x="633" y="887"/>
                      </a:lnTo>
                      <a:lnTo>
                        <a:pt x="635" y="874"/>
                      </a:lnTo>
                      <a:lnTo>
                        <a:pt x="638" y="862"/>
                      </a:lnTo>
                      <a:lnTo>
                        <a:pt x="640" y="850"/>
                      </a:lnTo>
                      <a:lnTo>
                        <a:pt x="643" y="836"/>
                      </a:lnTo>
                      <a:lnTo>
                        <a:pt x="644" y="824"/>
                      </a:lnTo>
                      <a:lnTo>
                        <a:pt x="647" y="812"/>
                      </a:lnTo>
                      <a:lnTo>
                        <a:pt x="649" y="799"/>
                      </a:lnTo>
                      <a:lnTo>
                        <a:pt x="652" y="787"/>
                      </a:lnTo>
                      <a:lnTo>
                        <a:pt x="653" y="775"/>
                      </a:lnTo>
                      <a:lnTo>
                        <a:pt x="656" y="762"/>
                      </a:lnTo>
                      <a:lnTo>
                        <a:pt x="658" y="750"/>
                      </a:lnTo>
                      <a:lnTo>
                        <a:pt x="661" y="738"/>
                      </a:lnTo>
                      <a:lnTo>
                        <a:pt x="662" y="726"/>
                      </a:lnTo>
                      <a:lnTo>
                        <a:pt x="666" y="713"/>
                      </a:lnTo>
                      <a:lnTo>
                        <a:pt x="667" y="701"/>
                      </a:lnTo>
                      <a:lnTo>
                        <a:pt x="670" y="690"/>
                      </a:lnTo>
                      <a:lnTo>
                        <a:pt x="672" y="678"/>
                      </a:lnTo>
                      <a:lnTo>
                        <a:pt x="675" y="666"/>
                      </a:lnTo>
                      <a:lnTo>
                        <a:pt x="676" y="654"/>
                      </a:lnTo>
                      <a:lnTo>
                        <a:pt x="679" y="643"/>
                      </a:lnTo>
                      <a:lnTo>
                        <a:pt x="681" y="631"/>
                      </a:lnTo>
                      <a:lnTo>
                        <a:pt x="684" y="618"/>
                      </a:lnTo>
                      <a:lnTo>
                        <a:pt x="685" y="608"/>
                      </a:lnTo>
                      <a:lnTo>
                        <a:pt x="688" y="595"/>
                      </a:lnTo>
                      <a:lnTo>
                        <a:pt x="690" y="585"/>
                      </a:lnTo>
                      <a:lnTo>
                        <a:pt x="693" y="572"/>
                      </a:lnTo>
                      <a:lnTo>
                        <a:pt x="695" y="562"/>
                      </a:lnTo>
                      <a:lnTo>
                        <a:pt x="698" y="549"/>
                      </a:lnTo>
                      <a:lnTo>
                        <a:pt x="699" y="539"/>
                      </a:lnTo>
                      <a:lnTo>
                        <a:pt x="702" y="528"/>
                      </a:lnTo>
                      <a:lnTo>
                        <a:pt x="704" y="517"/>
                      </a:lnTo>
                      <a:lnTo>
                        <a:pt x="707" y="505"/>
                      </a:lnTo>
                      <a:lnTo>
                        <a:pt x="708" y="494"/>
                      </a:lnTo>
                      <a:lnTo>
                        <a:pt x="711" y="483"/>
                      </a:lnTo>
                      <a:lnTo>
                        <a:pt x="713" y="473"/>
                      </a:lnTo>
                      <a:lnTo>
                        <a:pt x="716" y="462"/>
                      </a:lnTo>
                      <a:lnTo>
                        <a:pt x="718" y="451"/>
                      </a:lnTo>
                      <a:lnTo>
                        <a:pt x="721" y="440"/>
                      </a:lnTo>
                      <a:lnTo>
                        <a:pt x="722" y="431"/>
                      </a:lnTo>
                      <a:lnTo>
                        <a:pt x="725" y="420"/>
                      </a:lnTo>
                      <a:lnTo>
                        <a:pt x="727" y="410"/>
                      </a:lnTo>
                      <a:lnTo>
                        <a:pt x="730" y="400"/>
                      </a:lnTo>
                      <a:lnTo>
                        <a:pt x="731" y="390"/>
                      </a:lnTo>
                      <a:lnTo>
                        <a:pt x="734" y="380"/>
                      </a:lnTo>
                      <a:lnTo>
                        <a:pt x="736" y="370"/>
                      </a:lnTo>
                      <a:lnTo>
                        <a:pt x="739" y="361"/>
                      </a:lnTo>
                      <a:lnTo>
                        <a:pt x="740" y="351"/>
                      </a:lnTo>
                      <a:lnTo>
                        <a:pt x="744" y="341"/>
                      </a:lnTo>
                      <a:lnTo>
                        <a:pt x="745" y="331"/>
                      </a:lnTo>
                      <a:lnTo>
                        <a:pt x="748" y="322"/>
                      </a:lnTo>
                      <a:lnTo>
                        <a:pt x="750" y="313"/>
                      </a:lnTo>
                      <a:lnTo>
                        <a:pt x="753" y="304"/>
                      </a:lnTo>
                      <a:lnTo>
                        <a:pt x="754" y="296"/>
                      </a:lnTo>
                      <a:lnTo>
                        <a:pt x="757" y="287"/>
                      </a:lnTo>
                      <a:lnTo>
                        <a:pt x="759" y="278"/>
                      </a:lnTo>
                      <a:lnTo>
                        <a:pt x="762" y="270"/>
                      </a:lnTo>
                      <a:lnTo>
                        <a:pt x="763" y="261"/>
                      </a:lnTo>
                      <a:lnTo>
                        <a:pt x="767" y="253"/>
                      </a:lnTo>
                      <a:lnTo>
                        <a:pt x="768" y="244"/>
                      </a:lnTo>
                      <a:lnTo>
                        <a:pt x="771" y="236"/>
                      </a:lnTo>
                      <a:lnTo>
                        <a:pt x="773" y="229"/>
                      </a:lnTo>
                      <a:lnTo>
                        <a:pt x="776" y="221"/>
                      </a:lnTo>
                      <a:lnTo>
                        <a:pt x="777" y="213"/>
                      </a:lnTo>
                      <a:lnTo>
                        <a:pt x="780" y="206"/>
                      </a:lnTo>
                      <a:lnTo>
                        <a:pt x="782" y="198"/>
                      </a:lnTo>
                      <a:lnTo>
                        <a:pt x="785" y="190"/>
                      </a:lnTo>
                      <a:lnTo>
                        <a:pt x="786" y="183"/>
                      </a:lnTo>
                      <a:lnTo>
                        <a:pt x="789" y="176"/>
                      </a:lnTo>
                      <a:lnTo>
                        <a:pt x="791" y="169"/>
                      </a:lnTo>
                      <a:lnTo>
                        <a:pt x="794" y="163"/>
                      </a:lnTo>
                      <a:lnTo>
                        <a:pt x="796" y="155"/>
                      </a:lnTo>
                      <a:lnTo>
                        <a:pt x="799" y="149"/>
                      </a:lnTo>
                      <a:lnTo>
                        <a:pt x="800" y="143"/>
                      </a:lnTo>
                      <a:lnTo>
                        <a:pt x="803" y="137"/>
                      </a:lnTo>
                      <a:lnTo>
                        <a:pt x="805" y="130"/>
                      </a:lnTo>
                      <a:lnTo>
                        <a:pt x="808" y="124"/>
                      </a:lnTo>
                      <a:lnTo>
                        <a:pt x="809" y="118"/>
                      </a:lnTo>
                      <a:lnTo>
                        <a:pt x="812" y="112"/>
                      </a:lnTo>
                      <a:lnTo>
                        <a:pt x="814" y="107"/>
                      </a:lnTo>
                      <a:lnTo>
                        <a:pt x="817" y="101"/>
                      </a:lnTo>
                      <a:lnTo>
                        <a:pt x="819" y="97"/>
                      </a:lnTo>
                      <a:lnTo>
                        <a:pt x="822" y="92"/>
                      </a:lnTo>
                      <a:lnTo>
                        <a:pt x="823" y="86"/>
                      </a:lnTo>
                      <a:lnTo>
                        <a:pt x="826" y="81"/>
                      </a:lnTo>
                      <a:lnTo>
                        <a:pt x="828" y="77"/>
                      </a:lnTo>
                      <a:lnTo>
                        <a:pt x="831" y="72"/>
                      </a:lnTo>
                      <a:lnTo>
                        <a:pt x="832" y="68"/>
                      </a:lnTo>
                      <a:lnTo>
                        <a:pt x="835" y="63"/>
                      </a:lnTo>
                      <a:lnTo>
                        <a:pt x="837" y="60"/>
                      </a:lnTo>
                      <a:lnTo>
                        <a:pt x="840" y="55"/>
                      </a:lnTo>
                      <a:lnTo>
                        <a:pt x="841" y="52"/>
                      </a:lnTo>
                      <a:lnTo>
                        <a:pt x="845" y="48"/>
                      </a:lnTo>
                      <a:lnTo>
                        <a:pt x="846" y="44"/>
                      </a:lnTo>
                      <a:lnTo>
                        <a:pt x="849" y="41"/>
                      </a:lnTo>
                      <a:lnTo>
                        <a:pt x="851" y="37"/>
                      </a:lnTo>
                      <a:lnTo>
                        <a:pt x="854" y="34"/>
                      </a:lnTo>
                      <a:lnTo>
                        <a:pt x="855" y="31"/>
                      </a:lnTo>
                      <a:lnTo>
                        <a:pt x="858" y="29"/>
                      </a:lnTo>
                      <a:lnTo>
                        <a:pt x="860" y="26"/>
                      </a:lnTo>
                      <a:lnTo>
                        <a:pt x="863" y="23"/>
                      </a:lnTo>
                      <a:lnTo>
                        <a:pt x="864" y="21"/>
                      </a:lnTo>
                      <a:lnTo>
                        <a:pt x="867" y="18"/>
                      </a:lnTo>
                      <a:lnTo>
                        <a:pt x="869" y="17"/>
                      </a:lnTo>
                      <a:lnTo>
                        <a:pt x="872" y="14"/>
                      </a:lnTo>
                      <a:lnTo>
                        <a:pt x="874" y="12"/>
                      </a:lnTo>
                      <a:lnTo>
                        <a:pt x="877" y="11"/>
                      </a:lnTo>
                      <a:lnTo>
                        <a:pt x="878" y="9"/>
                      </a:lnTo>
                      <a:lnTo>
                        <a:pt x="881" y="8"/>
                      </a:lnTo>
                      <a:lnTo>
                        <a:pt x="883" y="6"/>
                      </a:lnTo>
                      <a:lnTo>
                        <a:pt x="886" y="5"/>
                      </a:lnTo>
                      <a:lnTo>
                        <a:pt x="887" y="5"/>
                      </a:lnTo>
                      <a:lnTo>
                        <a:pt x="890" y="3"/>
                      </a:lnTo>
                      <a:lnTo>
                        <a:pt x="892" y="2"/>
                      </a:lnTo>
                      <a:lnTo>
                        <a:pt x="895" y="2"/>
                      </a:lnTo>
                      <a:lnTo>
                        <a:pt x="897" y="2"/>
                      </a:lnTo>
                      <a:lnTo>
                        <a:pt x="900" y="0"/>
                      </a:lnTo>
                      <a:lnTo>
                        <a:pt x="901" y="0"/>
                      </a:lnTo>
                      <a:lnTo>
                        <a:pt x="904" y="0"/>
                      </a:lnTo>
                      <a:lnTo>
                        <a:pt x="906" y="0"/>
                      </a:lnTo>
                      <a:lnTo>
                        <a:pt x="909" y="0"/>
                      </a:lnTo>
                      <a:lnTo>
                        <a:pt x="910" y="0"/>
                      </a:lnTo>
                      <a:lnTo>
                        <a:pt x="913" y="0"/>
                      </a:lnTo>
                      <a:lnTo>
                        <a:pt x="915" y="0"/>
                      </a:lnTo>
                      <a:lnTo>
                        <a:pt x="918" y="2"/>
                      </a:lnTo>
                      <a:lnTo>
                        <a:pt x="919" y="2"/>
                      </a:lnTo>
                      <a:lnTo>
                        <a:pt x="923" y="2"/>
                      </a:lnTo>
                      <a:lnTo>
                        <a:pt x="924" y="3"/>
                      </a:lnTo>
                      <a:lnTo>
                        <a:pt x="927" y="5"/>
                      </a:lnTo>
                      <a:lnTo>
                        <a:pt x="929" y="5"/>
                      </a:lnTo>
                      <a:lnTo>
                        <a:pt x="932" y="6"/>
                      </a:lnTo>
                      <a:lnTo>
                        <a:pt x="933" y="8"/>
                      </a:lnTo>
                      <a:lnTo>
                        <a:pt x="936" y="9"/>
                      </a:lnTo>
                      <a:lnTo>
                        <a:pt x="938" y="9"/>
                      </a:lnTo>
                      <a:lnTo>
                        <a:pt x="941" y="11"/>
                      </a:lnTo>
                      <a:lnTo>
                        <a:pt x="942" y="12"/>
                      </a:lnTo>
                      <a:lnTo>
                        <a:pt x="946" y="14"/>
                      </a:lnTo>
                      <a:lnTo>
                        <a:pt x="947" y="17"/>
                      </a:lnTo>
                      <a:lnTo>
                        <a:pt x="950" y="18"/>
                      </a:lnTo>
                      <a:lnTo>
                        <a:pt x="952" y="20"/>
                      </a:lnTo>
                      <a:lnTo>
                        <a:pt x="955" y="21"/>
                      </a:lnTo>
                      <a:lnTo>
                        <a:pt x="956" y="25"/>
                      </a:lnTo>
                      <a:lnTo>
                        <a:pt x="959" y="26"/>
                      </a:lnTo>
                      <a:lnTo>
                        <a:pt x="961" y="28"/>
                      </a:lnTo>
                      <a:lnTo>
                        <a:pt x="964" y="31"/>
                      </a:lnTo>
                      <a:lnTo>
                        <a:pt x="965" y="32"/>
                      </a:lnTo>
                      <a:lnTo>
                        <a:pt x="968" y="35"/>
                      </a:lnTo>
                      <a:lnTo>
                        <a:pt x="970" y="37"/>
                      </a:lnTo>
                      <a:lnTo>
                        <a:pt x="973" y="40"/>
                      </a:lnTo>
                      <a:lnTo>
                        <a:pt x="975" y="43"/>
                      </a:lnTo>
                      <a:lnTo>
                        <a:pt x="978" y="44"/>
                      </a:lnTo>
                      <a:lnTo>
                        <a:pt x="979" y="48"/>
                      </a:lnTo>
                      <a:lnTo>
                        <a:pt x="982" y="51"/>
                      </a:lnTo>
                      <a:lnTo>
                        <a:pt x="984" y="54"/>
                      </a:lnTo>
                      <a:lnTo>
                        <a:pt x="987" y="55"/>
                      </a:lnTo>
                      <a:lnTo>
                        <a:pt x="988" y="58"/>
                      </a:lnTo>
                      <a:lnTo>
                        <a:pt x="991" y="61"/>
                      </a:lnTo>
                      <a:lnTo>
                        <a:pt x="993" y="64"/>
                      </a:lnTo>
                      <a:lnTo>
                        <a:pt x="996" y="68"/>
                      </a:lnTo>
                      <a:lnTo>
                        <a:pt x="998" y="71"/>
                      </a:lnTo>
                      <a:lnTo>
                        <a:pt x="1001" y="74"/>
                      </a:lnTo>
                      <a:lnTo>
                        <a:pt x="1002" y="77"/>
                      </a:lnTo>
                      <a:lnTo>
                        <a:pt x="1005" y="80"/>
                      </a:lnTo>
                      <a:lnTo>
                        <a:pt x="1007" y="83"/>
                      </a:lnTo>
                      <a:lnTo>
                        <a:pt x="1010" y="86"/>
                      </a:lnTo>
                      <a:lnTo>
                        <a:pt x="1011" y="89"/>
                      </a:lnTo>
                      <a:lnTo>
                        <a:pt x="1014" y="92"/>
                      </a:lnTo>
                      <a:lnTo>
                        <a:pt x="1016" y="95"/>
                      </a:lnTo>
                      <a:lnTo>
                        <a:pt x="1019" y="98"/>
                      </a:lnTo>
                      <a:lnTo>
                        <a:pt x="1020" y="101"/>
                      </a:lnTo>
                      <a:lnTo>
                        <a:pt x="1024" y="104"/>
                      </a:lnTo>
                      <a:lnTo>
                        <a:pt x="1025" y="107"/>
                      </a:lnTo>
                      <a:lnTo>
                        <a:pt x="1028" y="110"/>
                      </a:lnTo>
                      <a:lnTo>
                        <a:pt x="1030" y="114"/>
                      </a:lnTo>
                      <a:lnTo>
                        <a:pt x="1033" y="117"/>
                      </a:lnTo>
                      <a:lnTo>
                        <a:pt x="1034" y="120"/>
                      </a:lnTo>
                      <a:lnTo>
                        <a:pt x="1037" y="121"/>
                      </a:lnTo>
                      <a:lnTo>
                        <a:pt x="1039" y="124"/>
                      </a:lnTo>
                      <a:lnTo>
                        <a:pt x="1042" y="127"/>
                      </a:lnTo>
                      <a:lnTo>
                        <a:pt x="1043" y="130"/>
                      </a:lnTo>
                      <a:lnTo>
                        <a:pt x="1047" y="133"/>
                      </a:lnTo>
                      <a:lnTo>
                        <a:pt x="1048" y="137"/>
                      </a:lnTo>
                      <a:lnTo>
                        <a:pt x="1051" y="140"/>
                      </a:lnTo>
                      <a:lnTo>
                        <a:pt x="1053" y="143"/>
                      </a:lnTo>
                      <a:lnTo>
                        <a:pt x="1056" y="146"/>
                      </a:lnTo>
                      <a:lnTo>
                        <a:pt x="1057" y="147"/>
                      </a:lnTo>
                      <a:lnTo>
                        <a:pt x="1060" y="150"/>
                      </a:lnTo>
                      <a:lnTo>
                        <a:pt x="1062" y="153"/>
                      </a:lnTo>
                      <a:lnTo>
                        <a:pt x="1065" y="157"/>
                      </a:lnTo>
                      <a:lnTo>
                        <a:pt x="1066" y="158"/>
                      </a:lnTo>
                      <a:lnTo>
                        <a:pt x="1069" y="161"/>
                      </a:lnTo>
                      <a:lnTo>
                        <a:pt x="1071" y="164"/>
                      </a:lnTo>
                      <a:lnTo>
                        <a:pt x="1074" y="166"/>
                      </a:lnTo>
                      <a:lnTo>
                        <a:pt x="1076" y="169"/>
                      </a:lnTo>
                      <a:lnTo>
                        <a:pt x="1079" y="170"/>
                      </a:lnTo>
                      <a:lnTo>
                        <a:pt x="1080" y="173"/>
                      </a:lnTo>
                      <a:lnTo>
                        <a:pt x="1083" y="175"/>
                      </a:lnTo>
                      <a:lnTo>
                        <a:pt x="1085" y="178"/>
                      </a:lnTo>
                      <a:lnTo>
                        <a:pt x="1088" y="179"/>
                      </a:lnTo>
                      <a:lnTo>
                        <a:pt x="1089" y="181"/>
                      </a:lnTo>
                      <a:lnTo>
                        <a:pt x="1092" y="183"/>
                      </a:lnTo>
                      <a:lnTo>
                        <a:pt x="1094" y="186"/>
                      </a:lnTo>
                      <a:lnTo>
                        <a:pt x="1097" y="187"/>
                      </a:lnTo>
                      <a:lnTo>
                        <a:pt x="1099" y="189"/>
                      </a:lnTo>
                      <a:lnTo>
                        <a:pt x="1102" y="190"/>
                      </a:lnTo>
                      <a:lnTo>
                        <a:pt x="1103" y="192"/>
                      </a:lnTo>
                      <a:lnTo>
                        <a:pt x="1106" y="193"/>
                      </a:lnTo>
                      <a:lnTo>
                        <a:pt x="1108" y="195"/>
                      </a:lnTo>
                      <a:lnTo>
                        <a:pt x="1111" y="196"/>
                      </a:lnTo>
                      <a:lnTo>
                        <a:pt x="1112" y="198"/>
                      </a:lnTo>
                      <a:lnTo>
                        <a:pt x="1115" y="199"/>
                      </a:lnTo>
                      <a:lnTo>
                        <a:pt x="1117" y="199"/>
                      </a:lnTo>
                      <a:lnTo>
                        <a:pt x="1120" y="201"/>
                      </a:lnTo>
                      <a:lnTo>
                        <a:pt x="1121" y="203"/>
                      </a:lnTo>
                      <a:lnTo>
                        <a:pt x="1125" y="203"/>
                      </a:lnTo>
                      <a:lnTo>
                        <a:pt x="1126" y="204"/>
                      </a:lnTo>
                      <a:lnTo>
                        <a:pt x="1129" y="204"/>
                      </a:lnTo>
                      <a:lnTo>
                        <a:pt x="1131" y="206"/>
                      </a:lnTo>
                      <a:lnTo>
                        <a:pt x="1134" y="206"/>
                      </a:lnTo>
                      <a:lnTo>
                        <a:pt x="1135" y="206"/>
                      </a:lnTo>
                      <a:lnTo>
                        <a:pt x="1138" y="207"/>
                      </a:lnTo>
                      <a:lnTo>
                        <a:pt x="1140" y="207"/>
                      </a:lnTo>
                      <a:lnTo>
                        <a:pt x="1143" y="207"/>
                      </a:lnTo>
                      <a:lnTo>
                        <a:pt x="1144" y="207"/>
                      </a:lnTo>
                      <a:lnTo>
                        <a:pt x="1148" y="207"/>
                      </a:lnTo>
                      <a:lnTo>
                        <a:pt x="1149" y="207"/>
                      </a:lnTo>
                      <a:lnTo>
                        <a:pt x="1152" y="207"/>
                      </a:lnTo>
                      <a:lnTo>
                        <a:pt x="1154" y="207"/>
                      </a:lnTo>
                      <a:lnTo>
                        <a:pt x="1157" y="207"/>
                      </a:lnTo>
                      <a:lnTo>
                        <a:pt x="1158" y="206"/>
                      </a:lnTo>
                      <a:lnTo>
                        <a:pt x="1161" y="206"/>
                      </a:lnTo>
                      <a:lnTo>
                        <a:pt x="1163" y="206"/>
                      </a:lnTo>
                      <a:lnTo>
                        <a:pt x="1166" y="204"/>
                      </a:lnTo>
                      <a:lnTo>
                        <a:pt x="1167" y="204"/>
                      </a:lnTo>
                      <a:lnTo>
                        <a:pt x="1170" y="203"/>
                      </a:lnTo>
                      <a:lnTo>
                        <a:pt x="1172" y="203"/>
                      </a:lnTo>
                      <a:lnTo>
                        <a:pt x="1175" y="201"/>
                      </a:lnTo>
                      <a:lnTo>
                        <a:pt x="1177" y="199"/>
                      </a:lnTo>
                      <a:lnTo>
                        <a:pt x="1180" y="199"/>
                      </a:lnTo>
                      <a:lnTo>
                        <a:pt x="1181" y="198"/>
                      </a:lnTo>
                      <a:lnTo>
                        <a:pt x="1184" y="196"/>
                      </a:lnTo>
                      <a:lnTo>
                        <a:pt x="1186" y="195"/>
                      </a:lnTo>
                      <a:lnTo>
                        <a:pt x="1189" y="193"/>
                      </a:lnTo>
                      <a:lnTo>
                        <a:pt x="1190" y="192"/>
                      </a:lnTo>
                      <a:lnTo>
                        <a:pt x="1193" y="190"/>
                      </a:lnTo>
                      <a:lnTo>
                        <a:pt x="1195" y="189"/>
                      </a:lnTo>
                      <a:lnTo>
                        <a:pt x="1198" y="187"/>
                      </a:lnTo>
                      <a:lnTo>
                        <a:pt x="1200" y="186"/>
                      </a:lnTo>
                      <a:lnTo>
                        <a:pt x="1203" y="183"/>
                      </a:lnTo>
                      <a:lnTo>
                        <a:pt x="1204" y="181"/>
                      </a:lnTo>
                      <a:lnTo>
                        <a:pt x="1207" y="179"/>
                      </a:lnTo>
                      <a:lnTo>
                        <a:pt x="1209" y="178"/>
                      </a:lnTo>
                      <a:lnTo>
                        <a:pt x="1212" y="175"/>
                      </a:lnTo>
                      <a:lnTo>
                        <a:pt x="1213" y="173"/>
                      </a:lnTo>
                      <a:lnTo>
                        <a:pt x="1216" y="170"/>
                      </a:lnTo>
                      <a:lnTo>
                        <a:pt x="1218" y="169"/>
                      </a:lnTo>
                      <a:lnTo>
                        <a:pt x="1221" y="166"/>
                      </a:lnTo>
                      <a:lnTo>
                        <a:pt x="1222" y="164"/>
                      </a:lnTo>
                      <a:lnTo>
                        <a:pt x="1226" y="161"/>
                      </a:lnTo>
                      <a:lnTo>
                        <a:pt x="1227" y="158"/>
                      </a:lnTo>
                      <a:lnTo>
                        <a:pt x="1230" y="157"/>
                      </a:lnTo>
                      <a:lnTo>
                        <a:pt x="1232" y="153"/>
                      </a:lnTo>
                      <a:lnTo>
                        <a:pt x="1235" y="150"/>
                      </a:lnTo>
                      <a:lnTo>
                        <a:pt x="1236" y="147"/>
                      </a:lnTo>
                      <a:lnTo>
                        <a:pt x="1239" y="146"/>
                      </a:lnTo>
                      <a:lnTo>
                        <a:pt x="1241" y="143"/>
                      </a:lnTo>
                      <a:lnTo>
                        <a:pt x="1244" y="140"/>
                      </a:lnTo>
                      <a:lnTo>
                        <a:pt x="1245" y="137"/>
                      </a:lnTo>
                      <a:lnTo>
                        <a:pt x="1248" y="133"/>
                      </a:lnTo>
                      <a:lnTo>
                        <a:pt x="1250" y="130"/>
                      </a:lnTo>
                      <a:lnTo>
                        <a:pt x="1253" y="127"/>
                      </a:lnTo>
                      <a:lnTo>
                        <a:pt x="1255" y="124"/>
                      </a:lnTo>
                      <a:lnTo>
                        <a:pt x="1258" y="121"/>
                      </a:lnTo>
                      <a:lnTo>
                        <a:pt x="1259" y="120"/>
                      </a:lnTo>
                      <a:lnTo>
                        <a:pt x="1262" y="117"/>
                      </a:lnTo>
                      <a:lnTo>
                        <a:pt x="1264" y="114"/>
                      </a:lnTo>
                      <a:lnTo>
                        <a:pt x="1267" y="110"/>
                      </a:lnTo>
                      <a:lnTo>
                        <a:pt x="1268" y="107"/>
                      </a:lnTo>
                      <a:lnTo>
                        <a:pt x="1271" y="104"/>
                      </a:lnTo>
                      <a:lnTo>
                        <a:pt x="1273" y="101"/>
                      </a:lnTo>
                      <a:lnTo>
                        <a:pt x="1276" y="98"/>
                      </a:lnTo>
                      <a:lnTo>
                        <a:pt x="1278" y="95"/>
                      </a:lnTo>
                      <a:lnTo>
                        <a:pt x="1281" y="92"/>
                      </a:lnTo>
                      <a:lnTo>
                        <a:pt x="1282" y="89"/>
                      </a:lnTo>
                      <a:lnTo>
                        <a:pt x="1285" y="86"/>
                      </a:lnTo>
                      <a:lnTo>
                        <a:pt x="1287" y="83"/>
                      </a:lnTo>
                      <a:lnTo>
                        <a:pt x="1290" y="80"/>
                      </a:lnTo>
                      <a:lnTo>
                        <a:pt x="1291" y="77"/>
                      </a:lnTo>
                      <a:lnTo>
                        <a:pt x="1294" y="74"/>
                      </a:lnTo>
                      <a:lnTo>
                        <a:pt x="1296" y="71"/>
                      </a:lnTo>
                      <a:lnTo>
                        <a:pt x="1299" y="68"/>
                      </a:lnTo>
                      <a:lnTo>
                        <a:pt x="1301" y="64"/>
                      </a:lnTo>
                      <a:lnTo>
                        <a:pt x="1304" y="61"/>
                      </a:lnTo>
                      <a:lnTo>
                        <a:pt x="1305" y="58"/>
                      </a:lnTo>
                      <a:lnTo>
                        <a:pt x="1308" y="55"/>
                      </a:lnTo>
                      <a:lnTo>
                        <a:pt x="1310" y="54"/>
                      </a:lnTo>
                      <a:lnTo>
                        <a:pt x="1313" y="51"/>
                      </a:lnTo>
                      <a:lnTo>
                        <a:pt x="1314" y="48"/>
                      </a:lnTo>
                      <a:lnTo>
                        <a:pt x="1317" y="44"/>
                      </a:lnTo>
                      <a:lnTo>
                        <a:pt x="1319" y="43"/>
                      </a:lnTo>
                      <a:lnTo>
                        <a:pt x="1322" y="40"/>
                      </a:lnTo>
                      <a:lnTo>
                        <a:pt x="1323" y="37"/>
                      </a:lnTo>
                      <a:lnTo>
                        <a:pt x="1327" y="35"/>
                      </a:lnTo>
                      <a:lnTo>
                        <a:pt x="1328" y="32"/>
                      </a:lnTo>
                      <a:lnTo>
                        <a:pt x="1331" y="31"/>
                      </a:lnTo>
                      <a:lnTo>
                        <a:pt x="1333" y="28"/>
                      </a:lnTo>
                      <a:lnTo>
                        <a:pt x="1336" y="26"/>
                      </a:lnTo>
                      <a:lnTo>
                        <a:pt x="1337" y="25"/>
                      </a:lnTo>
                      <a:lnTo>
                        <a:pt x="1340" y="21"/>
                      </a:lnTo>
                      <a:lnTo>
                        <a:pt x="1342" y="20"/>
                      </a:lnTo>
                      <a:lnTo>
                        <a:pt x="1345" y="18"/>
                      </a:lnTo>
                      <a:lnTo>
                        <a:pt x="1346" y="17"/>
                      </a:lnTo>
                      <a:lnTo>
                        <a:pt x="1349" y="14"/>
                      </a:lnTo>
                      <a:lnTo>
                        <a:pt x="1351" y="12"/>
                      </a:lnTo>
                      <a:lnTo>
                        <a:pt x="1354" y="11"/>
                      </a:lnTo>
                      <a:lnTo>
                        <a:pt x="1356" y="9"/>
                      </a:lnTo>
                      <a:lnTo>
                        <a:pt x="1359" y="9"/>
                      </a:lnTo>
                      <a:lnTo>
                        <a:pt x="1360" y="8"/>
                      </a:lnTo>
                      <a:lnTo>
                        <a:pt x="1363" y="6"/>
                      </a:lnTo>
                      <a:lnTo>
                        <a:pt x="1365" y="5"/>
                      </a:lnTo>
                      <a:lnTo>
                        <a:pt x="1368" y="5"/>
                      </a:lnTo>
                      <a:lnTo>
                        <a:pt x="1369" y="3"/>
                      </a:lnTo>
                      <a:lnTo>
                        <a:pt x="1372" y="2"/>
                      </a:lnTo>
                      <a:lnTo>
                        <a:pt x="1374" y="2"/>
                      </a:lnTo>
                      <a:lnTo>
                        <a:pt x="1377" y="2"/>
                      </a:lnTo>
                      <a:lnTo>
                        <a:pt x="1379" y="0"/>
                      </a:lnTo>
                      <a:lnTo>
                        <a:pt x="1382" y="0"/>
                      </a:lnTo>
                      <a:lnTo>
                        <a:pt x="1383" y="0"/>
                      </a:lnTo>
                      <a:lnTo>
                        <a:pt x="1386" y="0"/>
                      </a:lnTo>
                      <a:lnTo>
                        <a:pt x="1388" y="0"/>
                      </a:lnTo>
                      <a:lnTo>
                        <a:pt x="1391" y="0"/>
                      </a:lnTo>
                      <a:lnTo>
                        <a:pt x="1392" y="0"/>
                      </a:lnTo>
                      <a:lnTo>
                        <a:pt x="1395" y="0"/>
                      </a:lnTo>
                      <a:lnTo>
                        <a:pt x="1397" y="2"/>
                      </a:lnTo>
                      <a:lnTo>
                        <a:pt x="1400" y="2"/>
                      </a:lnTo>
                      <a:lnTo>
                        <a:pt x="1402" y="2"/>
                      </a:lnTo>
                      <a:lnTo>
                        <a:pt x="1405" y="3"/>
                      </a:lnTo>
                      <a:lnTo>
                        <a:pt x="1406" y="5"/>
                      </a:lnTo>
                      <a:lnTo>
                        <a:pt x="1409" y="5"/>
                      </a:lnTo>
                      <a:lnTo>
                        <a:pt x="1411" y="6"/>
                      </a:lnTo>
                      <a:lnTo>
                        <a:pt x="1414" y="8"/>
                      </a:lnTo>
                      <a:lnTo>
                        <a:pt x="1415" y="9"/>
                      </a:lnTo>
                      <a:lnTo>
                        <a:pt x="1418" y="11"/>
                      </a:lnTo>
                      <a:lnTo>
                        <a:pt x="1420" y="12"/>
                      </a:lnTo>
                      <a:lnTo>
                        <a:pt x="1423" y="14"/>
                      </a:lnTo>
                      <a:lnTo>
                        <a:pt x="1424" y="17"/>
                      </a:lnTo>
                      <a:lnTo>
                        <a:pt x="1428" y="18"/>
                      </a:lnTo>
                      <a:lnTo>
                        <a:pt x="1429" y="21"/>
                      </a:lnTo>
                      <a:lnTo>
                        <a:pt x="1432" y="23"/>
                      </a:lnTo>
                      <a:lnTo>
                        <a:pt x="1434" y="26"/>
                      </a:lnTo>
                      <a:lnTo>
                        <a:pt x="1437" y="29"/>
                      </a:lnTo>
                      <a:lnTo>
                        <a:pt x="1438" y="31"/>
                      </a:lnTo>
                      <a:lnTo>
                        <a:pt x="1441" y="34"/>
                      </a:lnTo>
                      <a:lnTo>
                        <a:pt x="1443" y="37"/>
                      </a:lnTo>
                      <a:lnTo>
                        <a:pt x="1446" y="41"/>
                      </a:lnTo>
                      <a:lnTo>
                        <a:pt x="1447" y="44"/>
                      </a:lnTo>
                      <a:lnTo>
                        <a:pt x="1450" y="48"/>
                      </a:lnTo>
                      <a:lnTo>
                        <a:pt x="1452" y="52"/>
                      </a:lnTo>
                      <a:lnTo>
                        <a:pt x="1455" y="55"/>
                      </a:lnTo>
                      <a:lnTo>
                        <a:pt x="1457" y="60"/>
                      </a:lnTo>
                      <a:lnTo>
                        <a:pt x="1460" y="63"/>
                      </a:lnTo>
                      <a:lnTo>
                        <a:pt x="1461" y="68"/>
                      </a:lnTo>
                      <a:lnTo>
                        <a:pt x="1464" y="72"/>
                      </a:lnTo>
                      <a:lnTo>
                        <a:pt x="1466" y="77"/>
                      </a:lnTo>
                      <a:lnTo>
                        <a:pt x="1469" y="81"/>
                      </a:lnTo>
                      <a:lnTo>
                        <a:pt x="1470" y="86"/>
                      </a:lnTo>
                      <a:lnTo>
                        <a:pt x="1473" y="92"/>
                      </a:lnTo>
                      <a:lnTo>
                        <a:pt x="1475" y="97"/>
                      </a:lnTo>
                      <a:lnTo>
                        <a:pt x="1478" y="101"/>
                      </a:lnTo>
                      <a:lnTo>
                        <a:pt x="1480" y="107"/>
                      </a:lnTo>
                      <a:lnTo>
                        <a:pt x="1483" y="112"/>
                      </a:lnTo>
                      <a:lnTo>
                        <a:pt x="1484" y="118"/>
                      </a:lnTo>
                      <a:lnTo>
                        <a:pt x="1487" y="124"/>
                      </a:lnTo>
                      <a:lnTo>
                        <a:pt x="1489" y="130"/>
                      </a:lnTo>
                      <a:lnTo>
                        <a:pt x="1492" y="137"/>
                      </a:lnTo>
                      <a:lnTo>
                        <a:pt x="1493" y="143"/>
                      </a:lnTo>
                      <a:lnTo>
                        <a:pt x="1496" y="149"/>
                      </a:lnTo>
                      <a:lnTo>
                        <a:pt x="1498" y="155"/>
                      </a:lnTo>
                      <a:lnTo>
                        <a:pt x="1501" y="163"/>
                      </a:lnTo>
                      <a:lnTo>
                        <a:pt x="1502" y="169"/>
                      </a:lnTo>
                      <a:lnTo>
                        <a:pt x="1506" y="176"/>
                      </a:lnTo>
                      <a:lnTo>
                        <a:pt x="1507" y="183"/>
                      </a:lnTo>
                      <a:lnTo>
                        <a:pt x="1510" y="190"/>
                      </a:lnTo>
                      <a:lnTo>
                        <a:pt x="1512" y="198"/>
                      </a:lnTo>
                      <a:lnTo>
                        <a:pt x="1515" y="206"/>
                      </a:lnTo>
                      <a:lnTo>
                        <a:pt x="1516" y="213"/>
                      </a:lnTo>
                      <a:lnTo>
                        <a:pt x="1519" y="221"/>
                      </a:lnTo>
                      <a:lnTo>
                        <a:pt x="1521" y="229"/>
                      </a:lnTo>
                      <a:lnTo>
                        <a:pt x="1524" y="236"/>
                      </a:lnTo>
                      <a:lnTo>
                        <a:pt x="1525" y="244"/>
                      </a:lnTo>
                      <a:lnTo>
                        <a:pt x="1528" y="253"/>
                      </a:lnTo>
                      <a:lnTo>
                        <a:pt x="1530" y="261"/>
                      </a:lnTo>
                      <a:lnTo>
                        <a:pt x="1533" y="270"/>
                      </a:lnTo>
                      <a:lnTo>
                        <a:pt x="1535" y="278"/>
                      </a:lnTo>
                      <a:lnTo>
                        <a:pt x="1538" y="287"/>
                      </a:lnTo>
                      <a:lnTo>
                        <a:pt x="1539" y="296"/>
                      </a:lnTo>
                      <a:lnTo>
                        <a:pt x="1542" y="304"/>
                      </a:lnTo>
                      <a:lnTo>
                        <a:pt x="1544" y="313"/>
                      </a:lnTo>
                      <a:lnTo>
                        <a:pt x="1547" y="322"/>
                      </a:lnTo>
                      <a:lnTo>
                        <a:pt x="1548" y="331"/>
                      </a:lnTo>
                      <a:lnTo>
                        <a:pt x="1551" y="341"/>
                      </a:lnTo>
                      <a:lnTo>
                        <a:pt x="1553" y="351"/>
                      </a:lnTo>
                      <a:lnTo>
                        <a:pt x="1556" y="361"/>
                      </a:lnTo>
                      <a:lnTo>
                        <a:pt x="1558" y="370"/>
                      </a:lnTo>
                      <a:lnTo>
                        <a:pt x="1561" y="380"/>
                      </a:lnTo>
                      <a:lnTo>
                        <a:pt x="1562" y="390"/>
                      </a:lnTo>
                      <a:lnTo>
                        <a:pt x="1565" y="400"/>
                      </a:lnTo>
                      <a:lnTo>
                        <a:pt x="1567" y="410"/>
                      </a:lnTo>
                      <a:lnTo>
                        <a:pt x="1570" y="420"/>
                      </a:lnTo>
                      <a:lnTo>
                        <a:pt x="1571" y="431"/>
                      </a:lnTo>
                      <a:lnTo>
                        <a:pt x="1574" y="440"/>
                      </a:lnTo>
                      <a:lnTo>
                        <a:pt x="1576" y="451"/>
                      </a:lnTo>
                      <a:lnTo>
                        <a:pt x="1579" y="462"/>
                      </a:lnTo>
                      <a:lnTo>
                        <a:pt x="1581" y="473"/>
                      </a:lnTo>
                      <a:lnTo>
                        <a:pt x="1584" y="483"/>
                      </a:lnTo>
                      <a:lnTo>
                        <a:pt x="1585" y="494"/>
                      </a:lnTo>
                      <a:lnTo>
                        <a:pt x="1588" y="505"/>
                      </a:lnTo>
                      <a:lnTo>
                        <a:pt x="1590" y="517"/>
                      </a:lnTo>
                      <a:lnTo>
                        <a:pt x="1593" y="528"/>
                      </a:lnTo>
                      <a:lnTo>
                        <a:pt x="1594" y="539"/>
                      </a:lnTo>
                      <a:lnTo>
                        <a:pt x="1597" y="549"/>
                      </a:lnTo>
                      <a:lnTo>
                        <a:pt x="1599" y="562"/>
                      </a:lnTo>
                      <a:lnTo>
                        <a:pt x="1602" y="572"/>
                      </a:lnTo>
                      <a:lnTo>
                        <a:pt x="1603" y="585"/>
                      </a:lnTo>
                      <a:lnTo>
                        <a:pt x="1607" y="595"/>
                      </a:lnTo>
                      <a:lnTo>
                        <a:pt x="1608" y="608"/>
                      </a:lnTo>
                      <a:lnTo>
                        <a:pt x="1611" y="618"/>
                      </a:lnTo>
                      <a:lnTo>
                        <a:pt x="1613" y="631"/>
                      </a:lnTo>
                      <a:lnTo>
                        <a:pt x="1616" y="643"/>
                      </a:lnTo>
                      <a:lnTo>
                        <a:pt x="1617" y="654"/>
                      </a:lnTo>
                      <a:lnTo>
                        <a:pt x="1620" y="666"/>
                      </a:lnTo>
                      <a:lnTo>
                        <a:pt x="1622" y="678"/>
                      </a:lnTo>
                      <a:lnTo>
                        <a:pt x="1625" y="690"/>
                      </a:lnTo>
                      <a:lnTo>
                        <a:pt x="1626" y="701"/>
                      </a:lnTo>
                      <a:lnTo>
                        <a:pt x="1629" y="713"/>
                      </a:lnTo>
                      <a:lnTo>
                        <a:pt x="1631" y="726"/>
                      </a:lnTo>
                      <a:lnTo>
                        <a:pt x="1634" y="738"/>
                      </a:lnTo>
                      <a:lnTo>
                        <a:pt x="1636" y="750"/>
                      </a:lnTo>
                      <a:lnTo>
                        <a:pt x="1639" y="762"/>
                      </a:lnTo>
                      <a:lnTo>
                        <a:pt x="1640" y="775"/>
                      </a:lnTo>
                      <a:lnTo>
                        <a:pt x="1643" y="787"/>
                      </a:lnTo>
                      <a:lnTo>
                        <a:pt x="1645" y="799"/>
                      </a:lnTo>
                      <a:lnTo>
                        <a:pt x="1648" y="812"/>
                      </a:lnTo>
                      <a:lnTo>
                        <a:pt x="1649" y="824"/>
                      </a:lnTo>
                      <a:lnTo>
                        <a:pt x="1652" y="836"/>
                      </a:lnTo>
                      <a:lnTo>
                        <a:pt x="1654" y="850"/>
                      </a:lnTo>
                      <a:lnTo>
                        <a:pt x="1657" y="862"/>
                      </a:lnTo>
                      <a:lnTo>
                        <a:pt x="1659" y="874"/>
                      </a:lnTo>
                      <a:lnTo>
                        <a:pt x="1662" y="887"/>
                      </a:lnTo>
                      <a:lnTo>
                        <a:pt x="1663" y="899"/>
                      </a:lnTo>
                      <a:lnTo>
                        <a:pt x="1666" y="911"/>
                      </a:lnTo>
                      <a:lnTo>
                        <a:pt x="1668" y="925"/>
                      </a:lnTo>
                      <a:lnTo>
                        <a:pt x="1671" y="937"/>
                      </a:lnTo>
                      <a:lnTo>
                        <a:pt x="1672" y="950"/>
                      </a:lnTo>
                      <a:lnTo>
                        <a:pt x="1675" y="962"/>
                      </a:lnTo>
                      <a:lnTo>
                        <a:pt x="1677" y="976"/>
                      </a:lnTo>
                      <a:lnTo>
                        <a:pt x="1680" y="988"/>
                      </a:lnTo>
                      <a:lnTo>
                        <a:pt x="1681" y="1000"/>
                      </a:lnTo>
                      <a:lnTo>
                        <a:pt x="1685" y="1013"/>
                      </a:lnTo>
                      <a:lnTo>
                        <a:pt x="1686" y="1025"/>
                      </a:lnTo>
                      <a:lnTo>
                        <a:pt x="1689" y="1039"/>
                      </a:lnTo>
                      <a:lnTo>
                        <a:pt x="1691" y="1051"/>
                      </a:lnTo>
                      <a:lnTo>
                        <a:pt x="1694" y="1063"/>
                      </a:lnTo>
                      <a:lnTo>
                        <a:pt x="1695" y="1075"/>
                      </a:lnTo>
                      <a:lnTo>
                        <a:pt x="1698" y="1089"/>
                      </a:lnTo>
                      <a:lnTo>
                        <a:pt x="1700" y="1102"/>
                      </a:lnTo>
                      <a:lnTo>
                        <a:pt x="1703" y="1114"/>
                      </a:lnTo>
                      <a:lnTo>
                        <a:pt x="1704" y="1126"/>
                      </a:lnTo>
                      <a:lnTo>
                        <a:pt x="1707" y="1140"/>
                      </a:lnTo>
                      <a:lnTo>
                        <a:pt x="1709" y="1152"/>
                      </a:lnTo>
                      <a:lnTo>
                        <a:pt x="1712" y="1164"/>
                      </a:lnTo>
                      <a:lnTo>
                        <a:pt x="1714" y="1177"/>
                      </a:lnTo>
                      <a:lnTo>
                        <a:pt x="1717" y="1189"/>
                      </a:lnTo>
                      <a:lnTo>
                        <a:pt x="1718" y="1201"/>
                      </a:lnTo>
                      <a:lnTo>
                        <a:pt x="1721" y="1214"/>
                      </a:lnTo>
                      <a:lnTo>
                        <a:pt x="1723" y="1227"/>
                      </a:lnTo>
                      <a:lnTo>
                        <a:pt x="1726" y="1240"/>
                      </a:lnTo>
                      <a:lnTo>
                        <a:pt x="1727" y="1252"/>
                      </a:lnTo>
                      <a:lnTo>
                        <a:pt x="1730" y="1264"/>
                      </a:lnTo>
                      <a:lnTo>
                        <a:pt x="1732" y="1276"/>
                      </a:lnTo>
                      <a:lnTo>
                        <a:pt x="1735" y="1289"/>
                      </a:lnTo>
                      <a:lnTo>
                        <a:pt x="1737" y="1301"/>
                      </a:lnTo>
                      <a:lnTo>
                        <a:pt x="1740" y="1313"/>
                      </a:lnTo>
                      <a:lnTo>
                        <a:pt x="1741" y="1326"/>
                      </a:lnTo>
                      <a:lnTo>
                        <a:pt x="1744" y="1338"/>
                      </a:lnTo>
                      <a:lnTo>
                        <a:pt x="1746" y="1350"/>
                      </a:lnTo>
                      <a:lnTo>
                        <a:pt x="1749" y="1361"/>
                      </a:lnTo>
                      <a:lnTo>
                        <a:pt x="1750" y="1373"/>
                      </a:lnTo>
                      <a:lnTo>
                        <a:pt x="1753" y="1385"/>
                      </a:lnTo>
                      <a:lnTo>
                        <a:pt x="1755" y="1398"/>
                      </a:lnTo>
                      <a:lnTo>
                        <a:pt x="1758" y="1410"/>
                      </a:lnTo>
                      <a:lnTo>
                        <a:pt x="1759" y="1421"/>
                      </a:lnTo>
                      <a:lnTo>
                        <a:pt x="1763" y="1433"/>
                      </a:lnTo>
                      <a:lnTo>
                        <a:pt x="1764" y="1445"/>
                      </a:lnTo>
                      <a:lnTo>
                        <a:pt x="1767" y="1457"/>
                      </a:lnTo>
                      <a:lnTo>
                        <a:pt x="1769" y="1468"/>
                      </a:lnTo>
                      <a:lnTo>
                        <a:pt x="1772" y="1481"/>
                      </a:lnTo>
                      <a:lnTo>
                        <a:pt x="1773" y="1491"/>
                      </a:lnTo>
                      <a:lnTo>
                        <a:pt x="1776" y="1503"/>
                      </a:lnTo>
                      <a:lnTo>
                        <a:pt x="1778" y="1514"/>
                      </a:lnTo>
                      <a:lnTo>
                        <a:pt x="1781" y="1527"/>
                      </a:lnTo>
                      <a:lnTo>
                        <a:pt x="1782" y="1537"/>
                      </a:lnTo>
                      <a:lnTo>
                        <a:pt x="1786" y="1550"/>
                      </a:lnTo>
                      <a:lnTo>
                        <a:pt x="1787" y="1560"/>
                      </a:lnTo>
                      <a:lnTo>
                        <a:pt x="1790" y="1571"/>
                      </a:lnTo>
                      <a:lnTo>
                        <a:pt x="1792" y="1582"/>
                      </a:lnTo>
                      <a:lnTo>
                        <a:pt x="1795" y="1594"/>
                      </a:lnTo>
                      <a:lnTo>
                        <a:pt x="1796" y="1605"/>
                      </a:lnTo>
                      <a:lnTo>
                        <a:pt x="1799" y="1616"/>
                      </a:lnTo>
                      <a:lnTo>
                        <a:pt x="1801" y="1626"/>
                      </a:lnTo>
                      <a:lnTo>
                        <a:pt x="1804" y="1637"/>
                      </a:lnTo>
                      <a:lnTo>
                        <a:pt x="1805" y="1648"/>
                      </a:lnTo>
                      <a:lnTo>
                        <a:pt x="1808" y="1658"/>
                      </a:lnTo>
                      <a:lnTo>
                        <a:pt x="1810" y="1669"/>
                      </a:lnTo>
                      <a:lnTo>
                        <a:pt x="1813" y="1680"/>
                      </a:lnTo>
                      <a:lnTo>
                        <a:pt x="1815" y="1691"/>
                      </a:lnTo>
                      <a:lnTo>
                        <a:pt x="1818" y="1701"/>
                      </a:lnTo>
                      <a:lnTo>
                        <a:pt x="1819" y="1712"/>
                      </a:lnTo>
                      <a:lnTo>
                        <a:pt x="1822" y="1723"/>
                      </a:lnTo>
                      <a:lnTo>
                        <a:pt x="1824" y="1732"/>
                      </a:lnTo>
                      <a:lnTo>
                        <a:pt x="1827" y="1743"/>
                      </a:lnTo>
                      <a:lnTo>
                        <a:pt x="1828" y="1754"/>
                      </a:lnTo>
                      <a:lnTo>
                        <a:pt x="1831" y="1763"/>
                      </a:lnTo>
                      <a:lnTo>
                        <a:pt x="1833" y="1774"/>
                      </a:lnTo>
                      <a:lnTo>
                        <a:pt x="1836" y="1783"/>
                      </a:lnTo>
                      <a:lnTo>
                        <a:pt x="1838" y="1793"/>
                      </a:lnTo>
                      <a:lnTo>
                        <a:pt x="1841" y="1803"/>
                      </a:lnTo>
                      <a:lnTo>
                        <a:pt x="1842" y="1812"/>
                      </a:lnTo>
                      <a:lnTo>
                        <a:pt x="1845" y="1823"/>
                      </a:lnTo>
                      <a:lnTo>
                        <a:pt x="1847" y="1832"/>
                      </a:lnTo>
                      <a:lnTo>
                        <a:pt x="1850" y="1841"/>
                      </a:lnTo>
                      <a:lnTo>
                        <a:pt x="1851" y="1850"/>
                      </a:lnTo>
                      <a:lnTo>
                        <a:pt x="1854" y="1861"/>
                      </a:lnTo>
                      <a:lnTo>
                        <a:pt x="1856" y="1870"/>
                      </a:lnTo>
                      <a:lnTo>
                        <a:pt x="1859" y="1879"/>
                      </a:lnTo>
                      <a:lnTo>
                        <a:pt x="1860" y="1889"/>
                      </a:lnTo>
                      <a:lnTo>
                        <a:pt x="1864" y="1898"/>
                      </a:lnTo>
                      <a:lnTo>
                        <a:pt x="1865" y="1907"/>
                      </a:lnTo>
                      <a:lnTo>
                        <a:pt x="1868" y="1915"/>
                      </a:lnTo>
                      <a:lnTo>
                        <a:pt x="1870" y="1924"/>
                      </a:lnTo>
                      <a:lnTo>
                        <a:pt x="1873" y="1933"/>
                      </a:lnTo>
                      <a:lnTo>
                        <a:pt x="1874" y="1942"/>
                      </a:lnTo>
                      <a:lnTo>
                        <a:pt x="1877" y="1950"/>
                      </a:lnTo>
                      <a:lnTo>
                        <a:pt x="1879" y="1959"/>
                      </a:lnTo>
                      <a:lnTo>
                        <a:pt x="1882" y="1968"/>
                      </a:lnTo>
                      <a:lnTo>
                        <a:pt x="1883" y="1976"/>
                      </a:lnTo>
                      <a:lnTo>
                        <a:pt x="1886" y="1985"/>
                      </a:lnTo>
                      <a:lnTo>
                        <a:pt x="1888" y="1993"/>
                      </a:lnTo>
                      <a:lnTo>
                        <a:pt x="1891" y="2001"/>
                      </a:lnTo>
                      <a:lnTo>
                        <a:pt x="1893" y="2010"/>
                      </a:lnTo>
                      <a:lnTo>
                        <a:pt x="1896" y="2017"/>
                      </a:lnTo>
                      <a:lnTo>
                        <a:pt x="1897" y="2025"/>
                      </a:lnTo>
                      <a:lnTo>
                        <a:pt x="1900" y="2034"/>
                      </a:lnTo>
                      <a:lnTo>
                        <a:pt x="1902" y="2042"/>
                      </a:lnTo>
                      <a:lnTo>
                        <a:pt x="1905" y="2050"/>
                      </a:lnTo>
                      <a:lnTo>
                        <a:pt x="1906" y="2057"/>
                      </a:lnTo>
                      <a:lnTo>
                        <a:pt x="1909" y="2065"/>
                      </a:lnTo>
                      <a:lnTo>
                        <a:pt x="1911" y="2073"/>
                      </a:lnTo>
                      <a:lnTo>
                        <a:pt x="1914" y="2080"/>
                      </a:lnTo>
                      <a:lnTo>
                        <a:pt x="1916" y="2088"/>
                      </a:lnTo>
                      <a:lnTo>
                        <a:pt x="1919" y="2096"/>
                      </a:lnTo>
                      <a:lnTo>
                        <a:pt x="1920" y="2102"/>
                      </a:lnTo>
                      <a:lnTo>
                        <a:pt x="1923" y="2110"/>
                      </a:lnTo>
                      <a:lnTo>
                        <a:pt x="1925" y="2117"/>
                      </a:lnTo>
                      <a:lnTo>
                        <a:pt x="1928" y="2125"/>
                      </a:lnTo>
                      <a:lnTo>
                        <a:pt x="1929" y="2131"/>
                      </a:lnTo>
                      <a:lnTo>
                        <a:pt x="1932" y="2139"/>
                      </a:lnTo>
                      <a:lnTo>
                        <a:pt x="1934" y="2145"/>
                      </a:lnTo>
                      <a:lnTo>
                        <a:pt x="1937" y="2153"/>
                      </a:lnTo>
                      <a:lnTo>
                        <a:pt x="1938" y="2159"/>
                      </a:lnTo>
                      <a:lnTo>
                        <a:pt x="1942" y="2166"/>
                      </a:lnTo>
                      <a:lnTo>
                        <a:pt x="1943" y="2172"/>
                      </a:lnTo>
                      <a:lnTo>
                        <a:pt x="1946" y="2179"/>
                      </a:lnTo>
                      <a:lnTo>
                        <a:pt x="1948" y="2186"/>
                      </a:lnTo>
                      <a:lnTo>
                        <a:pt x="1951" y="2192"/>
                      </a:lnTo>
                      <a:lnTo>
                        <a:pt x="1952" y="2199"/>
                      </a:lnTo>
                      <a:lnTo>
                        <a:pt x="1955" y="2205"/>
                      </a:lnTo>
                      <a:lnTo>
                        <a:pt x="1957" y="2211"/>
                      </a:lnTo>
                      <a:lnTo>
                        <a:pt x="1960" y="2217"/>
                      </a:lnTo>
                      <a:lnTo>
                        <a:pt x="1961" y="2223"/>
                      </a:lnTo>
                      <a:lnTo>
                        <a:pt x="1964" y="2229"/>
                      </a:lnTo>
                      <a:lnTo>
                        <a:pt x="1966" y="2235"/>
                      </a:lnTo>
                      <a:lnTo>
                        <a:pt x="1969" y="2241"/>
                      </a:lnTo>
                      <a:lnTo>
                        <a:pt x="1971" y="2248"/>
                      </a:lnTo>
                      <a:lnTo>
                        <a:pt x="1974" y="2254"/>
                      </a:lnTo>
                      <a:lnTo>
                        <a:pt x="1975" y="2258"/>
                      </a:lnTo>
                      <a:lnTo>
                        <a:pt x="1978" y="2264"/>
                      </a:lnTo>
                      <a:lnTo>
                        <a:pt x="1980" y="2271"/>
                      </a:lnTo>
                      <a:lnTo>
                        <a:pt x="1983" y="2275"/>
                      </a:lnTo>
                      <a:lnTo>
                        <a:pt x="1984" y="2281"/>
                      </a:lnTo>
                      <a:lnTo>
                        <a:pt x="1987" y="2286"/>
                      </a:lnTo>
                      <a:lnTo>
                        <a:pt x="1989" y="2292"/>
                      </a:lnTo>
                      <a:lnTo>
                        <a:pt x="1992" y="2297"/>
                      </a:lnTo>
                      <a:lnTo>
                        <a:pt x="1994" y="2303"/>
                      </a:lnTo>
                      <a:lnTo>
                        <a:pt x="1997" y="2307"/>
                      </a:lnTo>
                      <a:lnTo>
                        <a:pt x="1998" y="2314"/>
                      </a:lnTo>
                      <a:lnTo>
                        <a:pt x="2001" y="2318"/>
                      </a:lnTo>
                      <a:lnTo>
                        <a:pt x="2003" y="2323"/>
                      </a:lnTo>
                      <a:lnTo>
                        <a:pt x="2006" y="2327"/>
                      </a:lnTo>
                      <a:lnTo>
                        <a:pt x="2007" y="2334"/>
                      </a:lnTo>
                      <a:lnTo>
                        <a:pt x="2010" y="2338"/>
                      </a:lnTo>
                      <a:lnTo>
                        <a:pt x="2012" y="2343"/>
                      </a:lnTo>
                      <a:lnTo>
                        <a:pt x="2015" y="2347"/>
                      </a:lnTo>
                      <a:lnTo>
                        <a:pt x="2017" y="2352"/>
                      </a:lnTo>
                      <a:lnTo>
                        <a:pt x="2020" y="2357"/>
                      </a:lnTo>
                      <a:lnTo>
                        <a:pt x="2021" y="2361"/>
                      </a:lnTo>
                      <a:lnTo>
                        <a:pt x="2024" y="2366"/>
                      </a:lnTo>
                      <a:lnTo>
                        <a:pt x="2026" y="2370"/>
                      </a:lnTo>
                      <a:lnTo>
                        <a:pt x="2029" y="2375"/>
                      </a:lnTo>
                      <a:lnTo>
                        <a:pt x="2030" y="2378"/>
                      </a:lnTo>
                      <a:lnTo>
                        <a:pt x="2033" y="2383"/>
                      </a:lnTo>
                      <a:lnTo>
                        <a:pt x="2035" y="2387"/>
                      </a:lnTo>
                      <a:lnTo>
                        <a:pt x="2038" y="2392"/>
                      </a:lnTo>
                      <a:lnTo>
                        <a:pt x="2039" y="2395"/>
                      </a:lnTo>
                      <a:lnTo>
                        <a:pt x="2043" y="2399"/>
                      </a:lnTo>
                      <a:lnTo>
                        <a:pt x="2044" y="2404"/>
                      </a:lnTo>
                      <a:lnTo>
                        <a:pt x="2047" y="2407"/>
                      </a:lnTo>
                      <a:lnTo>
                        <a:pt x="2049" y="2412"/>
                      </a:lnTo>
                      <a:lnTo>
                        <a:pt x="2052" y="2415"/>
                      </a:lnTo>
                      <a:lnTo>
                        <a:pt x="2053" y="2419"/>
                      </a:lnTo>
                      <a:lnTo>
                        <a:pt x="2056" y="2422"/>
                      </a:lnTo>
                      <a:lnTo>
                        <a:pt x="2058" y="2427"/>
                      </a:lnTo>
                      <a:lnTo>
                        <a:pt x="2061" y="2430"/>
                      </a:lnTo>
                      <a:lnTo>
                        <a:pt x="2062" y="2435"/>
                      </a:lnTo>
                      <a:lnTo>
                        <a:pt x="2065" y="2438"/>
                      </a:lnTo>
                      <a:lnTo>
                        <a:pt x="2067" y="2441"/>
                      </a:lnTo>
                      <a:lnTo>
                        <a:pt x="2070" y="2446"/>
                      </a:lnTo>
                      <a:lnTo>
                        <a:pt x="2072" y="2449"/>
                      </a:lnTo>
                      <a:lnTo>
                        <a:pt x="2075" y="2452"/>
                      </a:lnTo>
                      <a:lnTo>
                        <a:pt x="2076" y="2455"/>
                      </a:lnTo>
                      <a:lnTo>
                        <a:pt x="2079" y="2458"/>
                      </a:lnTo>
                      <a:lnTo>
                        <a:pt x="2081" y="2461"/>
                      </a:lnTo>
                      <a:lnTo>
                        <a:pt x="2084" y="2465"/>
                      </a:lnTo>
                      <a:lnTo>
                        <a:pt x="2085" y="2468"/>
                      </a:lnTo>
                      <a:lnTo>
                        <a:pt x="2088" y="2472"/>
                      </a:lnTo>
                      <a:lnTo>
                        <a:pt x="2090" y="2475"/>
                      </a:lnTo>
                      <a:lnTo>
                        <a:pt x="2093" y="2478"/>
                      </a:lnTo>
                      <a:lnTo>
                        <a:pt x="2095" y="2481"/>
                      </a:lnTo>
                      <a:lnTo>
                        <a:pt x="2098" y="2484"/>
                      </a:lnTo>
                      <a:lnTo>
                        <a:pt x="2099" y="2485"/>
                      </a:lnTo>
                      <a:lnTo>
                        <a:pt x="2102" y="2488"/>
                      </a:lnTo>
                      <a:lnTo>
                        <a:pt x="2104" y="2492"/>
                      </a:lnTo>
                      <a:lnTo>
                        <a:pt x="2107" y="2495"/>
                      </a:lnTo>
                      <a:lnTo>
                        <a:pt x="2108" y="2498"/>
                      </a:lnTo>
                      <a:lnTo>
                        <a:pt x="2111" y="2501"/>
                      </a:lnTo>
                      <a:lnTo>
                        <a:pt x="2113" y="2502"/>
                      </a:lnTo>
                      <a:lnTo>
                        <a:pt x="2116" y="2505"/>
                      </a:lnTo>
                      <a:lnTo>
                        <a:pt x="2117" y="2508"/>
                      </a:lnTo>
                      <a:lnTo>
                        <a:pt x="2121" y="2510"/>
                      </a:lnTo>
                      <a:lnTo>
                        <a:pt x="2122" y="2513"/>
                      </a:lnTo>
                      <a:lnTo>
                        <a:pt x="2125" y="2516"/>
                      </a:lnTo>
                      <a:lnTo>
                        <a:pt x="2127" y="2518"/>
                      </a:lnTo>
                      <a:lnTo>
                        <a:pt x="2130" y="2521"/>
                      </a:lnTo>
                      <a:lnTo>
                        <a:pt x="2131" y="2522"/>
                      </a:lnTo>
                      <a:lnTo>
                        <a:pt x="2134" y="2525"/>
                      </a:lnTo>
                      <a:lnTo>
                        <a:pt x="2136" y="2528"/>
                      </a:lnTo>
                      <a:lnTo>
                        <a:pt x="2139" y="2530"/>
                      </a:lnTo>
                      <a:lnTo>
                        <a:pt x="2140" y="2531"/>
                      </a:lnTo>
                      <a:lnTo>
                        <a:pt x="2144" y="2535"/>
                      </a:lnTo>
                      <a:lnTo>
                        <a:pt x="2145" y="2536"/>
                      </a:lnTo>
                      <a:lnTo>
                        <a:pt x="2148" y="2539"/>
                      </a:lnTo>
                      <a:lnTo>
                        <a:pt x="2150" y="2541"/>
                      </a:lnTo>
                      <a:lnTo>
                        <a:pt x="2153" y="2544"/>
                      </a:lnTo>
                      <a:lnTo>
                        <a:pt x="2154" y="2545"/>
                      </a:lnTo>
                      <a:lnTo>
                        <a:pt x="2157" y="2547"/>
                      </a:lnTo>
                      <a:lnTo>
                        <a:pt x="2159" y="2548"/>
                      </a:lnTo>
                      <a:lnTo>
                        <a:pt x="2162" y="2551"/>
                      </a:lnTo>
                      <a:lnTo>
                        <a:pt x="2163" y="2553"/>
                      </a:lnTo>
                      <a:lnTo>
                        <a:pt x="2166" y="2554"/>
                      </a:lnTo>
                      <a:lnTo>
                        <a:pt x="2168" y="2557"/>
                      </a:lnTo>
                      <a:lnTo>
                        <a:pt x="2171" y="2559"/>
                      </a:lnTo>
                      <a:lnTo>
                        <a:pt x="2173" y="2561"/>
                      </a:lnTo>
                      <a:lnTo>
                        <a:pt x="2176" y="2562"/>
                      </a:lnTo>
                      <a:lnTo>
                        <a:pt x="2177" y="2564"/>
                      </a:lnTo>
                      <a:lnTo>
                        <a:pt x="2180" y="2565"/>
                      </a:lnTo>
                      <a:lnTo>
                        <a:pt x="2182" y="2567"/>
                      </a:lnTo>
                      <a:lnTo>
                        <a:pt x="2185" y="2570"/>
                      </a:lnTo>
                      <a:lnTo>
                        <a:pt x="2186" y="2571"/>
                      </a:lnTo>
                      <a:lnTo>
                        <a:pt x="2189" y="2573"/>
                      </a:lnTo>
                      <a:lnTo>
                        <a:pt x="2191" y="2574"/>
                      </a:lnTo>
                      <a:lnTo>
                        <a:pt x="2194" y="2576"/>
                      </a:lnTo>
                      <a:lnTo>
                        <a:pt x="2196" y="2577"/>
                      </a:lnTo>
                      <a:lnTo>
                        <a:pt x="2199" y="2579"/>
                      </a:lnTo>
                      <a:lnTo>
                        <a:pt x="2200" y="2581"/>
                      </a:lnTo>
                      <a:lnTo>
                        <a:pt x="2203" y="2582"/>
                      </a:lnTo>
                      <a:lnTo>
                        <a:pt x="2205" y="2584"/>
                      </a:lnTo>
                      <a:lnTo>
                        <a:pt x="2208" y="2585"/>
                      </a:lnTo>
                      <a:lnTo>
                        <a:pt x="2209" y="2587"/>
                      </a:lnTo>
                      <a:lnTo>
                        <a:pt x="2212" y="2587"/>
                      </a:lnTo>
                      <a:lnTo>
                        <a:pt x="2214" y="2588"/>
                      </a:lnTo>
                      <a:lnTo>
                        <a:pt x="2217" y="2590"/>
                      </a:lnTo>
                      <a:lnTo>
                        <a:pt x="2218" y="2591"/>
                      </a:lnTo>
                      <a:lnTo>
                        <a:pt x="2222" y="2593"/>
                      </a:lnTo>
                      <a:lnTo>
                        <a:pt x="2223" y="2594"/>
                      </a:lnTo>
                      <a:lnTo>
                        <a:pt x="2226" y="2596"/>
                      </a:lnTo>
                      <a:lnTo>
                        <a:pt x="2228" y="2596"/>
                      </a:lnTo>
                      <a:lnTo>
                        <a:pt x="2231" y="2597"/>
                      </a:lnTo>
                      <a:lnTo>
                        <a:pt x="2232" y="2599"/>
                      </a:lnTo>
                      <a:lnTo>
                        <a:pt x="2235" y="2600"/>
                      </a:lnTo>
                      <a:lnTo>
                        <a:pt x="2237" y="2602"/>
                      </a:lnTo>
                      <a:lnTo>
                        <a:pt x="2240" y="2602"/>
                      </a:lnTo>
                      <a:lnTo>
                        <a:pt x="2241" y="2604"/>
                      </a:lnTo>
                      <a:lnTo>
                        <a:pt x="2245" y="2605"/>
                      </a:lnTo>
                      <a:lnTo>
                        <a:pt x="2246" y="2605"/>
                      </a:lnTo>
                      <a:lnTo>
                        <a:pt x="2249" y="2607"/>
                      </a:lnTo>
                      <a:lnTo>
                        <a:pt x="2251" y="2608"/>
                      </a:lnTo>
                      <a:lnTo>
                        <a:pt x="2254" y="2608"/>
                      </a:lnTo>
                      <a:lnTo>
                        <a:pt x="2255" y="2610"/>
                      </a:lnTo>
                      <a:lnTo>
                        <a:pt x="2258" y="2611"/>
                      </a:lnTo>
                      <a:lnTo>
                        <a:pt x="2260" y="2611"/>
                      </a:lnTo>
                      <a:lnTo>
                        <a:pt x="2263" y="2613"/>
                      </a:lnTo>
                      <a:lnTo>
                        <a:pt x="2264" y="2614"/>
                      </a:lnTo>
                      <a:lnTo>
                        <a:pt x="2267" y="2614"/>
                      </a:lnTo>
                      <a:lnTo>
                        <a:pt x="2269" y="2616"/>
                      </a:lnTo>
                      <a:lnTo>
                        <a:pt x="2272" y="2616"/>
                      </a:lnTo>
                      <a:lnTo>
                        <a:pt x="2274" y="2617"/>
                      </a:lnTo>
                      <a:lnTo>
                        <a:pt x="2277" y="2619"/>
                      </a:lnTo>
                      <a:lnTo>
                        <a:pt x="2278" y="2619"/>
                      </a:lnTo>
                      <a:lnTo>
                        <a:pt x="2281" y="2620"/>
                      </a:lnTo>
                      <a:lnTo>
                        <a:pt x="2283" y="2620"/>
                      </a:lnTo>
                      <a:lnTo>
                        <a:pt x="2286" y="2622"/>
                      </a:lnTo>
                      <a:lnTo>
                        <a:pt x="2287" y="2622"/>
                      </a:lnTo>
                      <a:lnTo>
                        <a:pt x="2290" y="2623"/>
                      </a:lnTo>
                      <a:lnTo>
                        <a:pt x="2292" y="2623"/>
                      </a:lnTo>
                      <a:lnTo>
                        <a:pt x="2295" y="2625"/>
                      </a:lnTo>
                    </a:path>
                  </a:pathLst>
                </a:custGeom>
                <a:noFill/>
                <a:ln w="2540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15" name="Group 8"/>
              <p:cNvGrpSpPr>
                <a:grpSpLocks/>
              </p:cNvGrpSpPr>
              <p:nvPr/>
            </p:nvGrpSpPr>
            <p:grpSpPr bwMode="auto">
              <a:xfrm>
                <a:off x="5659" y="2563"/>
                <a:ext cx="7488" cy="1800"/>
                <a:chOff x="5659" y="2563"/>
                <a:chExt cx="7488" cy="1800"/>
              </a:xfrm>
            </p:grpSpPr>
            <p:sp>
              <p:nvSpPr>
                <p:cNvPr id="16" name="Text Box 27"/>
                <p:cNvSpPr txBox="1">
                  <a:spLocks noChangeArrowheads="1"/>
                </p:cNvSpPr>
                <p:nvPr/>
              </p:nvSpPr>
              <p:spPr bwMode="auto">
                <a:xfrm>
                  <a:off x="9403" y="4003"/>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Text Box 26"/>
                <p:cNvSpPr txBox="1">
                  <a:spLocks noChangeArrowheads="1"/>
                </p:cNvSpPr>
                <p:nvPr/>
              </p:nvSpPr>
              <p:spPr bwMode="auto">
                <a:xfrm>
                  <a:off x="10267"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1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Text Box 25"/>
                <p:cNvSpPr txBox="1">
                  <a:spLocks noChangeArrowheads="1"/>
                </p:cNvSpPr>
                <p:nvPr/>
              </p:nvSpPr>
              <p:spPr bwMode="auto">
                <a:xfrm>
                  <a:off x="11131"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2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Text Box 24"/>
                <p:cNvSpPr txBox="1">
                  <a:spLocks noChangeArrowheads="1"/>
                </p:cNvSpPr>
                <p:nvPr/>
              </p:nvSpPr>
              <p:spPr bwMode="auto">
                <a:xfrm>
                  <a:off x="7243"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2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Text Box 23"/>
                <p:cNvSpPr txBox="1">
                  <a:spLocks noChangeArrowheads="1"/>
                </p:cNvSpPr>
                <p:nvPr/>
              </p:nvSpPr>
              <p:spPr bwMode="auto">
                <a:xfrm>
                  <a:off x="7747"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22"/>
                <p:cNvSpPr txBox="1">
                  <a:spLocks noChangeArrowheads="1"/>
                </p:cNvSpPr>
                <p:nvPr/>
              </p:nvSpPr>
              <p:spPr bwMode="auto">
                <a:xfrm>
                  <a:off x="8251"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1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Text Box 21"/>
                <p:cNvSpPr txBox="1">
                  <a:spLocks noChangeArrowheads="1"/>
                </p:cNvSpPr>
                <p:nvPr/>
              </p:nvSpPr>
              <p:spPr bwMode="auto">
                <a:xfrm>
                  <a:off x="10699" y="4003"/>
                  <a:ext cx="43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FF"/>
                      </a:solidFill>
                      <a:effectLst/>
                      <a:latin typeface="Tahoma" pitchFamily="34" charset="0"/>
                      <a:ea typeface="Times New Roman" pitchFamily="18" charset="0"/>
                      <a:cs typeface="Tahoma"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Text Box 19"/>
                <p:cNvSpPr txBox="1">
                  <a:spLocks noChangeArrowheads="1"/>
                </p:cNvSpPr>
                <p:nvPr/>
              </p:nvSpPr>
              <p:spPr bwMode="auto">
                <a:xfrm>
                  <a:off x="9043" y="2563"/>
                  <a:ext cx="799"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24" name="Text Box 18"/>
                <p:cNvSpPr txBox="1">
                  <a:spLocks noChangeArrowheads="1"/>
                </p:cNvSpPr>
                <p:nvPr/>
              </p:nvSpPr>
              <p:spPr bwMode="auto">
                <a:xfrm>
                  <a:off x="12571" y="4003"/>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FF"/>
                      </a:solidFill>
                      <a:effectLst/>
                      <a:latin typeface="Tahoma" pitchFamily="34" charset="0"/>
                      <a:ea typeface="Times New Roman" pitchFamily="18" charset="0"/>
                      <a:cs typeface="Tahoma" pitchFamily="34" charset="0"/>
                      <a:sym typeface="Symbol" pitchFamily="18" charset="2"/>
                    </a:rPr>
                    <a:t></a:t>
                  </a:r>
                  <a:r>
                    <a:rPr kumimoji="0" lang="en-US" sz="1400" b="1" i="0" u="none" strike="noStrike" cap="none" normalizeH="0" baseline="0" smtClean="0">
                      <a:ln>
                        <a:noFill/>
                      </a:ln>
                      <a:solidFill>
                        <a:srgbClr val="0000FF"/>
                      </a:solidFill>
                      <a:effectLst/>
                      <a:latin typeface="Tahoma" pitchFamily="34" charset="0"/>
                      <a:ea typeface="Times New Roman" pitchFamily="18" charset="0"/>
                      <a:cs typeface="Tahoma" pitchFamily="34" charset="0"/>
                    </a:rPr>
                    <a:t> </a:t>
                  </a:r>
                  <a:r>
                    <a:rPr kumimoji="0" lang="en-US" sz="1400" b="1" i="1" u="none" strike="noStrike" cap="none" normalizeH="0" baseline="0" smtClean="0">
                      <a:ln>
                        <a:noFill/>
                      </a:ln>
                      <a:solidFill>
                        <a:srgbClr val="0000FF"/>
                      </a:solidFill>
                      <a:effectLst/>
                      <a:latin typeface="Tahoma" pitchFamily="34" charset="0"/>
                      <a:ea typeface="Times New Roman" pitchFamily="18" charset="0"/>
                      <a:cs typeface="Tahoma" pitchFamily="34" charset="0"/>
                      <a:sym typeface="Symbol" pitchFamily="18" charset="2"/>
                    </a:rPr>
                    <a:t>f</a:t>
                  </a:r>
                  <a:endParaRPr kumimoji="0" lang="en-US" sz="1400" b="1" i="0" u="none" strike="noStrike" cap="none" normalizeH="0" baseline="0" smtClean="0">
                    <a:ln>
                      <a:noFill/>
                    </a:ln>
                    <a:solidFill>
                      <a:srgbClr val="0000FF"/>
                    </a:solidFill>
                    <a:effectLst/>
                    <a:latin typeface="Tahoma" pitchFamily="34" charset="0"/>
                    <a:ea typeface="Times New Roman" pitchFamily="18" charset="0"/>
                    <a:cs typeface="Tahoma" pitchFamily="34" charset="0"/>
                    <a:sym typeface="Symbol" pitchFamily="18" charset="2"/>
                  </a:endParaRPr>
                </a:p>
              </p:txBody>
            </p:sp>
            <p:grpSp>
              <p:nvGrpSpPr>
                <p:cNvPr id="25" name="Group 13"/>
                <p:cNvGrpSpPr>
                  <a:grpSpLocks/>
                </p:cNvGrpSpPr>
                <p:nvPr/>
              </p:nvGrpSpPr>
              <p:grpSpPr bwMode="auto">
                <a:xfrm>
                  <a:off x="5659" y="2635"/>
                  <a:ext cx="2160" cy="1008"/>
                  <a:chOff x="5659" y="2635"/>
                  <a:chExt cx="2160" cy="1008"/>
                </a:xfrm>
              </p:grpSpPr>
              <p:sp>
                <p:nvSpPr>
                  <p:cNvPr id="29" name="Text Box 15"/>
                  <p:cNvSpPr txBox="1">
                    <a:spLocks noChangeArrowheads="1"/>
                  </p:cNvSpPr>
                  <p:nvPr/>
                </p:nvSpPr>
                <p:spPr bwMode="auto">
                  <a:xfrm>
                    <a:off x="5659" y="2635"/>
                    <a:ext cx="18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endParaRPr lang="en-SG"/>
                  </a:p>
                </p:txBody>
              </p:sp>
              <p:sp>
                <p:nvSpPr>
                  <p:cNvPr id="30" name="Freeform 14"/>
                  <p:cNvSpPr>
                    <a:spLocks/>
                  </p:cNvSpPr>
                  <p:nvPr/>
                </p:nvSpPr>
                <p:spPr bwMode="auto">
                  <a:xfrm>
                    <a:off x="6667" y="3331"/>
                    <a:ext cx="1152" cy="312"/>
                  </a:xfrm>
                  <a:custGeom>
                    <a:avLst/>
                    <a:gdLst>
                      <a:gd name="T0" fmla="*/ 0 w 1080"/>
                      <a:gd name="T1" fmla="*/ 0 h 240"/>
                      <a:gd name="T2" fmla="*/ 216 w 1080"/>
                      <a:gd name="T3" fmla="*/ 216 h 240"/>
                      <a:gd name="T4" fmla="*/ 648 w 1080"/>
                      <a:gd name="T5" fmla="*/ 144 h 240"/>
                      <a:gd name="T6" fmla="*/ 1080 w 1080"/>
                      <a:gd name="T7" fmla="*/ 144 h 240"/>
                    </a:gdLst>
                    <a:ahLst/>
                    <a:cxnLst>
                      <a:cxn ang="0">
                        <a:pos x="T0" y="T1"/>
                      </a:cxn>
                      <a:cxn ang="0">
                        <a:pos x="T2" y="T3"/>
                      </a:cxn>
                      <a:cxn ang="0">
                        <a:pos x="T4" y="T5"/>
                      </a:cxn>
                      <a:cxn ang="0">
                        <a:pos x="T6" y="T7"/>
                      </a:cxn>
                    </a:cxnLst>
                    <a:rect l="0" t="0" r="r" b="b"/>
                    <a:pathLst>
                      <a:path w="1080" h="240">
                        <a:moveTo>
                          <a:pt x="0" y="0"/>
                        </a:moveTo>
                        <a:cubicBezTo>
                          <a:pt x="54" y="96"/>
                          <a:pt x="108" y="192"/>
                          <a:pt x="216" y="216"/>
                        </a:cubicBezTo>
                        <a:cubicBezTo>
                          <a:pt x="324" y="240"/>
                          <a:pt x="504" y="156"/>
                          <a:pt x="648" y="144"/>
                        </a:cubicBezTo>
                        <a:cubicBezTo>
                          <a:pt x="792" y="132"/>
                          <a:pt x="936" y="138"/>
                          <a:pt x="1080" y="144"/>
                        </a:cubicBezTo>
                      </a:path>
                    </a:pathLst>
                  </a:custGeom>
                  <a:noFill/>
                  <a:ln w="12700">
                    <a:solidFill>
                      <a:srgbClr val="99CCFF"/>
                    </a:solidFill>
                    <a:round/>
                    <a:headEnd/>
                    <a:tailEnd type="triangle" w="lg"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nvGrpSpPr>
                <p:cNvPr id="26" name="Group 9"/>
                <p:cNvGrpSpPr>
                  <a:grpSpLocks/>
                </p:cNvGrpSpPr>
                <p:nvPr/>
              </p:nvGrpSpPr>
              <p:grpSpPr bwMode="auto">
                <a:xfrm>
                  <a:off x="11131" y="2635"/>
                  <a:ext cx="2016" cy="1008"/>
                  <a:chOff x="11131" y="2635"/>
                  <a:chExt cx="2016" cy="1008"/>
                </a:xfrm>
              </p:grpSpPr>
              <p:sp>
                <p:nvSpPr>
                  <p:cNvPr id="27" name="Text Box 11"/>
                  <p:cNvSpPr txBox="1">
                    <a:spLocks noChangeArrowheads="1"/>
                  </p:cNvSpPr>
                  <p:nvPr/>
                </p:nvSpPr>
                <p:spPr bwMode="auto">
                  <a:xfrm>
                    <a:off x="11419" y="2635"/>
                    <a:ext cx="172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endParaRPr lang="en-SG"/>
                  </a:p>
                </p:txBody>
              </p:sp>
              <p:sp>
                <p:nvSpPr>
                  <p:cNvPr id="28" name="Freeform 10"/>
                  <p:cNvSpPr>
                    <a:spLocks/>
                  </p:cNvSpPr>
                  <p:nvPr/>
                </p:nvSpPr>
                <p:spPr bwMode="auto">
                  <a:xfrm flipH="1">
                    <a:off x="11131" y="3331"/>
                    <a:ext cx="1152" cy="312"/>
                  </a:xfrm>
                  <a:custGeom>
                    <a:avLst/>
                    <a:gdLst>
                      <a:gd name="T0" fmla="*/ 0 w 1080"/>
                      <a:gd name="T1" fmla="*/ 0 h 240"/>
                      <a:gd name="T2" fmla="*/ 216 w 1080"/>
                      <a:gd name="T3" fmla="*/ 216 h 240"/>
                      <a:gd name="T4" fmla="*/ 648 w 1080"/>
                      <a:gd name="T5" fmla="*/ 144 h 240"/>
                      <a:gd name="T6" fmla="*/ 1080 w 1080"/>
                      <a:gd name="T7" fmla="*/ 144 h 240"/>
                    </a:gdLst>
                    <a:ahLst/>
                    <a:cxnLst>
                      <a:cxn ang="0">
                        <a:pos x="T0" y="T1"/>
                      </a:cxn>
                      <a:cxn ang="0">
                        <a:pos x="T2" y="T3"/>
                      </a:cxn>
                      <a:cxn ang="0">
                        <a:pos x="T4" y="T5"/>
                      </a:cxn>
                      <a:cxn ang="0">
                        <a:pos x="T6" y="T7"/>
                      </a:cxn>
                    </a:cxnLst>
                    <a:rect l="0" t="0" r="r" b="b"/>
                    <a:pathLst>
                      <a:path w="1080" h="240">
                        <a:moveTo>
                          <a:pt x="0" y="0"/>
                        </a:moveTo>
                        <a:cubicBezTo>
                          <a:pt x="54" y="96"/>
                          <a:pt x="108" y="192"/>
                          <a:pt x="216" y="216"/>
                        </a:cubicBezTo>
                        <a:cubicBezTo>
                          <a:pt x="324" y="240"/>
                          <a:pt x="504" y="156"/>
                          <a:pt x="648" y="144"/>
                        </a:cubicBezTo>
                        <a:cubicBezTo>
                          <a:pt x="792" y="132"/>
                          <a:pt x="936" y="138"/>
                          <a:pt x="1080" y="144"/>
                        </a:cubicBezTo>
                      </a:path>
                    </a:pathLst>
                  </a:custGeom>
                  <a:noFill/>
                  <a:ln w="12700">
                    <a:solidFill>
                      <a:srgbClr val="99CCFF"/>
                    </a:solidFill>
                    <a:round/>
                    <a:headEnd/>
                    <a:tailEnd type="triangle" w="lg"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sp>
          <p:nvSpPr>
            <p:cNvPr id="11" name="Rectangle 48"/>
            <p:cNvSpPr>
              <a:spLocks noChangeArrowheads="1"/>
            </p:cNvSpPr>
            <p:nvPr/>
          </p:nvSpPr>
          <p:spPr bwMode="auto">
            <a:xfrm>
              <a:off x="6944488" y="2617748"/>
              <a:ext cx="1015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FF"/>
                  </a:solidFill>
                  <a:effectLst/>
                  <a:latin typeface="Tahoma" pitchFamily="34" charset="0"/>
                  <a:ea typeface="Times New Roman" pitchFamily="18" charset="0"/>
                  <a:cs typeface="Tahoma" pitchFamily="34" charset="0"/>
                </a:rPr>
                <a:t>Symmetric</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FF"/>
                  </a:solidFill>
                  <a:effectLst/>
                  <a:latin typeface="Tahoma" pitchFamily="34" charset="0"/>
                  <a:ea typeface="Times New Roman" pitchFamily="18" charset="0"/>
                  <a:cs typeface="Tahoma" pitchFamily="34" charset="0"/>
                </a:rPr>
                <a:t>abou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48"/>
            <p:cNvSpPr>
              <a:spLocks noChangeArrowheads="1"/>
            </p:cNvSpPr>
            <p:nvPr/>
          </p:nvSpPr>
          <p:spPr bwMode="auto">
            <a:xfrm>
              <a:off x="971600" y="2636912"/>
              <a:ext cx="1015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FF"/>
                  </a:solidFill>
                  <a:effectLst/>
                  <a:latin typeface="Tahoma" pitchFamily="34" charset="0"/>
                  <a:ea typeface="Times New Roman" pitchFamily="18" charset="0"/>
                  <a:cs typeface="Tahoma" pitchFamily="34" charset="0"/>
                </a:rPr>
                <a:t>Symmetric</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FF"/>
                  </a:solidFill>
                  <a:effectLst/>
                  <a:latin typeface="Tahoma" pitchFamily="34" charset="0"/>
                  <a:ea typeface="Times New Roman" pitchFamily="18" charset="0"/>
                  <a:cs typeface="Tahoma" pitchFamily="34" charset="0"/>
                </a:rPr>
                <a:t>abou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15211114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76672"/>
            <a:ext cx="6552728" cy="830997"/>
          </a:xfrm>
          <a:prstGeom prst="rect">
            <a:avLst/>
          </a:prstGeom>
          <a:noFill/>
        </p:spPr>
        <p:txBody>
          <a:bodyPr wrap="square" rtlCol="0">
            <a:spAutoFit/>
          </a:bodyPr>
          <a:lstStyle/>
          <a:p>
            <a:r>
              <a:rPr lang="en-US" sz="2400" b="1" dirty="0" smtClean="0">
                <a:solidFill>
                  <a:srgbClr val="0000FF"/>
                </a:solidFill>
                <a:latin typeface="Tahoma" pitchFamily="34" charset="0"/>
                <a:ea typeface="Tahoma" pitchFamily="34" charset="0"/>
                <a:cs typeface="Tahoma" pitchFamily="34" charset="0"/>
              </a:rPr>
              <a:t>Model of the Sampled Signal and its Fourier Transform</a:t>
            </a:r>
            <a:endParaRPr lang="en-SG" sz="2400" b="1" dirty="0">
              <a:solidFill>
                <a:srgbClr val="0000FF"/>
              </a:solidFill>
              <a:latin typeface="Tahoma" pitchFamily="34" charset="0"/>
              <a:ea typeface="Tahoma" pitchFamily="34" charset="0"/>
              <a:cs typeface="Tahoma" pitchFamily="34" charset="0"/>
            </a:endParaRPr>
          </a:p>
        </p:txBody>
      </p:sp>
      <p:sp>
        <p:nvSpPr>
          <p:cNvPr id="6" name="TextBox 5"/>
          <p:cNvSpPr txBox="1"/>
          <p:nvPr/>
        </p:nvSpPr>
        <p:spPr>
          <a:xfrm>
            <a:off x="323528" y="1555278"/>
            <a:ext cx="8208912" cy="1323439"/>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e mathematical process of sampling requires a function called the </a:t>
            </a:r>
            <a:r>
              <a:rPr lang="en-US" sz="2000" u="sng" dirty="0">
                <a:solidFill>
                  <a:srgbClr val="FF0000"/>
                </a:solidFill>
                <a:latin typeface="Tahoma" pitchFamily="34" charset="0"/>
                <a:ea typeface="Tahoma" pitchFamily="34" charset="0"/>
                <a:cs typeface="Tahoma" pitchFamily="34" charset="0"/>
              </a:rPr>
              <a:t>Dirac-</a:t>
            </a:r>
            <a:r>
              <a:rPr lang="en-US" sz="2000" u="sng" dirty="0">
                <a:solidFill>
                  <a:srgbClr val="FF0000"/>
                </a:solidFill>
                <a:latin typeface="Symbol" pitchFamily="18" charset="2"/>
                <a:ea typeface="Tahoma" pitchFamily="34" charset="0"/>
                <a:cs typeface="Tahoma" pitchFamily="34" charset="0"/>
              </a:rPr>
              <a:t>d</a:t>
            </a:r>
            <a:r>
              <a:rPr lang="en-US" sz="2000" u="sng" dirty="0">
                <a:solidFill>
                  <a:srgbClr val="FF0000"/>
                </a:solidFill>
                <a:latin typeface="Tahoma" pitchFamily="34" charset="0"/>
                <a:ea typeface="Tahoma" pitchFamily="34" charset="0"/>
                <a:cs typeface="Tahoma" pitchFamily="34" charset="0"/>
              </a:rPr>
              <a:t> </a:t>
            </a:r>
            <a:r>
              <a:rPr lang="en-US" sz="2000" u="sng" dirty="0" smtClean="0">
                <a:solidFill>
                  <a:srgbClr val="FF0000"/>
                </a:solidFill>
                <a:latin typeface="Tahoma" pitchFamily="34" charset="0"/>
                <a:ea typeface="Tahoma" pitchFamily="34" charset="0"/>
                <a:cs typeface="Tahoma" pitchFamily="34" charset="0"/>
              </a:rPr>
              <a:t>function</a:t>
            </a:r>
            <a:r>
              <a:rPr lang="en-US" sz="2000" dirty="0" smtClean="0">
                <a:latin typeface="Tahoma" pitchFamily="34" charset="0"/>
                <a:ea typeface="Tahoma" pitchFamily="34" charset="0"/>
                <a:cs typeface="Tahoma" pitchFamily="34" charset="0"/>
              </a:rPr>
              <a:t> or the unit impulse function in continuous time.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e </a:t>
            </a:r>
            <a:r>
              <a:rPr lang="en-US" sz="2000" dirty="0">
                <a:latin typeface="Tahoma" pitchFamily="34" charset="0"/>
                <a:ea typeface="Tahoma" pitchFamily="34" charset="0"/>
                <a:cs typeface="Tahoma" pitchFamily="34" charset="0"/>
              </a:rPr>
              <a:t>Dirac-</a:t>
            </a:r>
            <a:r>
              <a:rPr lang="en-US" sz="2000" dirty="0">
                <a:latin typeface="Symbol" pitchFamily="18" charset="2"/>
                <a:ea typeface="Tahoma" pitchFamily="34" charset="0"/>
                <a:cs typeface="Tahoma" pitchFamily="34" charset="0"/>
              </a:rPr>
              <a:t>d</a:t>
            </a:r>
            <a:r>
              <a:rPr lang="en-US" sz="2000" dirty="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function is defined by : </a:t>
            </a:r>
            <a:endParaRPr lang="en-SG" sz="2000" dirty="0">
              <a:latin typeface="Tahoma" pitchFamily="34" charset="0"/>
              <a:ea typeface="Tahoma" pitchFamily="34" charset="0"/>
              <a:cs typeface="Tahoma" pitchFamily="34" charset="0"/>
            </a:endParaRPr>
          </a:p>
        </p:txBody>
      </p:sp>
      <p:grpSp>
        <p:nvGrpSpPr>
          <p:cNvPr id="11" name="Group 10"/>
          <p:cNvGrpSpPr/>
          <p:nvPr/>
        </p:nvGrpSpPr>
        <p:grpSpPr>
          <a:xfrm>
            <a:off x="1982788" y="2924944"/>
            <a:ext cx="5187950" cy="1016000"/>
            <a:chOff x="1982788" y="3411538"/>
            <a:chExt cx="5187950" cy="1016000"/>
          </a:xfrm>
        </p:grpSpPr>
        <p:graphicFrame>
          <p:nvGraphicFramePr>
            <p:cNvPr id="7" name="Object 6"/>
            <p:cNvGraphicFramePr>
              <a:graphicFrameLocks noChangeAspect="1"/>
            </p:cNvGraphicFramePr>
            <p:nvPr>
              <p:extLst>
                <p:ext uri="{D42A27DB-BD31-4B8C-83A1-F6EECF244321}">
                  <p14:modId xmlns:p14="http://schemas.microsoft.com/office/powerpoint/2010/main" val="4065461671"/>
                </p:ext>
              </p:extLst>
            </p:nvPr>
          </p:nvGraphicFramePr>
          <p:xfrm>
            <a:off x="1982788" y="3509963"/>
            <a:ext cx="1816100" cy="736600"/>
          </p:xfrm>
          <a:graphic>
            <a:graphicData uri="http://schemas.openxmlformats.org/presentationml/2006/ole">
              <mc:AlternateContent xmlns:mc="http://schemas.openxmlformats.org/markup-compatibility/2006">
                <mc:Choice xmlns:v="urn:schemas-microsoft-com:vml" Requires="v">
                  <p:oleObj spid="_x0000_s79964" name="Equation" r:id="rId3" imgW="1815840" imgH="736560" progId="Equation.DSMT4">
                    <p:embed/>
                  </p:oleObj>
                </mc:Choice>
                <mc:Fallback>
                  <p:oleObj name="Equation" r:id="rId3" imgW="1815840" imgH="736560" progId="Equation.DSMT4">
                    <p:embed/>
                    <p:pic>
                      <p:nvPicPr>
                        <p:cNvPr id="0" name="Object 2"/>
                        <p:cNvPicPr>
                          <a:picLocks noChangeAspect="1" noChangeArrowheads="1"/>
                        </p:cNvPicPr>
                        <p:nvPr/>
                      </p:nvPicPr>
                      <p:blipFill>
                        <a:blip r:embed="rId4"/>
                        <a:srcRect/>
                        <a:stretch>
                          <a:fillRect/>
                        </a:stretch>
                      </p:blipFill>
                      <p:spPr bwMode="auto">
                        <a:xfrm>
                          <a:off x="1982788" y="3509963"/>
                          <a:ext cx="1816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6552391"/>
                </p:ext>
              </p:extLst>
            </p:nvPr>
          </p:nvGraphicFramePr>
          <p:xfrm>
            <a:off x="5427663" y="3411538"/>
            <a:ext cx="1743075" cy="1016000"/>
          </p:xfrm>
          <a:graphic>
            <a:graphicData uri="http://schemas.openxmlformats.org/presentationml/2006/ole">
              <mc:AlternateContent xmlns:mc="http://schemas.openxmlformats.org/markup-compatibility/2006">
                <mc:Choice xmlns:v="urn:schemas-microsoft-com:vml" Requires="v">
                  <p:oleObj spid="_x0000_s79965" name="Equation" r:id="rId5" imgW="1739880" imgH="1015920" progId="Equation.DSMT4">
                    <p:embed/>
                  </p:oleObj>
                </mc:Choice>
                <mc:Fallback>
                  <p:oleObj name="Equation" r:id="rId5" imgW="1739880" imgH="1015920" progId="Equation.DSMT4">
                    <p:embed/>
                    <p:pic>
                      <p:nvPicPr>
                        <p:cNvPr id="0" name="Object 1"/>
                        <p:cNvPicPr>
                          <a:picLocks noChangeAspect="1" noChangeArrowheads="1"/>
                        </p:cNvPicPr>
                        <p:nvPr/>
                      </p:nvPicPr>
                      <p:blipFill>
                        <a:blip r:embed="rId6"/>
                        <a:srcRect/>
                        <a:stretch>
                          <a:fillRect/>
                        </a:stretch>
                      </p:blipFill>
                      <p:spPr bwMode="auto">
                        <a:xfrm>
                          <a:off x="5427663" y="3411538"/>
                          <a:ext cx="17430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3995936" y="3604954"/>
              <a:ext cx="1008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ahoma" pitchFamily="34" charset="0"/>
                  <a:ea typeface="Times New Roman" pitchFamily="18" charset="0"/>
                  <a:cs typeface="Tahoma" pitchFamily="34" charset="0"/>
                </a:rPr>
                <a:t>   with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2" name="Rectangle 11"/>
          <p:cNvSpPr/>
          <p:nvPr/>
        </p:nvSpPr>
        <p:spPr>
          <a:xfrm>
            <a:off x="432048" y="4221088"/>
            <a:ext cx="8388424" cy="707886"/>
          </a:xfrm>
          <a:prstGeom prst="rect">
            <a:avLst/>
          </a:prstGeom>
        </p:spPr>
        <p:txBody>
          <a:bodyPr wrap="square">
            <a:spAutoFit/>
          </a:bodyPr>
          <a:lstStyle/>
          <a:p>
            <a:pPr hangingPunct="0"/>
            <a:r>
              <a:rPr lang="en-US" sz="2000" dirty="0" smtClean="0">
                <a:latin typeface="Tahoma" pitchFamily="34" charset="0"/>
                <a:ea typeface="Tahoma" pitchFamily="34" charset="0"/>
                <a:cs typeface="Tahoma" pitchFamily="34" charset="0"/>
              </a:rPr>
              <a:t>You </a:t>
            </a:r>
            <a:r>
              <a:rPr lang="en-US" sz="2000" dirty="0">
                <a:latin typeface="Tahoma" pitchFamily="34" charset="0"/>
                <a:ea typeface="Tahoma" pitchFamily="34" charset="0"/>
                <a:cs typeface="Tahoma" pitchFamily="34" charset="0"/>
              </a:rPr>
              <a:t>may view the unit impulse as a limiting case of a rectangle pulse which has a unit area that is independent of its pulse width:</a:t>
            </a:r>
            <a:endParaRPr lang="en-SG" sz="2000" dirty="0">
              <a:latin typeface="Tahoma" pitchFamily="34" charset="0"/>
              <a:ea typeface="Tahoma" pitchFamily="34" charset="0"/>
              <a:cs typeface="Tahoma" pitchFamily="34" charset="0"/>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4" name="Object 13"/>
          <p:cNvGraphicFramePr>
            <a:graphicFrameLocks noChangeAspect="1"/>
          </p:cNvGraphicFramePr>
          <p:nvPr>
            <p:extLst>
              <p:ext uri="{D42A27DB-BD31-4B8C-83A1-F6EECF244321}">
                <p14:modId xmlns:p14="http://schemas.microsoft.com/office/powerpoint/2010/main" val="2925046673"/>
              </p:ext>
            </p:extLst>
          </p:nvPr>
        </p:nvGraphicFramePr>
        <p:xfrm>
          <a:off x="1062112" y="5301208"/>
          <a:ext cx="2717800" cy="736600"/>
        </p:xfrm>
        <a:graphic>
          <a:graphicData uri="http://schemas.openxmlformats.org/presentationml/2006/ole">
            <mc:AlternateContent xmlns:mc="http://schemas.openxmlformats.org/markup-compatibility/2006">
              <mc:Choice xmlns:v="urn:schemas-microsoft-com:vml" Requires="v">
                <p:oleObj spid="_x0000_s79966" name="Equation" r:id="rId7" imgW="2717640" imgH="736560" progId="Equation.DSMT4">
                  <p:embed/>
                </p:oleObj>
              </mc:Choice>
              <mc:Fallback>
                <p:oleObj name="Equation" r:id="rId7" imgW="2717640" imgH="736560" progId="Equation.DSMT4">
                  <p:embed/>
                  <p:pic>
                    <p:nvPicPr>
                      <p:cNvPr id="0" name="Object 5"/>
                      <p:cNvPicPr>
                        <a:picLocks noChangeAspect="1" noChangeArrowheads="1"/>
                      </p:cNvPicPr>
                      <p:nvPr/>
                    </p:nvPicPr>
                    <p:blipFill>
                      <a:blip r:embed="rId8"/>
                      <a:srcRect/>
                      <a:stretch>
                        <a:fillRect/>
                      </a:stretch>
                    </p:blipFill>
                    <p:spPr bwMode="auto">
                      <a:xfrm>
                        <a:off x="1062112" y="5301208"/>
                        <a:ext cx="2717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987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0676" y="4930253"/>
            <a:ext cx="3695700" cy="1428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62928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476672"/>
            <a:ext cx="5256584" cy="461665"/>
          </a:xfrm>
          <a:prstGeom prst="rect">
            <a:avLst/>
          </a:prstGeom>
          <a:noFill/>
        </p:spPr>
        <p:txBody>
          <a:bodyPr wrap="square" rtlCol="0">
            <a:spAutoFit/>
          </a:bodyPr>
          <a:lstStyle/>
          <a:p>
            <a:r>
              <a:rPr lang="en-US" sz="2400" dirty="0" smtClean="0">
                <a:solidFill>
                  <a:srgbClr val="0000FF"/>
                </a:solidFill>
                <a:latin typeface="Tahoma" pitchFamily="34" charset="0"/>
                <a:ea typeface="Tahoma" pitchFamily="34" charset="0"/>
                <a:cs typeface="Tahoma" pitchFamily="34" charset="0"/>
              </a:rPr>
              <a:t>Properties of the </a:t>
            </a:r>
            <a:r>
              <a:rPr lang="en-US" sz="2400" dirty="0">
                <a:solidFill>
                  <a:srgbClr val="0000FF"/>
                </a:solidFill>
                <a:latin typeface="Tahoma" pitchFamily="34" charset="0"/>
                <a:ea typeface="Tahoma" pitchFamily="34" charset="0"/>
                <a:cs typeface="Tahoma" pitchFamily="34" charset="0"/>
              </a:rPr>
              <a:t>Dirac-</a:t>
            </a:r>
            <a:r>
              <a:rPr lang="en-US" sz="2400" dirty="0">
                <a:solidFill>
                  <a:srgbClr val="0000FF"/>
                </a:solidFill>
                <a:latin typeface="Symbol" pitchFamily="18" charset="2"/>
                <a:ea typeface="Tahoma" pitchFamily="34" charset="0"/>
                <a:cs typeface="Tahoma" pitchFamily="34" charset="0"/>
              </a:rPr>
              <a:t>d</a:t>
            </a:r>
            <a:r>
              <a:rPr lang="en-US" sz="2400" dirty="0">
                <a:solidFill>
                  <a:srgbClr val="0000FF"/>
                </a:solidFill>
                <a:latin typeface="Tahoma" pitchFamily="34" charset="0"/>
                <a:ea typeface="Tahoma" pitchFamily="34" charset="0"/>
                <a:cs typeface="Tahoma" pitchFamily="34" charset="0"/>
              </a:rPr>
              <a:t> function</a:t>
            </a:r>
            <a:endParaRPr lang="en-SG" sz="2400" dirty="0">
              <a:solidFill>
                <a:srgbClr val="0000FF"/>
              </a:solidFill>
              <a:latin typeface="Tahoma" pitchFamily="34" charset="0"/>
              <a:ea typeface="Tahoma" pitchFamily="34" charset="0"/>
              <a:cs typeface="Tahoma" pitchFamily="34" charset="0"/>
            </a:endParaRPr>
          </a:p>
        </p:txBody>
      </p:sp>
      <p:sp>
        <p:nvSpPr>
          <p:cNvPr id="3" name="TextBox 2"/>
          <p:cNvSpPr txBox="1"/>
          <p:nvPr/>
        </p:nvSpPr>
        <p:spPr>
          <a:xfrm>
            <a:off x="395536" y="1268760"/>
            <a:ext cx="2952328" cy="400110"/>
          </a:xfrm>
          <a:prstGeom prst="rect">
            <a:avLst/>
          </a:prstGeom>
          <a:noFill/>
        </p:spPr>
        <p:txBody>
          <a:bodyPr wrap="square" rtlCol="0">
            <a:spAutoFit/>
          </a:bodyPr>
          <a:lstStyle/>
          <a:p>
            <a:r>
              <a:rPr lang="en-US" sz="2000" b="1" i="1" dirty="0" smtClean="0">
                <a:solidFill>
                  <a:srgbClr val="FF0000"/>
                </a:solidFill>
                <a:latin typeface="Tahoma" pitchFamily="34" charset="0"/>
                <a:ea typeface="Tahoma" pitchFamily="34" charset="0"/>
                <a:cs typeface="Tahoma" pitchFamily="34" charset="0"/>
              </a:rPr>
              <a:t>Property 1 </a:t>
            </a:r>
            <a:r>
              <a:rPr lang="en-US" sz="2000" i="1"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Symmetry</a:t>
            </a:r>
            <a:endParaRPr lang="en-SG" sz="2000" i="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Object 4"/>
          <p:cNvGraphicFramePr>
            <a:graphicFrameLocks noChangeAspect="1"/>
          </p:cNvGraphicFramePr>
          <p:nvPr>
            <p:extLst>
              <p:ext uri="{D42A27DB-BD31-4B8C-83A1-F6EECF244321}">
                <p14:modId xmlns:p14="http://schemas.microsoft.com/office/powerpoint/2010/main" val="1493644943"/>
              </p:ext>
            </p:extLst>
          </p:nvPr>
        </p:nvGraphicFramePr>
        <p:xfrm>
          <a:off x="3707904" y="1315046"/>
          <a:ext cx="1473200" cy="385762"/>
        </p:xfrm>
        <a:graphic>
          <a:graphicData uri="http://schemas.openxmlformats.org/presentationml/2006/ole">
            <mc:AlternateContent xmlns:mc="http://schemas.openxmlformats.org/markup-compatibility/2006">
              <mc:Choice xmlns:v="urn:schemas-microsoft-com:vml" Requires="v">
                <p:oleObj spid="_x0000_s80992" name="Equation" r:id="rId3" imgW="1473120" imgH="380880" progId="Equation.DSMT4">
                  <p:embed/>
                </p:oleObj>
              </mc:Choice>
              <mc:Fallback>
                <p:oleObj name="Equation" r:id="rId3" imgW="1473120" imgH="380880" progId="Equation.DSMT4">
                  <p:embed/>
                  <p:pic>
                    <p:nvPicPr>
                      <p:cNvPr id="0" name="Object 1"/>
                      <p:cNvPicPr>
                        <a:picLocks noChangeAspect="1" noChangeArrowheads="1"/>
                      </p:cNvPicPr>
                      <p:nvPr/>
                    </p:nvPicPr>
                    <p:blipFill>
                      <a:blip r:embed="rId4"/>
                      <a:srcRect/>
                      <a:stretch>
                        <a:fillRect/>
                      </a:stretch>
                    </p:blipFill>
                    <p:spPr bwMode="auto">
                      <a:xfrm>
                        <a:off x="3707904" y="1315046"/>
                        <a:ext cx="147320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9532" y="2380818"/>
            <a:ext cx="2700300" cy="400110"/>
          </a:xfrm>
          <a:prstGeom prst="rect">
            <a:avLst/>
          </a:prstGeom>
          <a:noFill/>
        </p:spPr>
        <p:txBody>
          <a:bodyPr wrap="square" rtlCol="0">
            <a:spAutoFit/>
          </a:bodyPr>
          <a:lstStyle/>
          <a:p>
            <a:r>
              <a:rPr lang="en-US" sz="2000" b="1" i="1" dirty="0" smtClean="0">
                <a:solidFill>
                  <a:srgbClr val="FF0000"/>
                </a:solidFill>
                <a:latin typeface="Tahoma" pitchFamily="34" charset="0"/>
                <a:ea typeface="Tahoma" pitchFamily="34" charset="0"/>
                <a:cs typeface="Tahoma" pitchFamily="34" charset="0"/>
              </a:rPr>
              <a:t>Property 2 </a:t>
            </a:r>
            <a:r>
              <a:rPr lang="en-US" sz="2000" i="1"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Sifting</a:t>
            </a:r>
            <a:endParaRPr lang="en-SG" sz="2000" i="1" dirty="0">
              <a:latin typeface="Tahoma" pitchFamily="34" charset="0"/>
              <a:ea typeface="Tahoma" pitchFamily="34" charset="0"/>
              <a:cs typeface="Tahoma" pitchFamily="34" charset="0"/>
            </a:endParaRP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8" name="Object 7"/>
          <p:cNvGraphicFramePr>
            <a:graphicFrameLocks noChangeAspect="1"/>
          </p:cNvGraphicFramePr>
          <p:nvPr>
            <p:extLst>
              <p:ext uri="{D42A27DB-BD31-4B8C-83A1-F6EECF244321}">
                <p14:modId xmlns:p14="http://schemas.microsoft.com/office/powerpoint/2010/main" val="204928883"/>
              </p:ext>
            </p:extLst>
          </p:nvPr>
        </p:nvGraphicFramePr>
        <p:xfrm>
          <a:off x="3203848" y="2148825"/>
          <a:ext cx="3089275" cy="868363"/>
        </p:xfrm>
        <a:graphic>
          <a:graphicData uri="http://schemas.openxmlformats.org/presentationml/2006/ole">
            <mc:AlternateContent xmlns:mc="http://schemas.openxmlformats.org/markup-compatibility/2006">
              <mc:Choice xmlns:v="urn:schemas-microsoft-com:vml" Requires="v">
                <p:oleObj spid="_x0000_s80993" name="Equation" r:id="rId5" imgW="3085920" imgH="863280" progId="Equation.DSMT4">
                  <p:embed/>
                </p:oleObj>
              </mc:Choice>
              <mc:Fallback>
                <p:oleObj name="Equation" r:id="rId5" imgW="3085920" imgH="863280" progId="Equation.DSMT4">
                  <p:embed/>
                  <p:pic>
                    <p:nvPicPr>
                      <p:cNvPr id="0" name="Object 3"/>
                      <p:cNvPicPr>
                        <a:picLocks noChangeAspect="1" noChangeArrowheads="1"/>
                      </p:cNvPicPr>
                      <p:nvPr/>
                    </p:nvPicPr>
                    <p:blipFill>
                      <a:blip r:embed="rId6"/>
                      <a:srcRect/>
                      <a:stretch>
                        <a:fillRect/>
                      </a:stretch>
                    </p:blipFill>
                    <p:spPr bwMode="auto">
                      <a:xfrm>
                        <a:off x="3203848" y="2148825"/>
                        <a:ext cx="30892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2" name="Object 11"/>
          <p:cNvGraphicFramePr>
            <a:graphicFrameLocks noChangeAspect="1"/>
          </p:cNvGraphicFramePr>
          <p:nvPr>
            <p:extLst>
              <p:ext uri="{D42A27DB-BD31-4B8C-83A1-F6EECF244321}">
                <p14:modId xmlns:p14="http://schemas.microsoft.com/office/powerpoint/2010/main" val="3403464577"/>
              </p:ext>
            </p:extLst>
          </p:nvPr>
        </p:nvGraphicFramePr>
        <p:xfrm>
          <a:off x="2627784" y="4077072"/>
          <a:ext cx="4338638" cy="1216025"/>
        </p:xfrm>
        <a:graphic>
          <a:graphicData uri="http://schemas.openxmlformats.org/presentationml/2006/ole">
            <mc:AlternateContent xmlns:mc="http://schemas.openxmlformats.org/markup-compatibility/2006">
              <mc:Choice xmlns:v="urn:schemas-microsoft-com:vml" Requires="v">
                <p:oleObj spid="_x0000_s80994" name="Equation" r:id="rId7" imgW="4343400" imgH="1218960" progId="Equation.DSMT4">
                  <p:embed/>
                </p:oleObj>
              </mc:Choice>
              <mc:Fallback>
                <p:oleObj name="Equation" r:id="rId7" imgW="4343400" imgH="1218960" progId="Equation.DSMT4">
                  <p:embed/>
                  <p:pic>
                    <p:nvPicPr>
                      <p:cNvPr id="0" name="Object 10"/>
                      <p:cNvPicPr>
                        <a:picLocks noChangeAspect="1" noChangeArrowheads="1"/>
                      </p:cNvPicPr>
                      <p:nvPr/>
                    </p:nvPicPr>
                    <p:blipFill>
                      <a:blip r:embed="rId8"/>
                      <a:srcRect/>
                      <a:stretch>
                        <a:fillRect/>
                      </a:stretch>
                    </p:blipFill>
                    <p:spPr bwMode="auto">
                      <a:xfrm>
                        <a:off x="2627784" y="4077072"/>
                        <a:ext cx="4338638"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23528" y="3645024"/>
            <a:ext cx="3888432" cy="400110"/>
          </a:xfrm>
          <a:prstGeom prst="rect">
            <a:avLst/>
          </a:prstGeom>
          <a:noFill/>
        </p:spPr>
        <p:txBody>
          <a:bodyPr wrap="square" rtlCol="0">
            <a:spAutoFit/>
          </a:bodyPr>
          <a:lstStyle/>
          <a:p>
            <a:r>
              <a:rPr lang="en-US" sz="2000" b="1" i="1" dirty="0" smtClean="0">
                <a:solidFill>
                  <a:srgbClr val="FF0000"/>
                </a:solidFill>
                <a:latin typeface="Tahoma" pitchFamily="34" charset="0"/>
                <a:ea typeface="Tahoma" pitchFamily="34" charset="0"/>
                <a:cs typeface="Tahoma" pitchFamily="34" charset="0"/>
              </a:rPr>
              <a:t>Property 3 </a:t>
            </a:r>
            <a:r>
              <a:rPr lang="en-US" sz="2000" i="1"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White Spectrum</a:t>
            </a:r>
            <a:endParaRPr lang="en-SG" sz="2000" i="1" dirty="0">
              <a:latin typeface="Tahoma" pitchFamily="34" charset="0"/>
              <a:ea typeface="Tahoma" pitchFamily="34" charset="0"/>
              <a:cs typeface="Tahoma" pitchFamily="34" charset="0"/>
            </a:endParaRPr>
          </a:p>
        </p:txBody>
      </p:sp>
      <p:sp>
        <p:nvSpPr>
          <p:cNvPr id="14" name="TextBox 13"/>
          <p:cNvSpPr txBox="1"/>
          <p:nvPr/>
        </p:nvSpPr>
        <p:spPr>
          <a:xfrm>
            <a:off x="539552" y="5589240"/>
            <a:ext cx="8352928" cy="70788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is property implies that the </a:t>
            </a:r>
            <a:r>
              <a:rPr lang="en-US" sz="2000" dirty="0">
                <a:latin typeface="Tahoma" pitchFamily="34" charset="0"/>
                <a:ea typeface="Tahoma" pitchFamily="34" charset="0"/>
                <a:cs typeface="Tahoma" pitchFamily="34" charset="0"/>
              </a:rPr>
              <a:t>Dirac-</a:t>
            </a:r>
            <a:r>
              <a:rPr lang="en-US" sz="2000" dirty="0">
                <a:latin typeface="Symbol" pitchFamily="18" charset="2"/>
                <a:ea typeface="Tahoma" pitchFamily="34" charset="0"/>
                <a:cs typeface="Tahoma" pitchFamily="34" charset="0"/>
              </a:rPr>
              <a:t>d</a:t>
            </a:r>
            <a:r>
              <a:rPr lang="en-US" sz="2000" dirty="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function has a spectrum that extends over all frequencies with an amplitude spectrum of 1.  </a:t>
            </a:r>
            <a:endParaRPr lang="en-SG" sz="20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5999593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698045914"/>
              </p:ext>
            </p:extLst>
          </p:nvPr>
        </p:nvGraphicFramePr>
        <p:xfrm>
          <a:off x="-36513" y="1268760"/>
          <a:ext cx="9147176" cy="2032000"/>
        </p:xfrm>
        <a:graphic>
          <a:graphicData uri="http://schemas.openxmlformats.org/presentationml/2006/ole">
            <mc:AlternateContent xmlns:mc="http://schemas.openxmlformats.org/markup-compatibility/2006">
              <mc:Choice xmlns:v="urn:schemas-microsoft-com:vml" Requires="v">
                <p:oleObj spid="_x0000_s81982" name="Equation" r:id="rId3" imgW="9144000" imgH="2031840" progId="Equation.DSMT4">
                  <p:embed/>
                </p:oleObj>
              </mc:Choice>
              <mc:Fallback>
                <p:oleObj name="Equation" r:id="rId3" imgW="9144000" imgH="2031840" progId="Equation.DSMT4">
                  <p:embed/>
                  <p:pic>
                    <p:nvPicPr>
                      <p:cNvPr id="0" name="Object 9"/>
                      <p:cNvPicPr>
                        <a:picLocks noChangeAspect="1" noChangeArrowheads="1"/>
                      </p:cNvPicPr>
                      <p:nvPr/>
                    </p:nvPicPr>
                    <p:blipFill>
                      <a:blip r:embed="rId4"/>
                      <a:srcRect/>
                      <a:stretch>
                        <a:fillRect/>
                      </a:stretch>
                    </p:blipFill>
                    <p:spPr bwMode="auto">
                      <a:xfrm>
                        <a:off x="-36513" y="1268760"/>
                        <a:ext cx="9147176"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323528" y="548680"/>
            <a:ext cx="3888432" cy="400110"/>
          </a:xfrm>
          <a:prstGeom prst="rect">
            <a:avLst/>
          </a:prstGeom>
          <a:noFill/>
        </p:spPr>
        <p:txBody>
          <a:bodyPr wrap="square" rtlCol="0">
            <a:spAutoFit/>
          </a:bodyPr>
          <a:lstStyle/>
          <a:p>
            <a:r>
              <a:rPr lang="en-US" sz="2000" b="1" i="1" dirty="0" smtClean="0">
                <a:solidFill>
                  <a:srgbClr val="FF0000"/>
                </a:solidFill>
                <a:latin typeface="Tahoma" pitchFamily="34" charset="0"/>
                <a:ea typeface="Tahoma" pitchFamily="34" charset="0"/>
                <a:cs typeface="Tahoma" pitchFamily="34" charset="0"/>
              </a:rPr>
              <a:t>Property 4 </a:t>
            </a:r>
            <a:r>
              <a:rPr lang="en-US" sz="2000" i="1" dirty="0" smtClean="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Replication</a:t>
            </a:r>
            <a:endParaRPr lang="en-SG" sz="2000" i="1" dirty="0">
              <a:latin typeface="Tahoma" pitchFamily="34" charset="0"/>
              <a:ea typeface="Tahoma" pitchFamily="34" charset="0"/>
              <a:cs typeface="Tahoma" pitchFamily="34" charset="0"/>
            </a:endParaRPr>
          </a:p>
        </p:txBody>
      </p:sp>
      <p:pic>
        <p:nvPicPr>
          <p:cNvPr id="819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3717032"/>
            <a:ext cx="8896404" cy="1443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7544" y="5661248"/>
            <a:ext cx="7128792" cy="369332"/>
          </a:xfrm>
          <a:prstGeom prst="rect">
            <a:avLst/>
          </a:prstGeom>
          <a:noFill/>
        </p:spPr>
        <p:txBody>
          <a:bodyPr wrap="square" rtlCol="0">
            <a:spAutoFit/>
          </a:bodyPr>
          <a:lstStyle/>
          <a:p>
            <a:endParaRPr lang="en-SG" dirty="0"/>
          </a:p>
        </p:txBody>
      </p:sp>
      <p:graphicFrame>
        <p:nvGraphicFramePr>
          <p:cNvPr id="5" name="Object 4"/>
          <p:cNvGraphicFramePr>
            <a:graphicFrameLocks noChangeAspect="1"/>
          </p:cNvGraphicFramePr>
          <p:nvPr>
            <p:extLst>
              <p:ext uri="{D42A27DB-BD31-4B8C-83A1-F6EECF244321}">
                <p14:modId xmlns:p14="http://schemas.microsoft.com/office/powerpoint/2010/main" val="1344833782"/>
              </p:ext>
            </p:extLst>
          </p:nvPr>
        </p:nvGraphicFramePr>
        <p:xfrm>
          <a:off x="495075" y="5649580"/>
          <a:ext cx="2108200" cy="381000"/>
        </p:xfrm>
        <a:graphic>
          <a:graphicData uri="http://schemas.openxmlformats.org/presentationml/2006/ole">
            <mc:AlternateContent xmlns:mc="http://schemas.openxmlformats.org/markup-compatibility/2006">
              <mc:Choice xmlns:v="urn:schemas-microsoft-com:vml" Requires="v">
                <p:oleObj spid="_x0000_s81983" name="Equation" r:id="rId6" imgW="2108160" imgH="380880" progId="Equation.DSMT4">
                  <p:embed/>
                </p:oleObj>
              </mc:Choice>
              <mc:Fallback>
                <p:oleObj name="Equation" r:id="rId6" imgW="2108160" imgH="380880" progId="Equation.DSMT4">
                  <p:embed/>
                  <p:pic>
                    <p:nvPicPr>
                      <p:cNvPr id="0" name=""/>
                      <p:cNvPicPr/>
                      <p:nvPr/>
                    </p:nvPicPr>
                    <p:blipFill>
                      <a:blip r:embed="rId7"/>
                      <a:stretch>
                        <a:fillRect/>
                      </a:stretch>
                    </p:blipFill>
                    <p:spPr>
                      <a:xfrm>
                        <a:off x="495075" y="5649580"/>
                        <a:ext cx="2108200" cy="381000"/>
                      </a:xfrm>
                      <a:prstGeom prst="rect">
                        <a:avLst/>
                      </a:prstGeom>
                    </p:spPr>
                  </p:pic>
                </p:oleObj>
              </mc:Fallback>
            </mc:AlternateContent>
          </a:graphicData>
        </a:graphic>
      </p:graphicFrame>
      <p:sp>
        <p:nvSpPr>
          <p:cNvPr id="6" name="TextBox 5"/>
          <p:cNvSpPr txBox="1"/>
          <p:nvPr/>
        </p:nvSpPr>
        <p:spPr>
          <a:xfrm>
            <a:off x="2843808" y="5661248"/>
            <a:ext cx="3888432"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 </a:t>
            </a:r>
            <a:r>
              <a:rPr lang="en-US" sz="2000" dirty="0">
                <a:latin typeface="Tahoma" pitchFamily="34" charset="0"/>
                <a:ea typeface="Tahoma" pitchFamily="34" charset="0"/>
                <a:cs typeface="Tahoma" pitchFamily="34" charset="0"/>
              </a:rPr>
              <a:t>d</a:t>
            </a:r>
            <a:r>
              <a:rPr lang="en-US" sz="2000" dirty="0" smtClean="0">
                <a:latin typeface="Tahoma" pitchFamily="34" charset="0"/>
                <a:ea typeface="Tahoma" pitchFamily="34" charset="0"/>
                <a:cs typeface="Tahoma" pitchFamily="34" charset="0"/>
              </a:rPr>
              <a:t>enotes convolution</a:t>
            </a:r>
            <a:endParaRPr lang="en-SG" sz="20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6164906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476672"/>
            <a:ext cx="5256584" cy="461665"/>
          </a:xfrm>
          <a:prstGeom prst="rect">
            <a:avLst/>
          </a:prstGeom>
          <a:noFill/>
        </p:spPr>
        <p:txBody>
          <a:bodyPr wrap="square" rtlCol="0">
            <a:spAutoFit/>
          </a:bodyPr>
          <a:lstStyle/>
          <a:p>
            <a:r>
              <a:rPr lang="en-US" sz="2400" dirty="0" smtClean="0">
                <a:solidFill>
                  <a:srgbClr val="0000FF"/>
                </a:solidFill>
                <a:latin typeface="Tahoma" pitchFamily="34" charset="0"/>
                <a:ea typeface="Tahoma" pitchFamily="34" charset="0"/>
                <a:cs typeface="Tahoma" pitchFamily="34" charset="0"/>
              </a:rPr>
              <a:t>Continuous Time Sampling Process</a:t>
            </a:r>
            <a:endParaRPr lang="en-SG" sz="2400" dirty="0">
              <a:solidFill>
                <a:srgbClr val="0000FF"/>
              </a:solidFill>
              <a:latin typeface="Tahoma" pitchFamily="34" charset="0"/>
              <a:ea typeface="Tahoma" pitchFamily="34" charset="0"/>
              <a:cs typeface="Tahoma" pitchFamily="34" charset="0"/>
            </a:endParaRPr>
          </a:p>
        </p:txBody>
      </p:sp>
      <p:pic>
        <p:nvPicPr>
          <p:cNvPr id="829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07" y="1196752"/>
            <a:ext cx="4323029"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1268760"/>
            <a:ext cx="4484057" cy="113880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4" name="Object 3"/>
          <p:cNvGraphicFramePr>
            <a:graphicFrameLocks noChangeAspect="1"/>
          </p:cNvGraphicFramePr>
          <p:nvPr>
            <p:extLst>
              <p:ext uri="{D42A27DB-BD31-4B8C-83A1-F6EECF244321}">
                <p14:modId xmlns:p14="http://schemas.microsoft.com/office/powerpoint/2010/main" val="2104777662"/>
              </p:ext>
            </p:extLst>
          </p:nvPr>
        </p:nvGraphicFramePr>
        <p:xfrm>
          <a:off x="2438400" y="3370263"/>
          <a:ext cx="3213100" cy="500062"/>
        </p:xfrm>
        <a:graphic>
          <a:graphicData uri="http://schemas.openxmlformats.org/presentationml/2006/ole">
            <mc:AlternateContent xmlns:mc="http://schemas.openxmlformats.org/markup-compatibility/2006">
              <mc:Choice xmlns:v="urn:schemas-microsoft-com:vml" Requires="v">
                <p:oleObj spid="_x0000_s83007" name="Equation" r:id="rId6" imgW="3213000" imgH="495000" progId="Equation.DSMT4">
                  <p:embed/>
                </p:oleObj>
              </mc:Choice>
              <mc:Fallback>
                <p:oleObj name="Equation" r:id="rId6" imgW="3213000" imgH="495000" progId="Equation.DSMT4">
                  <p:embed/>
                  <p:pic>
                    <p:nvPicPr>
                      <p:cNvPr id="0" name="Object 4"/>
                      <p:cNvPicPr>
                        <a:picLocks noChangeAspect="1" noChangeArrowheads="1"/>
                      </p:cNvPicPr>
                      <p:nvPr/>
                    </p:nvPicPr>
                    <p:blipFill>
                      <a:blip r:embed="rId7"/>
                      <a:srcRect/>
                      <a:stretch>
                        <a:fillRect/>
                      </a:stretch>
                    </p:blipFill>
                    <p:spPr bwMode="auto">
                      <a:xfrm>
                        <a:off x="2438400" y="3370263"/>
                        <a:ext cx="32131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51520" y="2780928"/>
            <a:ext cx="4752528"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Recall from 3-11 the Comb function : </a:t>
            </a:r>
            <a:endParaRPr lang="en-SG" sz="2000" dirty="0">
              <a:latin typeface="Tahoma" pitchFamily="34" charset="0"/>
              <a:ea typeface="Tahoma" pitchFamily="34" charset="0"/>
              <a:cs typeface="Tahoma" pitchFamily="34" charset="0"/>
            </a:endParaRPr>
          </a:p>
        </p:txBody>
      </p:sp>
      <p:sp>
        <p:nvSpPr>
          <p:cNvPr id="8" name="TextBox 7"/>
          <p:cNvSpPr txBox="1"/>
          <p:nvPr/>
        </p:nvSpPr>
        <p:spPr>
          <a:xfrm>
            <a:off x="395536" y="4149080"/>
            <a:ext cx="8352928" cy="70788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Denoting the sampled signal as </a:t>
            </a:r>
            <a:r>
              <a:rPr lang="en-US" sz="2000" i="1" dirty="0" err="1" smtClean="0">
                <a:latin typeface="Tahoma" pitchFamily="34" charset="0"/>
                <a:ea typeface="Tahoma" pitchFamily="34" charset="0"/>
                <a:cs typeface="Tahoma" pitchFamily="34" charset="0"/>
              </a:rPr>
              <a:t>x</a:t>
            </a:r>
            <a:r>
              <a:rPr lang="en-US" sz="2000" i="1" baseline="-25000" dirty="0" err="1" smtClean="0">
                <a:latin typeface="Tahoma" pitchFamily="34" charset="0"/>
                <a:ea typeface="Tahoma" pitchFamily="34" charset="0"/>
                <a:cs typeface="Tahoma" pitchFamily="34" charset="0"/>
              </a:rPr>
              <a:t>s</a:t>
            </a:r>
            <a:r>
              <a:rPr lang="en-US" sz="2000" i="1" dirty="0" smtClean="0">
                <a:latin typeface="Tahoma" pitchFamily="34" charset="0"/>
                <a:ea typeface="Tahoma" pitchFamily="34" charset="0"/>
                <a:cs typeface="Tahoma" pitchFamily="34" charset="0"/>
              </a:rPr>
              <a:t>(t)</a:t>
            </a:r>
            <a:r>
              <a:rPr lang="en-US" sz="2000" dirty="0" smtClean="0">
                <a:latin typeface="Tahoma" pitchFamily="34" charset="0"/>
                <a:ea typeface="Tahoma" pitchFamily="34" charset="0"/>
                <a:cs typeface="Tahoma" pitchFamily="34" charset="0"/>
              </a:rPr>
              <a:t>, the continuous time sampling process is a multiplication process between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and </a:t>
            </a:r>
            <a:r>
              <a:rPr lang="en-US" sz="2000" i="1" dirty="0" err="1" smtClean="0">
                <a:latin typeface="Symbol" pitchFamily="18" charset="2"/>
                <a:ea typeface="Tahoma" pitchFamily="34" charset="0"/>
                <a:cs typeface="Tahoma" pitchFamily="34" charset="0"/>
              </a:rPr>
              <a:t>x</a:t>
            </a:r>
            <a:r>
              <a:rPr lang="en-US" sz="2000" i="1" baseline="-25000" dirty="0" err="1" smtClean="0">
                <a:latin typeface="Tahoma" pitchFamily="34" charset="0"/>
                <a:ea typeface="Tahoma" pitchFamily="34" charset="0"/>
                <a:cs typeface="Tahoma" pitchFamily="34" charset="0"/>
              </a:rPr>
              <a:t>Ts</a:t>
            </a:r>
            <a:r>
              <a:rPr lang="en-US" sz="2000" i="1" dirty="0" smtClean="0">
                <a:latin typeface="Tahoma" pitchFamily="34" charset="0"/>
                <a:ea typeface="Tahoma" pitchFamily="34" charset="0"/>
                <a:cs typeface="Tahoma" pitchFamily="34" charset="0"/>
              </a:rPr>
              <a:t>(t)</a:t>
            </a:r>
            <a:r>
              <a:rPr lang="en-US" sz="2000" dirty="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  </a:t>
            </a:r>
            <a:endParaRPr lang="en-SG" sz="2000" dirty="0">
              <a:latin typeface="Tahoma" pitchFamily="34" charset="0"/>
              <a:ea typeface="Tahoma" pitchFamily="34" charset="0"/>
              <a:cs typeface="Tahoma"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68082091"/>
              </p:ext>
            </p:extLst>
          </p:nvPr>
        </p:nvGraphicFramePr>
        <p:xfrm>
          <a:off x="930275" y="5021263"/>
          <a:ext cx="6591300" cy="863600"/>
        </p:xfrm>
        <a:graphic>
          <a:graphicData uri="http://schemas.openxmlformats.org/presentationml/2006/ole">
            <mc:AlternateContent xmlns:mc="http://schemas.openxmlformats.org/markup-compatibility/2006">
              <mc:Choice xmlns:v="urn:schemas-microsoft-com:vml" Requires="v">
                <p:oleObj spid="_x0000_s83008" name="Equation" r:id="rId8" imgW="6591240" imgH="863280" progId="Equation.DSMT4">
                  <p:embed/>
                </p:oleObj>
              </mc:Choice>
              <mc:Fallback>
                <p:oleObj name="Equation" r:id="rId8" imgW="6591240" imgH="863280" progId="Equation.DSMT4">
                  <p:embed/>
                  <p:pic>
                    <p:nvPicPr>
                      <p:cNvPr id="0" name=""/>
                      <p:cNvPicPr/>
                      <p:nvPr/>
                    </p:nvPicPr>
                    <p:blipFill>
                      <a:blip r:embed="rId9"/>
                      <a:stretch>
                        <a:fillRect/>
                      </a:stretch>
                    </p:blipFill>
                    <p:spPr>
                      <a:xfrm>
                        <a:off x="930275" y="5021263"/>
                        <a:ext cx="6591300" cy="863600"/>
                      </a:xfrm>
                      <a:prstGeom prst="rect">
                        <a:avLst/>
                      </a:prstGeom>
                    </p:spPr>
                  </p:pic>
                </p:oleObj>
              </mc:Fallback>
            </mc:AlternateContent>
          </a:graphicData>
        </a:graphic>
      </p:graphicFrame>
      <p:sp>
        <p:nvSpPr>
          <p:cNvPr id="7" name="TextBox 6"/>
          <p:cNvSpPr txBox="1"/>
          <p:nvPr/>
        </p:nvSpPr>
        <p:spPr>
          <a:xfrm>
            <a:off x="1187624" y="6125234"/>
            <a:ext cx="4608512"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e operator * denotes convolution</a:t>
            </a:r>
            <a:endParaRPr lang="en-SG" sz="2000" dirty="0">
              <a:latin typeface="Tahoma" pitchFamily="34" charset="0"/>
              <a:ea typeface="Tahoma" pitchFamily="34" charset="0"/>
              <a:cs typeface="Tahoma"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84879214"/>
              </p:ext>
            </p:extLst>
          </p:nvPr>
        </p:nvGraphicFramePr>
        <p:xfrm>
          <a:off x="6830480" y="3141216"/>
          <a:ext cx="2134008" cy="647824"/>
        </p:xfrm>
        <a:graphic>
          <a:graphicData uri="http://schemas.openxmlformats.org/presentationml/2006/ole">
            <mc:AlternateContent xmlns:mc="http://schemas.openxmlformats.org/markup-compatibility/2006">
              <mc:Choice xmlns:v="urn:schemas-microsoft-com:vml" Requires="v">
                <p:oleObj spid="_x0000_s83009" name="Equation" r:id="rId10" imgW="1422360" imgH="431640" progId="Equation.DSMT4">
                  <p:embed/>
                </p:oleObj>
              </mc:Choice>
              <mc:Fallback>
                <p:oleObj name="Equation" r:id="rId10" imgW="1422360" imgH="431640" progId="Equation.DSMT4">
                  <p:embed/>
                  <p:pic>
                    <p:nvPicPr>
                      <p:cNvPr id="0" name=""/>
                      <p:cNvPicPr/>
                      <p:nvPr/>
                    </p:nvPicPr>
                    <p:blipFill>
                      <a:blip r:embed="rId11"/>
                      <a:stretch>
                        <a:fillRect/>
                      </a:stretch>
                    </p:blipFill>
                    <p:spPr>
                      <a:xfrm>
                        <a:off x="6830480" y="3141216"/>
                        <a:ext cx="2134008" cy="647824"/>
                      </a:xfrm>
                      <a:prstGeom prst="rect">
                        <a:avLst/>
                      </a:prstGeom>
                    </p:spPr>
                  </p:pic>
                </p:oleObj>
              </mc:Fallback>
            </mc:AlternateContent>
          </a:graphicData>
        </a:graphic>
      </p:graphicFrame>
    </p:spTree>
    <p:extLst>
      <p:ext uri="{BB962C8B-B14F-4D97-AF65-F5344CB8AC3E}">
        <p14:creationId xmlns:p14="http://schemas.microsoft.com/office/powerpoint/2010/main" val="33243200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476672"/>
            <a:ext cx="7488832" cy="163121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Sampling is necessary for digital implementation. In the PCM communications system, the audio signal was sampled, coded and then transmitted. At the receiver, the digital signal was decoded and the audio signal recovered through low pass filtering (LPF).</a:t>
            </a:r>
            <a:endParaRPr lang="en-SG" sz="2000" dirty="0">
              <a:latin typeface="Tahoma" pitchFamily="34" charset="0"/>
              <a:ea typeface="Tahoma" pitchFamily="34" charset="0"/>
              <a:cs typeface="Tahoma" pitchFamily="34" charset="0"/>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07" y="2362200"/>
            <a:ext cx="4323029"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2348880"/>
            <a:ext cx="4484057" cy="113880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95536" y="3933056"/>
            <a:ext cx="8064896" cy="2554545"/>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e block diagrams above show the reconstruction process in time and frequency domains.</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Under the most ideal situation where there is no noise in the system, what is the required sampling frequency in order for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e question we ask is what is the minimum </a:t>
            </a:r>
            <a:r>
              <a:rPr lang="en-US" sz="2000" i="1" dirty="0" err="1" smtClean="0">
                <a:latin typeface="Tahoma" pitchFamily="34" charset="0"/>
                <a:ea typeface="Tahoma" pitchFamily="34" charset="0"/>
                <a:cs typeface="Tahoma" pitchFamily="34" charset="0"/>
              </a:rPr>
              <a:t>f</a:t>
            </a:r>
            <a:r>
              <a:rPr lang="en-US" sz="2000" i="1" baseline="-25000" dirty="0" err="1" smtClean="0">
                <a:latin typeface="Tahoma" pitchFamily="34" charset="0"/>
                <a:ea typeface="Tahoma" pitchFamily="34" charset="0"/>
                <a:cs typeface="Tahoma" pitchFamily="34" charset="0"/>
              </a:rPr>
              <a:t>s</a:t>
            </a:r>
            <a:r>
              <a:rPr lang="en-US" sz="2000" dirty="0" smtClean="0">
                <a:latin typeface="Tahoma" pitchFamily="34" charset="0"/>
                <a:ea typeface="Tahoma" pitchFamily="34" charset="0"/>
                <a:cs typeface="Tahoma" pitchFamily="34" charset="0"/>
              </a:rPr>
              <a:t> for which the reconstructed or recovered signal after LPF is perfect? </a:t>
            </a:r>
            <a:endParaRPr lang="en-SG" sz="2000" dirty="0">
              <a:latin typeface="Tahoma" pitchFamily="34" charset="0"/>
              <a:ea typeface="Tahoma" pitchFamily="34" charset="0"/>
              <a:cs typeface="Tahoma"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06629781"/>
              </p:ext>
            </p:extLst>
          </p:nvPr>
        </p:nvGraphicFramePr>
        <p:xfrm>
          <a:off x="6388929" y="5199732"/>
          <a:ext cx="1320800" cy="317500"/>
        </p:xfrm>
        <a:graphic>
          <a:graphicData uri="http://schemas.openxmlformats.org/presentationml/2006/ole">
            <mc:AlternateContent xmlns:mc="http://schemas.openxmlformats.org/markup-compatibility/2006">
              <mc:Choice xmlns:v="urn:schemas-microsoft-com:vml" Requires="v">
                <p:oleObj spid="_x0000_s83993" name="Equation" r:id="rId5" imgW="1320480" imgH="317160" progId="Equation.DSMT4">
                  <p:embed/>
                </p:oleObj>
              </mc:Choice>
              <mc:Fallback>
                <p:oleObj name="Equation" r:id="rId5" imgW="1320480" imgH="317160" progId="Equation.DSMT4">
                  <p:embed/>
                  <p:pic>
                    <p:nvPicPr>
                      <p:cNvPr id="0" name=""/>
                      <p:cNvPicPr/>
                      <p:nvPr/>
                    </p:nvPicPr>
                    <p:blipFill>
                      <a:blip r:embed="rId6"/>
                      <a:stretch>
                        <a:fillRect/>
                      </a:stretch>
                    </p:blipFill>
                    <p:spPr>
                      <a:xfrm>
                        <a:off x="6388929" y="5199732"/>
                        <a:ext cx="1320800" cy="317500"/>
                      </a:xfrm>
                      <a:prstGeom prst="rect">
                        <a:avLst/>
                      </a:prstGeom>
                    </p:spPr>
                  </p:pic>
                </p:oleObj>
              </mc:Fallback>
            </mc:AlternateContent>
          </a:graphicData>
        </a:graphic>
      </p:graphicFrame>
    </p:spTree>
    <p:extLst>
      <p:ext uri="{BB962C8B-B14F-4D97-AF65-F5344CB8AC3E}">
        <p14:creationId xmlns:p14="http://schemas.microsoft.com/office/powerpoint/2010/main" val="24464135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06" name="Rectangle 146"/>
          <p:cNvSpPr>
            <a:spLocks noChangeArrowheads="1"/>
          </p:cNvSpPr>
          <p:nvPr/>
        </p:nvSpPr>
        <p:spPr bwMode="auto">
          <a:xfrm>
            <a:off x="0" y="647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119" name="Rectangle 167"/>
          <p:cNvSpPr>
            <a:spLocks noChangeArrowheads="1"/>
          </p:cNvSpPr>
          <p:nvPr/>
        </p:nvSpPr>
        <p:spPr bwMode="auto">
          <a:xfrm>
            <a:off x="0" y="7353300"/>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pSp>
        <p:nvGrpSpPr>
          <p:cNvPr id="85128" name="Group 85127"/>
          <p:cNvGrpSpPr/>
          <p:nvPr/>
        </p:nvGrpSpPr>
        <p:grpSpPr>
          <a:xfrm>
            <a:off x="683568" y="2132856"/>
            <a:ext cx="6479086" cy="5335378"/>
            <a:chOff x="795338" y="814164"/>
            <a:chExt cx="6479086" cy="5335378"/>
          </a:xfrm>
        </p:grpSpPr>
        <p:graphicFrame>
          <p:nvGraphicFramePr>
            <p:cNvPr id="12" name="Object 11"/>
            <p:cNvGraphicFramePr>
              <a:graphicFrameLocks noChangeAspect="1"/>
            </p:cNvGraphicFramePr>
            <p:nvPr>
              <p:extLst>
                <p:ext uri="{D42A27DB-BD31-4B8C-83A1-F6EECF244321}">
                  <p14:modId xmlns:p14="http://schemas.microsoft.com/office/powerpoint/2010/main" val="2161728838"/>
                </p:ext>
              </p:extLst>
            </p:nvPr>
          </p:nvGraphicFramePr>
          <p:xfrm>
            <a:off x="836911" y="814164"/>
            <a:ext cx="566737" cy="382588"/>
          </p:xfrm>
          <a:graphic>
            <a:graphicData uri="http://schemas.openxmlformats.org/presentationml/2006/ole">
              <mc:AlternateContent xmlns:mc="http://schemas.openxmlformats.org/markup-compatibility/2006">
                <mc:Choice xmlns:v="urn:schemas-microsoft-com:vml" Requires="v">
                  <p:oleObj spid="_x0000_s85388" name="Equation" r:id="rId3" imgW="571320" imgH="380880" progId="Equation.DSMT4">
                    <p:embed/>
                  </p:oleObj>
                </mc:Choice>
                <mc:Fallback>
                  <p:oleObj name="Equation" r:id="rId3" imgW="571320" imgH="380880" progId="Equation.DSMT4">
                    <p:embed/>
                    <p:pic>
                      <p:nvPicPr>
                        <p:cNvPr id="0" name="Object 84"/>
                        <p:cNvPicPr>
                          <a:picLocks noChangeAspect="1" noChangeArrowheads="1"/>
                        </p:cNvPicPr>
                        <p:nvPr/>
                      </p:nvPicPr>
                      <p:blipFill>
                        <a:blip r:embed="rId4"/>
                        <a:srcRect/>
                        <a:stretch>
                          <a:fillRect/>
                        </a:stretch>
                      </p:blipFill>
                      <p:spPr bwMode="auto">
                        <a:xfrm>
                          <a:off x="836911" y="814164"/>
                          <a:ext cx="5667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3536477"/>
                </p:ext>
              </p:extLst>
            </p:nvPr>
          </p:nvGraphicFramePr>
          <p:xfrm>
            <a:off x="817563" y="3771900"/>
            <a:ext cx="698500" cy="385763"/>
          </p:xfrm>
          <a:graphic>
            <a:graphicData uri="http://schemas.openxmlformats.org/presentationml/2006/ole">
              <mc:AlternateContent xmlns:mc="http://schemas.openxmlformats.org/markup-compatibility/2006">
                <mc:Choice xmlns:v="urn:schemas-microsoft-com:vml" Requires="v">
                  <p:oleObj spid="_x0000_s85389" name="Equation" r:id="rId5" imgW="698400" imgH="380880" progId="Equation.DSMT4">
                    <p:embed/>
                  </p:oleObj>
                </mc:Choice>
                <mc:Fallback>
                  <p:oleObj name="Equation" r:id="rId5" imgW="698400" imgH="380880" progId="Equation.DSMT4">
                    <p:embed/>
                    <p:pic>
                      <p:nvPicPr>
                        <p:cNvPr id="0" name="Object 82"/>
                        <p:cNvPicPr>
                          <a:picLocks noChangeAspect="1" noChangeArrowheads="1"/>
                        </p:cNvPicPr>
                        <p:nvPr/>
                      </p:nvPicPr>
                      <p:blipFill>
                        <a:blip r:embed="rId6"/>
                        <a:srcRect/>
                        <a:stretch>
                          <a:fillRect/>
                        </a:stretch>
                      </p:blipFill>
                      <p:spPr bwMode="auto">
                        <a:xfrm>
                          <a:off x="817563" y="3771900"/>
                          <a:ext cx="6985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88763617"/>
                </p:ext>
              </p:extLst>
            </p:nvPr>
          </p:nvGraphicFramePr>
          <p:xfrm>
            <a:off x="795338" y="2047875"/>
            <a:ext cx="744537" cy="415925"/>
          </p:xfrm>
          <a:graphic>
            <a:graphicData uri="http://schemas.openxmlformats.org/presentationml/2006/ole">
              <mc:AlternateContent xmlns:mc="http://schemas.openxmlformats.org/markup-compatibility/2006">
                <mc:Choice xmlns:v="urn:schemas-microsoft-com:vml" Requires="v">
                  <p:oleObj spid="_x0000_s85390" name="Equation" r:id="rId7" imgW="749160" imgH="419040" progId="Equation.DSMT4">
                    <p:embed/>
                  </p:oleObj>
                </mc:Choice>
                <mc:Fallback>
                  <p:oleObj name="Equation" r:id="rId7" imgW="749160" imgH="419040" progId="Equation.DSMT4">
                    <p:embed/>
                    <p:pic>
                      <p:nvPicPr>
                        <p:cNvPr id="0" name="Object 74"/>
                        <p:cNvPicPr>
                          <a:picLocks noChangeAspect="1" noChangeArrowheads="1"/>
                        </p:cNvPicPr>
                        <p:nvPr/>
                      </p:nvPicPr>
                      <p:blipFill>
                        <a:blip r:embed="rId8"/>
                        <a:srcRect/>
                        <a:stretch>
                          <a:fillRect/>
                        </a:stretch>
                      </p:blipFill>
                      <p:spPr bwMode="auto">
                        <a:xfrm>
                          <a:off x="795338" y="2047875"/>
                          <a:ext cx="74453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3458167"/>
                </p:ext>
              </p:extLst>
            </p:nvPr>
          </p:nvGraphicFramePr>
          <p:xfrm>
            <a:off x="4305075" y="4348886"/>
            <a:ext cx="238125" cy="276225"/>
          </p:xfrm>
          <a:graphic>
            <a:graphicData uri="http://schemas.openxmlformats.org/presentationml/2006/ole">
              <mc:AlternateContent xmlns:mc="http://schemas.openxmlformats.org/markup-compatibility/2006">
                <mc:Choice xmlns:v="urn:schemas-microsoft-com:vml" Requires="v">
                  <p:oleObj spid="_x0000_s85391" name="Equation" r:id="rId9" imgW="241195" imgH="279279" progId="Equation.DSMT4">
                    <p:embed/>
                  </p:oleObj>
                </mc:Choice>
                <mc:Fallback>
                  <p:oleObj name="Equation" r:id="rId9" imgW="241195" imgH="279279"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5075" y="4348886"/>
                          <a:ext cx="2381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27001277"/>
                </p:ext>
              </p:extLst>
            </p:nvPr>
          </p:nvGraphicFramePr>
          <p:xfrm>
            <a:off x="3140307" y="3184601"/>
            <a:ext cx="352425" cy="276225"/>
          </p:xfrm>
          <a:graphic>
            <a:graphicData uri="http://schemas.openxmlformats.org/presentationml/2006/ole">
              <mc:AlternateContent xmlns:mc="http://schemas.openxmlformats.org/markup-compatibility/2006">
                <mc:Choice xmlns:v="urn:schemas-microsoft-com:vml" Requires="v">
                  <p:oleObj spid="_x0000_s85392" name="Equation" r:id="rId11" imgW="355446" imgH="279279" progId="Equation.DSMT4">
                    <p:embed/>
                  </p:oleObj>
                </mc:Choice>
                <mc:Fallback>
                  <p:oleObj name="Equation" r:id="rId11" imgW="355446" imgH="279279"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0307" y="3184601"/>
                          <a:ext cx="3524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44835208"/>
                </p:ext>
              </p:extLst>
            </p:nvPr>
          </p:nvGraphicFramePr>
          <p:xfrm>
            <a:off x="3152775" y="4370388"/>
            <a:ext cx="350838" cy="276225"/>
          </p:xfrm>
          <a:graphic>
            <a:graphicData uri="http://schemas.openxmlformats.org/presentationml/2006/ole">
              <mc:AlternateContent xmlns:mc="http://schemas.openxmlformats.org/markup-compatibility/2006">
                <mc:Choice xmlns:v="urn:schemas-microsoft-com:vml" Requires="v">
                  <p:oleObj spid="_x0000_s85393" name="Equation" r:id="rId13" imgW="355320" imgH="279360" progId="Equation.DSMT4">
                    <p:embed/>
                  </p:oleObj>
                </mc:Choice>
                <mc:Fallback>
                  <p:oleObj name="Equation" r:id="rId13" imgW="355320" imgH="279360" progId="Equation.DSMT4">
                    <p:embed/>
                    <p:pic>
                      <p:nvPicPr>
                        <p:cNvPr id="0" name="Object 10"/>
                        <p:cNvPicPr>
                          <a:picLocks noChangeAspect="1" noChangeArrowheads="1"/>
                        </p:cNvPicPr>
                        <p:nvPr/>
                      </p:nvPicPr>
                      <p:blipFill>
                        <a:blip r:embed="rId14"/>
                        <a:srcRect/>
                        <a:stretch>
                          <a:fillRect/>
                        </a:stretch>
                      </p:blipFill>
                      <p:spPr bwMode="auto">
                        <a:xfrm>
                          <a:off x="3152775" y="4370388"/>
                          <a:ext cx="3508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57746739"/>
                </p:ext>
              </p:extLst>
            </p:nvPr>
          </p:nvGraphicFramePr>
          <p:xfrm>
            <a:off x="4266554" y="3231359"/>
            <a:ext cx="352425" cy="276225"/>
          </p:xfrm>
          <a:graphic>
            <a:graphicData uri="http://schemas.openxmlformats.org/presentationml/2006/ole">
              <mc:AlternateContent xmlns:mc="http://schemas.openxmlformats.org/markup-compatibility/2006">
                <mc:Choice xmlns:v="urn:schemas-microsoft-com:vml" Requires="v">
                  <p:oleObj spid="_x0000_s85394" name="Equation" r:id="rId15" imgW="355446" imgH="279279" progId="Equation.DSMT4">
                    <p:embed/>
                  </p:oleObj>
                </mc:Choice>
                <mc:Fallback>
                  <p:oleObj name="Equation" r:id="rId15" imgW="355446" imgH="279279"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6554" y="3231359"/>
                          <a:ext cx="3524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3"/>
            <p:cNvSpPr txBox="1">
              <a:spLocks noChangeArrowheads="1"/>
            </p:cNvSpPr>
            <p:nvPr/>
          </p:nvSpPr>
          <p:spPr bwMode="auto">
            <a:xfrm>
              <a:off x="3564338" y="2132856"/>
              <a:ext cx="599924" cy="5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ahoma" pitchFamily="34" charset="0"/>
                <a:ea typeface="Times New Roman" pitchFamily="18" charset="0"/>
                <a:cs typeface="Tahoma"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ahoma" pitchFamily="34" charset="0"/>
                  <a:ea typeface="Times New Roman" pitchFamily="18" charset="0"/>
                  <a:cs typeface="Tahoma"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5032" name="Group 72"/>
            <p:cNvGrpSpPr>
              <a:grpSpLocks/>
            </p:cNvGrpSpPr>
            <p:nvPr/>
          </p:nvGrpSpPr>
          <p:grpSpPr bwMode="auto">
            <a:xfrm>
              <a:off x="6702885" y="1411508"/>
              <a:ext cx="571539" cy="3002534"/>
              <a:chOff x="6955" y="5248"/>
              <a:chExt cx="900" cy="4730"/>
            </a:xfrm>
          </p:grpSpPr>
          <p:sp>
            <p:nvSpPr>
              <p:cNvPr id="85047" name="Text Box 83"/>
              <p:cNvSpPr txBox="1">
                <a:spLocks noChangeArrowheads="1"/>
              </p:cNvSpPr>
              <p:nvPr/>
            </p:nvSpPr>
            <p:spPr bwMode="auto">
              <a:xfrm>
                <a:off x="7027" y="5248"/>
                <a:ext cx="74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5048" name="Text Box 81"/>
              <p:cNvSpPr txBox="1">
                <a:spLocks noChangeArrowheads="1"/>
              </p:cNvSpPr>
              <p:nvPr/>
            </p:nvSpPr>
            <p:spPr bwMode="auto">
              <a:xfrm>
                <a:off x="6955" y="9458"/>
                <a:ext cx="90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5049" name="Oval 80"/>
              <p:cNvSpPr>
                <a:spLocks noChangeArrowheads="1"/>
              </p:cNvSpPr>
              <p:nvPr/>
            </p:nvSpPr>
            <p:spPr bwMode="auto">
              <a:xfrm>
                <a:off x="7171" y="6362"/>
                <a:ext cx="432" cy="432"/>
              </a:xfrm>
              <a:prstGeom prst="ellipse">
                <a:avLst/>
              </a:prstGeom>
              <a:solidFill>
                <a:srgbClr val="808080"/>
              </a:solidFill>
              <a:ln w="19050">
                <a:solidFill>
                  <a:srgbClr val="C0C0C0"/>
                </a:solidFill>
                <a:round/>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FFFFFF"/>
                    </a:solidFill>
                    <a:effectLst/>
                    <a:latin typeface="Arial" pitchFamily="34" charset="0"/>
                    <a:ea typeface="Times New Roman" pitchFamily="18" charset="0"/>
                    <a:cs typeface="Arial" pitchFamily="34" charset="0"/>
                    <a:sym typeface="Wingdings 2" pitchFamily="18" charset="2"/>
                  </a:rPr>
                  <a:t></a:t>
                </a:r>
              </a:p>
            </p:txBody>
          </p:sp>
          <p:grpSp>
            <p:nvGrpSpPr>
              <p:cNvPr id="85050" name="Group 75"/>
              <p:cNvGrpSpPr>
                <a:grpSpLocks/>
              </p:cNvGrpSpPr>
              <p:nvPr/>
            </p:nvGrpSpPr>
            <p:grpSpPr bwMode="auto">
              <a:xfrm>
                <a:off x="7171" y="8902"/>
                <a:ext cx="432" cy="432"/>
                <a:chOff x="4219" y="8631"/>
                <a:chExt cx="432" cy="432"/>
              </a:xfrm>
            </p:grpSpPr>
            <p:sp>
              <p:nvSpPr>
                <p:cNvPr id="85052" name="Oval 79"/>
                <p:cNvSpPr>
                  <a:spLocks noChangeArrowheads="1"/>
                </p:cNvSpPr>
                <p:nvPr/>
              </p:nvSpPr>
              <p:spPr bwMode="auto">
                <a:xfrm>
                  <a:off x="4219" y="8631"/>
                  <a:ext cx="432" cy="432"/>
                </a:xfrm>
                <a:prstGeom prst="ellipse">
                  <a:avLst/>
                </a:prstGeom>
                <a:solidFill>
                  <a:srgbClr val="808080"/>
                </a:solidFill>
                <a:ln w="19050">
                  <a:solidFill>
                    <a:srgbClr val="C0C0C0"/>
                  </a:solidFill>
                  <a:round/>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5053" name="Group 76"/>
                <p:cNvGrpSpPr>
                  <a:grpSpLocks/>
                </p:cNvGrpSpPr>
                <p:nvPr/>
              </p:nvGrpSpPr>
              <p:grpSpPr bwMode="auto">
                <a:xfrm>
                  <a:off x="4315" y="8734"/>
                  <a:ext cx="230" cy="152"/>
                  <a:chOff x="4291" y="8876"/>
                  <a:chExt cx="216" cy="192"/>
                </a:xfrm>
              </p:grpSpPr>
              <p:sp>
                <p:nvSpPr>
                  <p:cNvPr id="85054" name="Line 78"/>
                  <p:cNvSpPr>
                    <a:spLocks noChangeShapeType="1"/>
                  </p:cNvSpPr>
                  <p:nvPr/>
                </p:nvSpPr>
                <p:spPr bwMode="auto">
                  <a:xfrm>
                    <a:off x="4291" y="8876"/>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55" name="Line 77"/>
                  <p:cNvSpPr>
                    <a:spLocks noChangeShapeType="1"/>
                  </p:cNvSpPr>
                  <p:nvPr/>
                </p:nvSpPr>
                <p:spPr bwMode="auto">
                  <a:xfrm>
                    <a:off x="4291" y="9068"/>
                    <a:ext cx="216" cy="0"/>
                  </a:xfrm>
                  <a:prstGeom prst="line">
                    <a:avLst/>
                  </a:prstGeom>
                  <a:noFill/>
                  <a:ln w="31750">
                    <a:solidFill>
                      <a:srgbClr val="FFFF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grpSp>
          <p:nvGrpSpPr>
            <p:cNvPr id="26" name="Group 5"/>
            <p:cNvGrpSpPr>
              <a:grpSpLocks/>
            </p:cNvGrpSpPr>
            <p:nvPr/>
          </p:nvGrpSpPr>
          <p:grpSpPr bwMode="auto">
            <a:xfrm>
              <a:off x="1475656" y="876300"/>
              <a:ext cx="4777287" cy="4208885"/>
              <a:chOff x="1051" y="4795"/>
              <a:chExt cx="5760" cy="5760"/>
            </a:xfrm>
          </p:grpSpPr>
          <p:grpSp>
            <p:nvGrpSpPr>
              <p:cNvPr id="27" name="Group 46"/>
              <p:cNvGrpSpPr>
                <a:grpSpLocks/>
              </p:cNvGrpSpPr>
              <p:nvPr/>
            </p:nvGrpSpPr>
            <p:grpSpPr bwMode="auto">
              <a:xfrm>
                <a:off x="1051" y="4795"/>
                <a:ext cx="5760" cy="1440"/>
                <a:chOff x="1051" y="4795"/>
                <a:chExt cx="5760" cy="1440"/>
              </a:xfrm>
            </p:grpSpPr>
            <p:grpSp>
              <p:nvGrpSpPr>
                <p:cNvPr id="85025" name="Group 49"/>
                <p:cNvGrpSpPr>
                  <a:grpSpLocks/>
                </p:cNvGrpSpPr>
                <p:nvPr/>
              </p:nvGrpSpPr>
              <p:grpSpPr bwMode="auto">
                <a:xfrm>
                  <a:off x="1051" y="4795"/>
                  <a:ext cx="5760" cy="1440"/>
                  <a:chOff x="1339" y="4939"/>
                  <a:chExt cx="5760" cy="1440"/>
                </a:xfrm>
              </p:grpSpPr>
              <p:sp>
                <p:nvSpPr>
                  <p:cNvPr id="85028" name="Freeform 53"/>
                  <p:cNvSpPr>
                    <a:spLocks/>
                  </p:cNvSpPr>
                  <p:nvPr/>
                </p:nvSpPr>
                <p:spPr bwMode="auto">
                  <a:xfrm>
                    <a:off x="1339" y="4939"/>
                    <a:ext cx="5760" cy="1440"/>
                  </a:xfrm>
                  <a:custGeom>
                    <a:avLst/>
                    <a:gdLst>
                      <a:gd name="T0" fmla="*/ 129 w 8639"/>
                      <a:gd name="T1" fmla="*/ 610 h 2368"/>
                      <a:gd name="T2" fmla="*/ 268 w 8639"/>
                      <a:gd name="T3" fmla="*/ 409 h 2368"/>
                      <a:gd name="T4" fmla="*/ 406 w 8639"/>
                      <a:gd name="T5" fmla="*/ 252 h 2368"/>
                      <a:gd name="T6" fmla="*/ 544 w 8639"/>
                      <a:gd name="T7" fmla="*/ 134 h 2368"/>
                      <a:gd name="T8" fmla="*/ 682 w 8639"/>
                      <a:gd name="T9" fmla="*/ 55 h 2368"/>
                      <a:gd name="T10" fmla="*/ 822 w 8639"/>
                      <a:gd name="T11" fmla="*/ 11 h 2368"/>
                      <a:gd name="T12" fmla="*/ 959 w 8639"/>
                      <a:gd name="T13" fmla="*/ 0 h 2368"/>
                      <a:gd name="T14" fmla="*/ 1097 w 8639"/>
                      <a:gd name="T15" fmla="*/ 17 h 2368"/>
                      <a:gd name="T16" fmla="*/ 1235 w 8639"/>
                      <a:gd name="T17" fmla="*/ 59 h 2368"/>
                      <a:gd name="T18" fmla="*/ 1373 w 8639"/>
                      <a:gd name="T19" fmla="*/ 125 h 2368"/>
                      <a:gd name="T20" fmla="*/ 1513 w 8639"/>
                      <a:gd name="T21" fmla="*/ 209 h 2368"/>
                      <a:gd name="T22" fmla="*/ 1651 w 8639"/>
                      <a:gd name="T23" fmla="*/ 310 h 2368"/>
                      <a:gd name="T24" fmla="*/ 1789 w 8639"/>
                      <a:gd name="T25" fmla="*/ 424 h 2368"/>
                      <a:gd name="T26" fmla="*/ 1926 w 8639"/>
                      <a:gd name="T27" fmla="*/ 548 h 2368"/>
                      <a:gd name="T28" fmla="*/ 2064 w 8639"/>
                      <a:gd name="T29" fmla="*/ 679 h 2368"/>
                      <a:gd name="T30" fmla="*/ 2202 w 8639"/>
                      <a:gd name="T31" fmla="*/ 813 h 2368"/>
                      <a:gd name="T32" fmla="*/ 2342 w 8639"/>
                      <a:gd name="T33" fmla="*/ 950 h 2368"/>
                      <a:gd name="T34" fmla="*/ 2480 w 8639"/>
                      <a:gd name="T35" fmla="*/ 1090 h 2368"/>
                      <a:gd name="T36" fmla="*/ 2617 w 8639"/>
                      <a:gd name="T37" fmla="*/ 1225 h 2368"/>
                      <a:gd name="T38" fmla="*/ 2755 w 8639"/>
                      <a:gd name="T39" fmla="*/ 1356 h 2368"/>
                      <a:gd name="T40" fmla="*/ 2893 w 8639"/>
                      <a:gd name="T41" fmla="*/ 1483 h 2368"/>
                      <a:gd name="T42" fmla="*/ 3033 w 8639"/>
                      <a:gd name="T43" fmla="*/ 1604 h 2368"/>
                      <a:gd name="T44" fmla="*/ 3171 w 8639"/>
                      <a:gd name="T45" fmla="*/ 1717 h 2368"/>
                      <a:gd name="T46" fmla="*/ 3308 w 8639"/>
                      <a:gd name="T47" fmla="*/ 1822 h 2368"/>
                      <a:gd name="T48" fmla="*/ 3446 w 8639"/>
                      <a:gd name="T49" fmla="*/ 1918 h 2368"/>
                      <a:gd name="T50" fmla="*/ 3584 w 8639"/>
                      <a:gd name="T51" fmla="*/ 2005 h 2368"/>
                      <a:gd name="T52" fmla="*/ 3724 w 8639"/>
                      <a:gd name="T53" fmla="*/ 2081 h 2368"/>
                      <a:gd name="T54" fmla="*/ 3862 w 8639"/>
                      <a:gd name="T55" fmla="*/ 2148 h 2368"/>
                      <a:gd name="T56" fmla="*/ 4000 w 8639"/>
                      <a:gd name="T57" fmla="*/ 2206 h 2368"/>
                      <a:gd name="T58" fmla="*/ 4138 w 8639"/>
                      <a:gd name="T59" fmla="*/ 2255 h 2368"/>
                      <a:gd name="T60" fmla="*/ 4275 w 8639"/>
                      <a:gd name="T61" fmla="*/ 2293 h 2368"/>
                      <a:gd name="T62" fmla="*/ 4415 w 8639"/>
                      <a:gd name="T63" fmla="*/ 2324 h 2368"/>
                      <a:gd name="T64" fmla="*/ 4553 w 8639"/>
                      <a:gd name="T65" fmla="*/ 2347 h 2368"/>
                      <a:gd name="T66" fmla="*/ 4691 w 8639"/>
                      <a:gd name="T67" fmla="*/ 2360 h 2368"/>
                      <a:gd name="T68" fmla="*/ 4829 w 8639"/>
                      <a:gd name="T69" fmla="*/ 2368 h 2368"/>
                      <a:gd name="T70" fmla="*/ 4968 w 8639"/>
                      <a:gd name="T71" fmla="*/ 2368 h 2368"/>
                      <a:gd name="T72" fmla="*/ 5106 w 8639"/>
                      <a:gd name="T73" fmla="*/ 2362 h 2368"/>
                      <a:gd name="T74" fmla="*/ 5244 w 8639"/>
                      <a:gd name="T75" fmla="*/ 2353 h 2368"/>
                      <a:gd name="T76" fmla="*/ 5382 w 8639"/>
                      <a:gd name="T77" fmla="*/ 2337 h 2368"/>
                      <a:gd name="T78" fmla="*/ 5520 w 8639"/>
                      <a:gd name="T79" fmla="*/ 2319 h 2368"/>
                      <a:gd name="T80" fmla="*/ 5659 w 8639"/>
                      <a:gd name="T81" fmla="*/ 2296 h 2368"/>
                      <a:gd name="T82" fmla="*/ 5797 w 8639"/>
                      <a:gd name="T83" fmla="*/ 2274 h 2368"/>
                      <a:gd name="T84" fmla="*/ 5935 w 8639"/>
                      <a:gd name="T85" fmla="*/ 2246 h 2368"/>
                      <a:gd name="T86" fmla="*/ 6073 w 8639"/>
                      <a:gd name="T87" fmla="*/ 2218 h 2368"/>
                      <a:gd name="T88" fmla="*/ 6211 w 8639"/>
                      <a:gd name="T89" fmla="*/ 2191 h 2368"/>
                      <a:gd name="T90" fmla="*/ 6350 w 8639"/>
                      <a:gd name="T91" fmla="*/ 2162 h 2368"/>
                      <a:gd name="T92" fmla="*/ 6488 w 8639"/>
                      <a:gd name="T93" fmla="*/ 2133 h 2368"/>
                      <a:gd name="T94" fmla="*/ 6626 w 8639"/>
                      <a:gd name="T95" fmla="*/ 2106 h 2368"/>
                      <a:gd name="T96" fmla="*/ 6764 w 8639"/>
                      <a:gd name="T97" fmla="*/ 2078 h 2368"/>
                      <a:gd name="T98" fmla="*/ 6902 w 8639"/>
                      <a:gd name="T99" fmla="*/ 2052 h 2368"/>
                      <a:gd name="T100" fmla="*/ 7042 w 8639"/>
                      <a:gd name="T101" fmla="*/ 2028 h 2368"/>
                      <a:gd name="T102" fmla="*/ 7180 w 8639"/>
                      <a:gd name="T103" fmla="*/ 2005 h 2368"/>
                      <a:gd name="T104" fmla="*/ 7318 w 8639"/>
                      <a:gd name="T105" fmla="*/ 1984 h 2368"/>
                      <a:gd name="T106" fmla="*/ 7455 w 8639"/>
                      <a:gd name="T107" fmla="*/ 1964 h 2368"/>
                      <a:gd name="T108" fmla="*/ 7593 w 8639"/>
                      <a:gd name="T109" fmla="*/ 1947 h 2368"/>
                      <a:gd name="T110" fmla="*/ 7733 w 8639"/>
                      <a:gd name="T111" fmla="*/ 1932 h 2368"/>
                      <a:gd name="T112" fmla="*/ 7871 w 8639"/>
                      <a:gd name="T113" fmla="*/ 1918 h 2368"/>
                      <a:gd name="T114" fmla="*/ 8009 w 8639"/>
                      <a:gd name="T115" fmla="*/ 1906 h 2368"/>
                      <a:gd name="T116" fmla="*/ 8146 w 8639"/>
                      <a:gd name="T117" fmla="*/ 1897 h 2368"/>
                      <a:gd name="T118" fmla="*/ 8284 w 8639"/>
                      <a:gd name="T119" fmla="*/ 1889 h 2368"/>
                      <a:gd name="T120" fmla="*/ 8422 w 8639"/>
                      <a:gd name="T121" fmla="*/ 1884 h 2368"/>
                      <a:gd name="T122" fmla="*/ 8562 w 8639"/>
                      <a:gd name="T123" fmla="*/ 1880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639" h="2368">
                        <a:moveTo>
                          <a:pt x="0" y="838"/>
                        </a:moveTo>
                        <a:lnTo>
                          <a:pt x="9" y="822"/>
                        </a:lnTo>
                        <a:lnTo>
                          <a:pt x="17" y="806"/>
                        </a:lnTo>
                        <a:lnTo>
                          <a:pt x="26" y="789"/>
                        </a:lnTo>
                        <a:lnTo>
                          <a:pt x="35" y="774"/>
                        </a:lnTo>
                        <a:lnTo>
                          <a:pt x="42" y="758"/>
                        </a:lnTo>
                        <a:lnTo>
                          <a:pt x="52" y="742"/>
                        </a:lnTo>
                        <a:lnTo>
                          <a:pt x="61" y="726"/>
                        </a:lnTo>
                        <a:lnTo>
                          <a:pt x="70" y="711"/>
                        </a:lnTo>
                        <a:lnTo>
                          <a:pt x="77" y="696"/>
                        </a:lnTo>
                        <a:lnTo>
                          <a:pt x="86" y="682"/>
                        </a:lnTo>
                        <a:lnTo>
                          <a:pt x="96" y="667"/>
                        </a:lnTo>
                        <a:lnTo>
                          <a:pt x="103" y="653"/>
                        </a:lnTo>
                        <a:lnTo>
                          <a:pt x="112" y="638"/>
                        </a:lnTo>
                        <a:lnTo>
                          <a:pt x="121" y="624"/>
                        </a:lnTo>
                        <a:lnTo>
                          <a:pt x="129" y="610"/>
                        </a:lnTo>
                        <a:lnTo>
                          <a:pt x="138" y="597"/>
                        </a:lnTo>
                        <a:lnTo>
                          <a:pt x="147" y="583"/>
                        </a:lnTo>
                        <a:lnTo>
                          <a:pt x="156" y="569"/>
                        </a:lnTo>
                        <a:lnTo>
                          <a:pt x="164" y="555"/>
                        </a:lnTo>
                        <a:lnTo>
                          <a:pt x="173" y="543"/>
                        </a:lnTo>
                        <a:lnTo>
                          <a:pt x="182" y="529"/>
                        </a:lnTo>
                        <a:lnTo>
                          <a:pt x="190" y="517"/>
                        </a:lnTo>
                        <a:lnTo>
                          <a:pt x="198" y="503"/>
                        </a:lnTo>
                        <a:lnTo>
                          <a:pt x="208" y="491"/>
                        </a:lnTo>
                        <a:lnTo>
                          <a:pt x="215" y="479"/>
                        </a:lnTo>
                        <a:lnTo>
                          <a:pt x="224" y="467"/>
                        </a:lnTo>
                        <a:lnTo>
                          <a:pt x="234" y="455"/>
                        </a:lnTo>
                        <a:lnTo>
                          <a:pt x="242" y="444"/>
                        </a:lnTo>
                        <a:lnTo>
                          <a:pt x="250" y="432"/>
                        </a:lnTo>
                        <a:lnTo>
                          <a:pt x="259" y="421"/>
                        </a:lnTo>
                        <a:lnTo>
                          <a:pt x="268" y="409"/>
                        </a:lnTo>
                        <a:lnTo>
                          <a:pt x="276" y="398"/>
                        </a:lnTo>
                        <a:lnTo>
                          <a:pt x="285" y="388"/>
                        </a:lnTo>
                        <a:lnTo>
                          <a:pt x="294" y="377"/>
                        </a:lnTo>
                        <a:lnTo>
                          <a:pt x="303" y="366"/>
                        </a:lnTo>
                        <a:lnTo>
                          <a:pt x="311" y="356"/>
                        </a:lnTo>
                        <a:lnTo>
                          <a:pt x="320" y="345"/>
                        </a:lnTo>
                        <a:lnTo>
                          <a:pt x="329" y="336"/>
                        </a:lnTo>
                        <a:lnTo>
                          <a:pt x="336" y="325"/>
                        </a:lnTo>
                        <a:lnTo>
                          <a:pt x="346" y="316"/>
                        </a:lnTo>
                        <a:lnTo>
                          <a:pt x="355" y="305"/>
                        </a:lnTo>
                        <a:lnTo>
                          <a:pt x="362" y="296"/>
                        </a:lnTo>
                        <a:lnTo>
                          <a:pt x="371" y="287"/>
                        </a:lnTo>
                        <a:lnTo>
                          <a:pt x="380" y="278"/>
                        </a:lnTo>
                        <a:lnTo>
                          <a:pt x="390" y="269"/>
                        </a:lnTo>
                        <a:lnTo>
                          <a:pt x="397" y="261"/>
                        </a:lnTo>
                        <a:lnTo>
                          <a:pt x="406" y="252"/>
                        </a:lnTo>
                        <a:lnTo>
                          <a:pt x="415" y="243"/>
                        </a:lnTo>
                        <a:lnTo>
                          <a:pt x="423" y="235"/>
                        </a:lnTo>
                        <a:lnTo>
                          <a:pt x="432" y="227"/>
                        </a:lnTo>
                        <a:lnTo>
                          <a:pt x="441" y="218"/>
                        </a:lnTo>
                        <a:lnTo>
                          <a:pt x="449" y="211"/>
                        </a:lnTo>
                        <a:lnTo>
                          <a:pt x="458" y="203"/>
                        </a:lnTo>
                        <a:lnTo>
                          <a:pt x="467" y="195"/>
                        </a:lnTo>
                        <a:lnTo>
                          <a:pt x="476" y="188"/>
                        </a:lnTo>
                        <a:lnTo>
                          <a:pt x="484" y="182"/>
                        </a:lnTo>
                        <a:lnTo>
                          <a:pt x="493" y="174"/>
                        </a:lnTo>
                        <a:lnTo>
                          <a:pt x="502" y="166"/>
                        </a:lnTo>
                        <a:lnTo>
                          <a:pt x="509" y="160"/>
                        </a:lnTo>
                        <a:lnTo>
                          <a:pt x="518" y="154"/>
                        </a:lnTo>
                        <a:lnTo>
                          <a:pt x="528" y="147"/>
                        </a:lnTo>
                        <a:lnTo>
                          <a:pt x="535" y="140"/>
                        </a:lnTo>
                        <a:lnTo>
                          <a:pt x="544" y="134"/>
                        </a:lnTo>
                        <a:lnTo>
                          <a:pt x="553" y="128"/>
                        </a:lnTo>
                        <a:lnTo>
                          <a:pt x="562" y="122"/>
                        </a:lnTo>
                        <a:lnTo>
                          <a:pt x="570" y="117"/>
                        </a:lnTo>
                        <a:lnTo>
                          <a:pt x="579" y="111"/>
                        </a:lnTo>
                        <a:lnTo>
                          <a:pt x="588" y="105"/>
                        </a:lnTo>
                        <a:lnTo>
                          <a:pt x="596" y="101"/>
                        </a:lnTo>
                        <a:lnTo>
                          <a:pt x="605" y="94"/>
                        </a:lnTo>
                        <a:lnTo>
                          <a:pt x="614" y="90"/>
                        </a:lnTo>
                        <a:lnTo>
                          <a:pt x="621" y="86"/>
                        </a:lnTo>
                        <a:lnTo>
                          <a:pt x="630" y="81"/>
                        </a:lnTo>
                        <a:lnTo>
                          <a:pt x="640" y="76"/>
                        </a:lnTo>
                        <a:lnTo>
                          <a:pt x="649" y="72"/>
                        </a:lnTo>
                        <a:lnTo>
                          <a:pt x="656" y="67"/>
                        </a:lnTo>
                        <a:lnTo>
                          <a:pt x="665" y="63"/>
                        </a:lnTo>
                        <a:lnTo>
                          <a:pt x="674" y="59"/>
                        </a:lnTo>
                        <a:lnTo>
                          <a:pt x="682" y="55"/>
                        </a:lnTo>
                        <a:lnTo>
                          <a:pt x="691" y="52"/>
                        </a:lnTo>
                        <a:lnTo>
                          <a:pt x="700" y="47"/>
                        </a:lnTo>
                        <a:lnTo>
                          <a:pt x="708" y="44"/>
                        </a:lnTo>
                        <a:lnTo>
                          <a:pt x="717" y="41"/>
                        </a:lnTo>
                        <a:lnTo>
                          <a:pt x="726" y="38"/>
                        </a:lnTo>
                        <a:lnTo>
                          <a:pt x="735" y="35"/>
                        </a:lnTo>
                        <a:lnTo>
                          <a:pt x="743" y="32"/>
                        </a:lnTo>
                        <a:lnTo>
                          <a:pt x="752" y="29"/>
                        </a:lnTo>
                        <a:lnTo>
                          <a:pt x="761" y="26"/>
                        </a:lnTo>
                        <a:lnTo>
                          <a:pt x="768" y="24"/>
                        </a:lnTo>
                        <a:lnTo>
                          <a:pt x="778" y="21"/>
                        </a:lnTo>
                        <a:lnTo>
                          <a:pt x="787" y="20"/>
                        </a:lnTo>
                        <a:lnTo>
                          <a:pt x="794" y="17"/>
                        </a:lnTo>
                        <a:lnTo>
                          <a:pt x="803" y="15"/>
                        </a:lnTo>
                        <a:lnTo>
                          <a:pt x="812" y="14"/>
                        </a:lnTo>
                        <a:lnTo>
                          <a:pt x="822" y="11"/>
                        </a:lnTo>
                        <a:lnTo>
                          <a:pt x="829" y="9"/>
                        </a:lnTo>
                        <a:lnTo>
                          <a:pt x="838" y="8"/>
                        </a:lnTo>
                        <a:lnTo>
                          <a:pt x="847" y="6"/>
                        </a:lnTo>
                        <a:lnTo>
                          <a:pt x="855" y="6"/>
                        </a:lnTo>
                        <a:lnTo>
                          <a:pt x="864" y="5"/>
                        </a:lnTo>
                        <a:lnTo>
                          <a:pt x="873" y="3"/>
                        </a:lnTo>
                        <a:lnTo>
                          <a:pt x="881" y="3"/>
                        </a:lnTo>
                        <a:lnTo>
                          <a:pt x="890" y="2"/>
                        </a:lnTo>
                        <a:lnTo>
                          <a:pt x="899" y="2"/>
                        </a:lnTo>
                        <a:lnTo>
                          <a:pt x="908" y="0"/>
                        </a:lnTo>
                        <a:lnTo>
                          <a:pt x="915" y="0"/>
                        </a:lnTo>
                        <a:lnTo>
                          <a:pt x="925" y="0"/>
                        </a:lnTo>
                        <a:lnTo>
                          <a:pt x="934" y="0"/>
                        </a:lnTo>
                        <a:lnTo>
                          <a:pt x="941" y="0"/>
                        </a:lnTo>
                        <a:lnTo>
                          <a:pt x="950" y="0"/>
                        </a:lnTo>
                        <a:lnTo>
                          <a:pt x="959" y="0"/>
                        </a:lnTo>
                        <a:lnTo>
                          <a:pt x="967" y="0"/>
                        </a:lnTo>
                        <a:lnTo>
                          <a:pt x="976" y="0"/>
                        </a:lnTo>
                        <a:lnTo>
                          <a:pt x="985" y="0"/>
                        </a:lnTo>
                        <a:lnTo>
                          <a:pt x="994" y="2"/>
                        </a:lnTo>
                        <a:lnTo>
                          <a:pt x="1002" y="2"/>
                        </a:lnTo>
                        <a:lnTo>
                          <a:pt x="1011" y="3"/>
                        </a:lnTo>
                        <a:lnTo>
                          <a:pt x="1020" y="3"/>
                        </a:lnTo>
                        <a:lnTo>
                          <a:pt x="1028" y="5"/>
                        </a:lnTo>
                        <a:lnTo>
                          <a:pt x="1037" y="6"/>
                        </a:lnTo>
                        <a:lnTo>
                          <a:pt x="1046" y="8"/>
                        </a:lnTo>
                        <a:lnTo>
                          <a:pt x="1053" y="8"/>
                        </a:lnTo>
                        <a:lnTo>
                          <a:pt x="1062" y="9"/>
                        </a:lnTo>
                        <a:lnTo>
                          <a:pt x="1072" y="11"/>
                        </a:lnTo>
                        <a:lnTo>
                          <a:pt x="1081" y="14"/>
                        </a:lnTo>
                        <a:lnTo>
                          <a:pt x="1088" y="15"/>
                        </a:lnTo>
                        <a:lnTo>
                          <a:pt x="1097" y="17"/>
                        </a:lnTo>
                        <a:lnTo>
                          <a:pt x="1106" y="18"/>
                        </a:lnTo>
                        <a:lnTo>
                          <a:pt x="1114" y="21"/>
                        </a:lnTo>
                        <a:lnTo>
                          <a:pt x="1123" y="23"/>
                        </a:lnTo>
                        <a:lnTo>
                          <a:pt x="1132" y="24"/>
                        </a:lnTo>
                        <a:lnTo>
                          <a:pt x="1140" y="28"/>
                        </a:lnTo>
                        <a:lnTo>
                          <a:pt x="1149" y="31"/>
                        </a:lnTo>
                        <a:lnTo>
                          <a:pt x="1158" y="32"/>
                        </a:lnTo>
                        <a:lnTo>
                          <a:pt x="1167" y="35"/>
                        </a:lnTo>
                        <a:lnTo>
                          <a:pt x="1175" y="38"/>
                        </a:lnTo>
                        <a:lnTo>
                          <a:pt x="1184" y="41"/>
                        </a:lnTo>
                        <a:lnTo>
                          <a:pt x="1193" y="44"/>
                        </a:lnTo>
                        <a:lnTo>
                          <a:pt x="1200" y="47"/>
                        </a:lnTo>
                        <a:lnTo>
                          <a:pt x="1209" y="50"/>
                        </a:lnTo>
                        <a:lnTo>
                          <a:pt x="1219" y="53"/>
                        </a:lnTo>
                        <a:lnTo>
                          <a:pt x="1226" y="56"/>
                        </a:lnTo>
                        <a:lnTo>
                          <a:pt x="1235" y="59"/>
                        </a:lnTo>
                        <a:lnTo>
                          <a:pt x="1244" y="63"/>
                        </a:lnTo>
                        <a:lnTo>
                          <a:pt x="1253" y="67"/>
                        </a:lnTo>
                        <a:lnTo>
                          <a:pt x="1261" y="70"/>
                        </a:lnTo>
                        <a:lnTo>
                          <a:pt x="1270" y="73"/>
                        </a:lnTo>
                        <a:lnTo>
                          <a:pt x="1279" y="78"/>
                        </a:lnTo>
                        <a:lnTo>
                          <a:pt x="1287" y="81"/>
                        </a:lnTo>
                        <a:lnTo>
                          <a:pt x="1296" y="86"/>
                        </a:lnTo>
                        <a:lnTo>
                          <a:pt x="1305" y="90"/>
                        </a:lnTo>
                        <a:lnTo>
                          <a:pt x="1313" y="93"/>
                        </a:lnTo>
                        <a:lnTo>
                          <a:pt x="1321" y="98"/>
                        </a:lnTo>
                        <a:lnTo>
                          <a:pt x="1331" y="102"/>
                        </a:lnTo>
                        <a:lnTo>
                          <a:pt x="1340" y="107"/>
                        </a:lnTo>
                        <a:lnTo>
                          <a:pt x="1347" y="111"/>
                        </a:lnTo>
                        <a:lnTo>
                          <a:pt x="1357" y="116"/>
                        </a:lnTo>
                        <a:lnTo>
                          <a:pt x="1366" y="121"/>
                        </a:lnTo>
                        <a:lnTo>
                          <a:pt x="1373" y="125"/>
                        </a:lnTo>
                        <a:lnTo>
                          <a:pt x="1382" y="130"/>
                        </a:lnTo>
                        <a:lnTo>
                          <a:pt x="1391" y="134"/>
                        </a:lnTo>
                        <a:lnTo>
                          <a:pt x="1399" y="139"/>
                        </a:lnTo>
                        <a:lnTo>
                          <a:pt x="1408" y="145"/>
                        </a:lnTo>
                        <a:lnTo>
                          <a:pt x="1417" y="150"/>
                        </a:lnTo>
                        <a:lnTo>
                          <a:pt x="1426" y="154"/>
                        </a:lnTo>
                        <a:lnTo>
                          <a:pt x="1434" y="160"/>
                        </a:lnTo>
                        <a:lnTo>
                          <a:pt x="1443" y="165"/>
                        </a:lnTo>
                        <a:lnTo>
                          <a:pt x="1452" y="171"/>
                        </a:lnTo>
                        <a:lnTo>
                          <a:pt x="1459" y="175"/>
                        </a:lnTo>
                        <a:lnTo>
                          <a:pt x="1469" y="182"/>
                        </a:lnTo>
                        <a:lnTo>
                          <a:pt x="1478" y="186"/>
                        </a:lnTo>
                        <a:lnTo>
                          <a:pt x="1485" y="192"/>
                        </a:lnTo>
                        <a:lnTo>
                          <a:pt x="1494" y="198"/>
                        </a:lnTo>
                        <a:lnTo>
                          <a:pt x="1503" y="204"/>
                        </a:lnTo>
                        <a:lnTo>
                          <a:pt x="1513" y="209"/>
                        </a:lnTo>
                        <a:lnTo>
                          <a:pt x="1520" y="215"/>
                        </a:lnTo>
                        <a:lnTo>
                          <a:pt x="1529" y="221"/>
                        </a:lnTo>
                        <a:lnTo>
                          <a:pt x="1538" y="227"/>
                        </a:lnTo>
                        <a:lnTo>
                          <a:pt x="1546" y="234"/>
                        </a:lnTo>
                        <a:lnTo>
                          <a:pt x="1555" y="239"/>
                        </a:lnTo>
                        <a:lnTo>
                          <a:pt x="1564" y="246"/>
                        </a:lnTo>
                        <a:lnTo>
                          <a:pt x="1572" y="252"/>
                        </a:lnTo>
                        <a:lnTo>
                          <a:pt x="1581" y="258"/>
                        </a:lnTo>
                        <a:lnTo>
                          <a:pt x="1590" y="264"/>
                        </a:lnTo>
                        <a:lnTo>
                          <a:pt x="1597" y="272"/>
                        </a:lnTo>
                        <a:lnTo>
                          <a:pt x="1607" y="278"/>
                        </a:lnTo>
                        <a:lnTo>
                          <a:pt x="1616" y="284"/>
                        </a:lnTo>
                        <a:lnTo>
                          <a:pt x="1625" y="290"/>
                        </a:lnTo>
                        <a:lnTo>
                          <a:pt x="1632" y="297"/>
                        </a:lnTo>
                        <a:lnTo>
                          <a:pt x="1641" y="304"/>
                        </a:lnTo>
                        <a:lnTo>
                          <a:pt x="1651" y="310"/>
                        </a:lnTo>
                        <a:lnTo>
                          <a:pt x="1658" y="317"/>
                        </a:lnTo>
                        <a:lnTo>
                          <a:pt x="1667" y="323"/>
                        </a:lnTo>
                        <a:lnTo>
                          <a:pt x="1676" y="331"/>
                        </a:lnTo>
                        <a:lnTo>
                          <a:pt x="1684" y="337"/>
                        </a:lnTo>
                        <a:lnTo>
                          <a:pt x="1693" y="345"/>
                        </a:lnTo>
                        <a:lnTo>
                          <a:pt x="1702" y="351"/>
                        </a:lnTo>
                        <a:lnTo>
                          <a:pt x="1711" y="358"/>
                        </a:lnTo>
                        <a:lnTo>
                          <a:pt x="1719" y="366"/>
                        </a:lnTo>
                        <a:lnTo>
                          <a:pt x="1728" y="372"/>
                        </a:lnTo>
                        <a:lnTo>
                          <a:pt x="1737" y="380"/>
                        </a:lnTo>
                        <a:lnTo>
                          <a:pt x="1745" y="388"/>
                        </a:lnTo>
                        <a:lnTo>
                          <a:pt x="1753" y="395"/>
                        </a:lnTo>
                        <a:lnTo>
                          <a:pt x="1763" y="401"/>
                        </a:lnTo>
                        <a:lnTo>
                          <a:pt x="1770" y="409"/>
                        </a:lnTo>
                        <a:lnTo>
                          <a:pt x="1779" y="417"/>
                        </a:lnTo>
                        <a:lnTo>
                          <a:pt x="1789" y="424"/>
                        </a:lnTo>
                        <a:lnTo>
                          <a:pt x="1797" y="432"/>
                        </a:lnTo>
                        <a:lnTo>
                          <a:pt x="1805" y="439"/>
                        </a:lnTo>
                        <a:lnTo>
                          <a:pt x="1814" y="447"/>
                        </a:lnTo>
                        <a:lnTo>
                          <a:pt x="1823" y="455"/>
                        </a:lnTo>
                        <a:lnTo>
                          <a:pt x="1831" y="462"/>
                        </a:lnTo>
                        <a:lnTo>
                          <a:pt x="1840" y="470"/>
                        </a:lnTo>
                        <a:lnTo>
                          <a:pt x="1849" y="478"/>
                        </a:lnTo>
                        <a:lnTo>
                          <a:pt x="1857" y="485"/>
                        </a:lnTo>
                        <a:lnTo>
                          <a:pt x="1866" y="493"/>
                        </a:lnTo>
                        <a:lnTo>
                          <a:pt x="1875" y="500"/>
                        </a:lnTo>
                        <a:lnTo>
                          <a:pt x="1884" y="508"/>
                        </a:lnTo>
                        <a:lnTo>
                          <a:pt x="1891" y="516"/>
                        </a:lnTo>
                        <a:lnTo>
                          <a:pt x="1901" y="523"/>
                        </a:lnTo>
                        <a:lnTo>
                          <a:pt x="1910" y="531"/>
                        </a:lnTo>
                        <a:lnTo>
                          <a:pt x="1917" y="540"/>
                        </a:lnTo>
                        <a:lnTo>
                          <a:pt x="1926" y="548"/>
                        </a:lnTo>
                        <a:lnTo>
                          <a:pt x="1935" y="555"/>
                        </a:lnTo>
                        <a:lnTo>
                          <a:pt x="1943" y="563"/>
                        </a:lnTo>
                        <a:lnTo>
                          <a:pt x="1952" y="572"/>
                        </a:lnTo>
                        <a:lnTo>
                          <a:pt x="1961" y="580"/>
                        </a:lnTo>
                        <a:lnTo>
                          <a:pt x="1970" y="587"/>
                        </a:lnTo>
                        <a:lnTo>
                          <a:pt x="1978" y="595"/>
                        </a:lnTo>
                        <a:lnTo>
                          <a:pt x="1987" y="604"/>
                        </a:lnTo>
                        <a:lnTo>
                          <a:pt x="1996" y="612"/>
                        </a:lnTo>
                        <a:lnTo>
                          <a:pt x="2004" y="621"/>
                        </a:lnTo>
                        <a:lnTo>
                          <a:pt x="2013" y="629"/>
                        </a:lnTo>
                        <a:lnTo>
                          <a:pt x="2022" y="636"/>
                        </a:lnTo>
                        <a:lnTo>
                          <a:pt x="2029" y="645"/>
                        </a:lnTo>
                        <a:lnTo>
                          <a:pt x="2039" y="653"/>
                        </a:lnTo>
                        <a:lnTo>
                          <a:pt x="2048" y="662"/>
                        </a:lnTo>
                        <a:lnTo>
                          <a:pt x="2057" y="670"/>
                        </a:lnTo>
                        <a:lnTo>
                          <a:pt x="2064" y="679"/>
                        </a:lnTo>
                        <a:lnTo>
                          <a:pt x="2073" y="686"/>
                        </a:lnTo>
                        <a:lnTo>
                          <a:pt x="2083" y="694"/>
                        </a:lnTo>
                        <a:lnTo>
                          <a:pt x="2090" y="703"/>
                        </a:lnTo>
                        <a:lnTo>
                          <a:pt x="2099" y="711"/>
                        </a:lnTo>
                        <a:lnTo>
                          <a:pt x="2108" y="720"/>
                        </a:lnTo>
                        <a:lnTo>
                          <a:pt x="2116" y="729"/>
                        </a:lnTo>
                        <a:lnTo>
                          <a:pt x="2125" y="737"/>
                        </a:lnTo>
                        <a:lnTo>
                          <a:pt x="2134" y="746"/>
                        </a:lnTo>
                        <a:lnTo>
                          <a:pt x="2143" y="754"/>
                        </a:lnTo>
                        <a:lnTo>
                          <a:pt x="2151" y="763"/>
                        </a:lnTo>
                        <a:lnTo>
                          <a:pt x="2160" y="770"/>
                        </a:lnTo>
                        <a:lnTo>
                          <a:pt x="2169" y="780"/>
                        </a:lnTo>
                        <a:lnTo>
                          <a:pt x="2176" y="787"/>
                        </a:lnTo>
                        <a:lnTo>
                          <a:pt x="2185" y="796"/>
                        </a:lnTo>
                        <a:lnTo>
                          <a:pt x="2195" y="806"/>
                        </a:lnTo>
                        <a:lnTo>
                          <a:pt x="2202" y="813"/>
                        </a:lnTo>
                        <a:lnTo>
                          <a:pt x="2211" y="822"/>
                        </a:lnTo>
                        <a:lnTo>
                          <a:pt x="2220" y="830"/>
                        </a:lnTo>
                        <a:lnTo>
                          <a:pt x="2229" y="839"/>
                        </a:lnTo>
                        <a:lnTo>
                          <a:pt x="2237" y="848"/>
                        </a:lnTo>
                        <a:lnTo>
                          <a:pt x="2246" y="856"/>
                        </a:lnTo>
                        <a:lnTo>
                          <a:pt x="2255" y="865"/>
                        </a:lnTo>
                        <a:lnTo>
                          <a:pt x="2263" y="874"/>
                        </a:lnTo>
                        <a:lnTo>
                          <a:pt x="2272" y="882"/>
                        </a:lnTo>
                        <a:lnTo>
                          <a:pt x="2281" y="891"/>
                        </a:lnTo>
                        <a:lnTo>
                          <a:pt x="2289" y="900"/>
                        </a:lnTo>
                        <a:lnTo>
                          <a:pt x="2298" y="908"/>
                        </a:lnTo>
                        <a:lnTo>
                          <a:pt x="2307" y="917"/>
                        </a:lnTo>
                        <a:lnTo>
                          <a:pt x="2316" y="926"/>
                        </a:lnTo>
                        <a:lnTo>
                          <a:pt x="2323" y="934"/>
                        </a:lnTo>
                        <a:lnTo>
                          <a:pt x="2333" y="943"/>
                        </a:lnTo>
                        <a:lnTo>
                          <a:pt x="2342" y="950"/>
                        </a:lnTo>
                        <a:lnTo>
                          <a:pt x="2349" y="960"/>
                        </a:lnTo>
                        <a:lnTo>
                          <a:pt x="2358" y="969"/>
                        </a:lnTo>
                        <a:lnTo>
                          <a:pt x="2367" y="976"/>
                        </a:lnTo>
                        <a:lnTo>
                          <a:pt x="2375" y="986"/>
                        </a:lnTo>
                        <a:lnTo>
                          <a:pt x="2384" y="995"/>
                        </a:lnTo>
                        <a:lnTo>
                          <a:pt x="2393" y="1002"/>
                        </a:lnTo>
                        <a:lnTo>
                          <a:pt x="2402" y="1012"/>
                        </a:lnTo>
                        <a:lnTo>
                          <a:pt x="2410" y="1021"/>
                        </a:lnTo>
                        <a:lnTo>
                          <a:pt x="2419" y="1028"/>
                        </a:lnTo>
                        <a:lnTo>
                          <a:pt x="2428" y="1037"/>
                        </a:lnTo>
                        <a:lnTo>
                          <a:pt x="2436" y="1047"/>
                        </a:lnTo>
                        <a:lnTo>
                          <a:pt x="2445" y="1054"/>
                        </a:lnTo>
                        <a:lnTo>
                          <a:pt x="2454" y="1063"/>
                        </a:lnTo>
                        <a:lnTo>
                          <a:pt x="2461" y="1071"/>
                        </a:lnTo>
                        <a:lnTo>
                          <a:pt x="2470" y="1080"/>
                        </a:lnTo>
                        <a:lnTo>
                          <a:pt x="2480" y="1090"/>
                        </a:lnTo>
                        <a:lnTo>
                          <a:pt x="2489" y="1097"/>
                        </a:lnTo>
                        <a:lnTo>
                          <a:pt x="2496" y="1106"/>
                        </a:lnTo>
                        <a:lnTo>
                          <a:pt x="2505" y="1114"/>
                        </a:lnTo>
                        <a:lnTo>
                          <a:pt x="2514" y="1123"/>
                        </a:lnTo>
                        <a:lnTo>
                          <a:pt x="2522" y="1132"/>
                        </a:lnTo>
                        <a:lnTo>
                          <a:pt x="2531" y="1140"/>
                        </a:lnTo>
                        <a:lnTo>
                          <a:pt x="2540" y="1149"/>
                        </a:lnTo>
                        <a:lnTo>
                          <a:pt x="2548" y="1156"/>
                        </a:lnTo>
                        <a:lnTo>
                          <a:pt x="2557" y="1166"/>
                        </a:lnTo>
                        <a:lnTo>
                          <a:pt x="2566" y="1173"/>
                        </a:lnTo>
                        <a:lnTo>
                          <a:pt x="2575" y="1182"/>
                        </a:lnTo>
                        <a:lnTo>
                          <a:pt x="2583" y="1192"/>
                        </a:lnTo>
                        <a:lnTo>
                          <a:pt x="2592" y="1199"/>
                        </a:lnTo>
                        <a:lnTo>
                          <a:pt x="2601" y="1208"/>
                        </a:lnTo>
                        <a:lnTo>
                          <a:pt x="2608" y="1216"/>
                        </a:lnTo>
                        <a:lnTo>
                          <a:pt x="2617" y="1225"/>
                        </a:lnTo>
                        <a:lnTo>
                          <a:pt x="2627" y="1233"/>
                        </a:lnTo>
                        <a:lnTo>
                          <a:pt x="2634" y="1242"/>
                        </a:lnTo>
                        <a:lnTo>
                          <a:pt x="2643" y="1250"/>
                        </a:lnTo>
                        <a:lnTo>
                          <a:pt x="2652" y="1259"/>
                        </a:lnTo>
                        <a:lnTo>
                          <a:pt x="2661" y="1266"/>
                        </a:lnTo>
                        <a:lnTo>
                          <a:pt x="2669" y="1274"/>
                        </a:lnTo>
                        <a:lnTo>
                          <a:pt x="2678" y="1283"/>
                        </a:lnTo>
                        <a:lnTo>
                          <a:pt x="2687" y="1291"/>
                        </a:lnTo>
                        <a:lnTo>
                          <a:pt x="2695" y="1300"/>
                        </a:lnTo>
                        <a:lnTo>
                          <a:pt x="2704" y="1308"/>
                        </a:lnTo>
                        <a:lnTo>
                          <a:pt x="2713" y="1315"/>
                        </a:lnTo>
                        <a:lnTo>
                          <a:pt x="2720" y="1324"/>
                        </a:lnTo>
                        <a:lnTo>
                          <a:pt x="2730" y="1332"/>
                        </a:lnTo>
                        <a:lnTo>
                          <a:pt x="2739" y="1341"/>
                        </a:lnTo>
                        <a:lnTo>
                          <a:pt x="2748" y="1349"/>
                        </a:lnTo>
                        <a:lnTo>
                          <a:pt x="2755" y="1356"/>
                        </a:lnTo>
                        <a:lnTo>
                          <a:pt x="2764" y="1364"/>
                        </a:lnTo>
                        <a:lnTo>
                          <a:pt x="2774" y="1373"/>
                        </a:lnTo>
                        <a:lnTo>
                          <a:pt x="2781" y="1381"/>
                        </a:lnTo>
                        <a:lnTo>
                          <a:pt x="2790" y="1388"/>
                        </a:lnTo>
                        <a:lnTo>
                          <a:pt x="2799" y="1398"/>
                        </a:lnTo>
                        <a:lnTo>
                          <a:pt x="2807" y="1405"/>
                        </a:lnTo>
                        <a:lnTo>
                          <a:pt x="2816" y="1413"/>
                        </a:lnTo>
                        <a:lnTo>
                          <a:pt x="2825" y="1420"/>
                        </a:lnTo>
                        <a:lnTo>
                          <a:pt x="2834" y="1428"/>
                        </a:lnTo>
                        <a:lnTo>
                          <a:pt x="2842" y="1437"/>
                        </a:lnTo>
                        <a:lnTo>
                          <a:pt x="2851" y="1445"/>
                        </a:lnTo>
                        <a:lnTo>
                          <a:pt x="2860" y="1453"/>
                        </a:lnTo>
                        <a:lnTo>
                          <a:pt x="2868" y="1460"/>
                        </a:lnTo>
                        <a:lnTo>
                          <a:pt x="2877" y="1468"/>
                        </a:lnTo>
                        <a:lnTo>
                          <a:pt x="2886" y="1476"/>
                        </a:lnTo>
                        <a:lnTo>
                          <a:pt x="2893" y="1483"/>
                        </a:lnTo>
                        <a:lnTo>
                          <a:pt x="2902" y="1491"/>
                        </a:lnTo>
                        <a:lnTo>
                          <a:pt x="2912" y="1498"/>
                        </a:lnTo>
                        <a:lnTo>
                          <a:pt x="2921" y="1507"/>
                        </a:lnTo>
                        <a:lnTo>
                          <a:pt x="2928" y="1515"/>
                        </a:lnTo>
                        <a:lnTo>
                          <a:pt x="2937" y="1523"/>
                        </a:lnTo>
                        <a:lnTo>
                          <a:pt x="2946" y="1530"/>
                        </a:lnTo>
                        <a:lnTo>
                          <a:pt x="2954" y="1537"/>
                        </a:lnTo>
                        <a:lnTo>
                          <a:pt x="2963" y="1544"/>
                        </a:lnTo>
                        <a:lnTo>
                          <a:pt x="2972" y="1552"/>
                        </a:lnTo>
                        <a:lnTo>
                          <a:pt x="2980" y="1559"/>
                        </a:lnTo>
                        <a:lnTo>
                          <a:pt x="2989" y="1567"/>
                        </a:lnTo>
                        <a:lnTo>
                          <a:pt x="2998" y="1575"/>
                        </a:lnTo>
                        <a:lnTo>
                          <a:pt x="3007" y="1582"/>
                        </a:lnTo>
                        <a:lnTo>
                          <a:pt x="3014" y="1590"/>
                        </a:lnTo>
                        <a:lnTo>
                          <a:pt x="3024" y="1598"/>
                        </a:lnTo>
                        <a:lnTo>
                          <a:pt x="3033" y="1604"/>
                        </a:lnTo>
                        <a:lnTo>
                          <a:pt x="3040" y="1611"/>
                        </a:lnTo>
                        <a:lnTo>
                          <a:pt x="3049" y="1619"/>
                        </a:lnTo>
                        <a:lnTo>
                          <a:pt x="3058" y="1626"/>
                        </a:lnTo>
                        <a:lnTo>
                          <a:pt x="3066" y="1633"/>
                        </a:lnTo>
                        <a:lnTo>
                          <a:pt x="3075" y="1640"/>
                        </a:lnTo>
                        <a:lnTo>
                          <a:pt x="3084" y="1648"/>
                        </a:lnTo>
                        <a:lnTo>
                          <a:pt x="3093" y="1654"/>
                        </a:lnTo>
                        <a:lnTo>
                          <a:pt x="3101" y="1662"/>
                        </a:lnTo>
                        <a:lnTo>
                          <a:pt x="3110" y="1669"/>
                        </a:lnTo>
                        <a:lnTo>
                          <a:pt x="3119" y="1675"/>
                        </a:lnTo>
                        <a:lnTo>
                          <a:pt x="3127" y="1683"/>
                        </a:lnTo>
                        <a:lnTo>
                          <a:pt x="3136" y="1689"/>
                        </a:lnTo>
                        <a:lnTo>
                          <a:pt x="3145" y="1697"/>
                        </a:lnTo>
                        <a:lnTo>
                          <a:pt x="3152" y="1704"/>
                        </a:lnTo>
                        <a:lnTo>
                          <a:pt x="3162" y="1710"/>
                        </a:lnTo>
                        <a:lnTo>
                          <a:pt x="3171" y="1717"/>
                        </a:lnTo>
                        <a:lnTo>
                          <a:pt x="3180" y="1724"/>
                        </a:lnTo>
                        <a:lnTo>
                          <a:pt x="3187" y="1730"/>
                        </a:lnTo>
                        <a:lnTo>
                          <a:pt x="3196" y="1738"/>
                        </a:lnTo>
                        <a:lnTo>
                          <a:pt x="3206" y="1744"/>
                        </a:lnTo>
                        <a:lnTo>
                          <a:pt x="3213" y="1752"/>
                        </a:lnTo>
                        <a:lnTo>
                          <a:pt x="3222" y="1758"/>
                        </a:lnTo>
                        <a:lnTo>
                          <a:pt x="3231" y="1764"/>
                        </a:lnTo>
                        <a:lnTo>
                          <a:pt x="3239" y="1771"/>
                        </a:lnTo>
                        <a:lnTo>
                          <a:pt x="3248" y="1778"/>
                        </a:lnTo>
                        <a:lnTo>
                          <a:pt x="3257" y="1784"/>
                        </a:lnTo>
                        <a:lnTo>
                          <a:pt x="3266" y="1790"/>
                        </a:lnTo>
                        <a:lnTo>
                          <a:pt x="3274" y="1797"/>
                        </a:lnTo>
                        <a:lnTo>
                          <a:pt x="3283" y="1804"/>
                        </a:lnTo>
                        <a:lnTo>
                          <a:pt x="3292" y="1809"/>
                        </a:lnTo>
                        <a:lnTo>
                          <a:pt x="3300" y="1816"/>
                        </a:lnTo>
                        <a:lnTo>
                          <a:pt x="3308" y="1822"/>
                        </a:lnTo>
                        <a:lnTo>
                          <a:pt x="3318" y="1828"/>
                        </a:lnTo>
                        <a:lnTo>
                          <a:pt x="3325" y="1834"/>
                        </a:lnTo>
                        <a:lnTo>
                          <a:pt x="3334" y="1840"/>
                        </a:lnTo>
                        <a:lnTo>
                          <a:pt x="3344" y="1846"/>
                        </a:lnTo>
                        <a:lnTo>
                          <a:pt x="3352" y="1852"/>
                        </a:lnTo>
                        <a:lnTo>
                          <a:pt x="3360" y="1858"/>
                        </a:lnTo>
                        <a:lnTo>
                          <a:pt x="3369" y="1865"/>
                        </a:lnTo>
                        <a:lnTo>
                          <a:pt x="3378" y="1870"/>
                        </a:lnTo>
                        <a:lnTo>
                          <a:pt x="3386" y="1877"/>
                        </a:lnTo>
                        <a:lnTo>
                          <a:pt x="3395" y="1883"/>
                        </a:lnTo>
                        <a:lnTo>
                          <a:pt x="3404" y="1889"/>
                        </a:lnTo>
                        <a:lnTo>
                          <a:pt x="3412" y="1895"/>
                        </a:lnTo>
                        <a:lnTo>
                          <a:pt x="3421" y="1901"/>
                        </a:lnTo>
                        <a:lnTo>
                          <a:pt x="3430" y="1907"/>
                        </a:lnTo>
                        <a:lnTo>
                          <a:pt x="3439" y="1912"/>
                        </a:lnTo>
                        <a:lnTo>
                          <a:pt x="3446" y="1918"/>
                        </a:lnTo>
                        <a:lnTo>
                          <a:pt x="3456" y="1924"/>
                        </a:lnTo>
                        <a:lnTo>
                          <a:pt x="3465" y="1929"/>
                        </a:lnTo>
                        <a:lnTo>
                          <a:pt x="3472" y="1935"/>
                        </a:lnTo>
                        <a:lnTo>
                          <a:pt x="3481" y="1941"/>
                        </a:lnTo>
                        <a:lnTo>
                          <a:pt x="3490" y="1945"/>
                        </a:lnTo>
                        <a:lnTo>
                          <a:pt x="3498" y="1951"/>
                        </a:lnTo>
                        <a:lnTo>
                          <a:pt x="3507" y="1958"/>
                        </a:lnTo>
                        <a:lnTo>
                          <a:pt x="3516" y="1962"/>
                        </a:lnTo>
                        <a:lnTo>
                          <a:pt x="3525" y="1968"/>
                        </a:lnTo>
                        <a:lnTo>
                          <a:pt x="3533" y="1973"/>
                        </a:lnTo>
                        <a:lnTo>
                          <a:pt x="3542" y="1979"/>
                        </a:lnTo>
                        <a:lnTo>
                          <a:pt x="3551" y="1984"/>
                        </a:lnTo>
                        <a:lnTo>
                          <a:pt x="3559" y="1990"/>
                        </a:lnTo>
                        <a:lnTo>
                          <a:pt x="3568" y="1994"/>
                        </a:lnTo>
                        <a:lnTo>
                          <a:pt x="3577" y="1999"/>
                        </a:lnTo>
                        <a:lnTo>
                          <a:pt x="3584" y="2005"/>
                        </a:lnTo>
                        <a:lnTo>
                          <a:pt x="3594" y="2010"/>
                        </a:lnTo>
                        <a:lnTo>
                          <a:pt x="3603" y="2014"/>
                        </a:lnTo>
                        <a:lnTo>
                          <a:pt x="3612" y="2020"/>
                        </a:lnTo>
                        <a:lnTo>
                          <a:pt x="3619" y="2025"/>
                        </a:lnTo>
                        <a:lnTo>
                          <a:pt x="3628" y="2029"/>
                        </a:lnTo>
                        <a:lnTo>
                          <a:pt x="3638" y="2034"/>
                        </a:lnTo>
                        <a:lnTo>
                          <a:pt x="3645" y="2040"/>
                        </a:lnTo>
                        <a:lnTo>
                          <a:pt x="3654" y="2045"/>
                        </a:lnTo>
                        <a:lnTo>
                          <a:pt x="3663" y="2049"/>
                        </a:lnTo>
                        <a:lnTo>
                          <a:pt x="3671" y="2054"/>
                        </a:lnTo>
                        <a:lnTo>
                          <a:pt x="3680" y="2058"/>
                        </a:lnTo>
                        <a:lnTo>
                          <a:pt x="3689" y="2063"/>
                        </a:lnTo>
                        <a:lnTo>
                          <a:pt x="3698" y="2068"/>
                        </a:lnTo>
                        <a:lnTo>
                          <a:pt x="3706" y="2072"/>
                        </a:lnTo>
                        <a:lnTo>
                          <a:pt x="3715" y="2076"/>
                        </a:lnTo>
                        <a:lnTo>
                          <a:pt x="3724" y="2081"/>
                        </a:lnTo>
                        <a:lnTo>
                          <a:pt x="3732" y="2086"/>
                        </a:lnTo>
                        <a:lnTo>
                          <a:pt x="3740" y="2090"/>
                        </a:lnTo>
                        <a:lnTo>
                          <a:pt x="3750" y="2095"/>
                        </a:lnTo>
                        <a:lnTo>
                          <a:pt x="3757" y="2099"/>
                        </a:lnTo>
                        <a:lnTo>
                          <a:pt x="3766" y="2104"/>
                        </a:lnTo>
                        <a:lnTo>
                          <a:pt x="3776" y="2109"/>
                        </a:lnTo>
                        <a:lnTo>
                          <a:pt x="3784" y="2112"/>
                        </a:lnTo>
                        <a:lnTo>
                          <a:pt x="3792" y="2116"/>
                        </a:lnTo>
                        <a:lnTo>
                          <a:pt x="3801" y="2121"/>
                        </a:lnTo>
                        <a:lnTo>
                          <a:pt x="3810" y="2125"/>
                        </a:lnTo>
                        <a:lnTo>
                          <a:pt x="3818" y="2129"/>
                        </a:lnTo>
                        <a:lnTo>
                          <a:pt x="3827" y="2133"/>
                        </a:lnTo>
                        <a:lnTo>
                          <a:pt x="3836" y="2138"/>
                        </a:lnTo>
                        <a:lnTo>
                          <a:pt x="3844" y="2141"/>
                        </a:lnTo>
                        <a:lnTo>
                          <a:pt x="3853" y="2145"/>
                        </a:lnTo>
                        <a:lnTo>
                          <a:pt x="3862" y="2148"/>
                        </a:lnTo>
                        <a:lnTo>
                          <a:pt x="3871" y="2153"/>
                        </a:lnTo>
                        <a:lnTo>
                          <a:pt x="3878" y="2156"/>
                        </a:lnTo>
                        <a:lnTo>
                          <a:pt x="3888" y="2160"/>
                        </a:lnTo>
                        <a:lnTo>
                          <a:pt x="3897" y="2164"/>
                        </a:lnTo>
                        <a:lnTo>
                          <a:pt x="3904" y="2168"/>
                        </a:lnTo>
                        <a:lnTo>
                          <a:pt x="3913" y="2171"/>
                        </a:lnTo>
                        <a:lnTo>
                          <a:pt x="3922" y="2176"/>
                        </a:lnTo>
                        <a:lnTo>
                          <a:pt x="3930" y="2179"/>
                        </a:lnTo>
                        <a:lnTo>
                          <a:pt x="3939" y="2182"/>
                        </a:lnTo>
                        <a:lnTo>
                          <a:pt x="3948" y="2186"/>
                        </a:lnTo>
                        <a:lnTo>
                          <a:pt x="3957" y="2190"/>
                        </a:lnTo>
                        <a:lnTo>
                          <a:pt x="3965" y="2193"/>
                        </a:lnTo>
                        <a:lnTo>
                          <a:pt x="3974" y="2196"/>
                        </a:lnTo>
                        <a:lnTo>
                          <a:pt x="3983" y="2200"/>
                        </a:lnTo>
                        <a:lnTo>
                          <a:pt x="3991" y="2203"/>
                        </a:lnTo>
                        <a:lnTo>
                          <a:pt x="4000" y="2206"/>
                        </a:lnTo>
                        <a:lnTo>
                          <a:pt x="4009" y="2209"/>
                        </a:lnTo>
                        <a:lnTo>
                          <a:pt x="4016" y="2212"/>
                        </a:lnTo>
                        <a:lnTo>
                          <a:pt x="4026" y="2215"/>
                        </a:lnTo>
                        <a:lnTo>
                          <a:pt x="4035" y="2220"/>
                        </a:lnTo>
                        <a:lnTo>
                          <a:pt x="4044" y="2223"/>
                        </a:lnTo>
                        <a:lnTo>
                          <a:pt x="4051" y="2226"/>
                        </a:lnTo>
                        <a:lnTo>
                          <a:pt x="4060" y="2229"/>
                        </a:lnTo>
                        <a:lnTo>
                          <a:pt x="4070" y="2232"/>
                        </a:lnTo>
                        <a:lnTo>
                          <a:pt x="4077" y="2235"/>
                        </a:lnTo>
                        <a:lnTo>
                          <a:pt x="4086" y="2238"/>
                        </a:lnTo>
                        <a:lnTo>
                          <a:pt x="4095" y="2240"/>
                        </a:lnTo>
                        <a:lnTo>
                          <a:pt x="4103" y="2243"/>
                        </a:lnTo>
                        <a:lnTo>
                          <a:pt x="4112" y="2246"/>
                        </a:lnTo>
                        <a:lnTo>
                          <a:pt x="4121" y="2249"/>
                        </a:lnTo>
                        <a:lnTo>
                          <a:pt x="4130" y="2252"/>
                        </a:lnTo>
                        <a:lnTo>
                          <a:pt x="4138" y="2255"/>
                        </a:lnTo>
                        <a:lnTo>
                          <a:pt x="4147" y="2257"/>
                        </a:lnTo>
                        <a:lnTo>
                          <a:pt x="4156" y="2260"/>
                        </a:lnTo>
                        <a:lnTo>
                          <a:pt x="4163" y="2263"/>
                        </a:lnTo>
                        <a:lnTo>
                          <a:pt x="4172" y="2266"/>
                        </a:lnTo>
                        <a:lnTo>
                          <a:pt x="4182" y="2267"/>
                        </a:lnTo>
                        <a:lnTo>
                          <a:pt x="4189" y="2270"/>
                        </a:lnTo>
                        <a:lnTo>
                          <a:pt x="4198" y="2274"/>
                        </a:lnTo>
                        <a:lnTo>
                          <a:pt x="4207" y="2275"/>
                        </a:lnTo>
                        <a:lnTo>
                          <a:pt x="4216" y="2278"/>
                        </a:lnTo>
                        <a:lnTo>
                          <a:pt x="4224" y="2279"/>
                        </a:lnTo>
                        <a:lnTo>
                          <a:pt x="4233" y="2282"/>
                        </a:lnTo>
                        <a:lnTo>
                          <a:pt x="4242" y="2284"/>
                        </a:lnTo>
                        <a:lnTo>
                          <a:pt x="4250" y="2287"/>
                        </a:lnTo>
                        <a:lnTo>
                          <a:pt x="4259" y="2289"/>
                        </a:lnTo>
                        <a:lnTo>
                          <a:pt x="4268" y="2292"/>
                        </a:lnTo>
                        <a:lnTo>
                          <a:pt x="4275" y="2293"/>
                        </a:lnTo>
                        <a:lnTo>
                          <a:pt x="4285" y="2296"/>
                        </a:lnTo>
                        <a:lnTo>
                          <a:pt x="4294" y="2298"/>
                        </a:lnTo>
                        <a:lnTo>
                          <a:pt x="4303" y="2299"/>
                        </a:lnTo>
                        <a:lnTo>
                          <a:pt x="4310" y="2302"/>
                        </a:lnTo>
                        <a:lnTo>
                          <a:pt x="4319" y="2304"/>
                        </a:lnTo>
                        <a:lnTo>
                          <a:pt x="4329" y="2305"/>
                        </a:lnTo>
                        <a:lnTo>
                          <a:pt x="4336" y="2309"/>
                        </a:lnTo>
                        <a:lnTo>
                          <a:pt x="4345" y="2310"/>
                        </a:lnTo>
                        <a:lnTo>
                          <a:pt x="4354" y="2312"/>
                        </a:lnTo>
                        <a:lnTo>
                          <a:pt x="4362" y="2313"/>
                        </a:lnTo>
                        <a:lnTo>
                          <a:pt x="4371" y="2315"/>
                        </a:lnTo>
                        <a:lnTo>
                          <a:pt x="4380" y="2318"/>
                        </a:lnTo>
                        <a:lnTo>
                          <a:pt x="4389" y="2319"/>
                        </a:lnTo>
                        <a:lnTo>
                          <a:pt x="4397" y="2321"/>
                        </a:lnTo>
                        <a:lnTo>
                          <a:pt x="4406" y="2322"/>
                        </a:lnTo>
                        <a:lnTo>
                          <a:pt x="4415" y="2324"/>
                        </a:lnTo>
                        <a:lnTo>
                          <a:pt x="4423" y="2325"/>
                        </a:lnTo>
                        <a:lnTo>
                          <a:pt x="4432" y="2327"/>
                        </a:lnTo>
                        <a:lnTo>
                          <a:pt x="4441" y="2328"/>
                        </a:lnTo>
                        <a:lnTo>
                          <a:pt x="4448" y="2330"/>
                        </a:lnTo>
                        <a:lnTo>
                          <a:pt x="4457" y="2331"/>
                        </a:lnTo>
                        <a:lnTo>
                          <a:pt x="4467" y="2333"/>
                        </a:lnTo>
                        <a:lnTo>
                          <a:pt x="4476" y="2335"/>
                        </a:lnTo>
                        <a:lnTo>
                          <a:pt x="4483" y="2336"/>
                        </a:lnTo>
                        <a:lnTo>
                          <a:pt x="4492" y="2337"/>
                        </a:lnTo>
                        <a:lnTo>
                          <a:pt x="4501" y="2339"/>
                        </a:lnTo>
                        <a:lnTo>
                          <a:pt x="4509" y="2340"/>
                        </a:lnTo>
                        <a:lnTo>
                          <a:pt x="4518" y="2340"/>
                        </a:lnTo>
                        <a:lnTo>
                          <a:pt x="4527" y="2342"/>
                        </a:lnTo>
                        <a:lnTo>
                          <a:pt x="4535" y="2344"/>
                        </a:lnTo>
                        <a:lnTo>
                          <a:pt x="4544" y="2345"/>
                        </a:lnTo>
                        <a:lnTo>
                          <a:pt x="4553" y="2347"/>
                        </a:lnTo>
                        <a:lnTo>
                          <a:pt x="4562" y="2347"/>
                        </a:lnTo>
                        <a:lnTo>
                          <a:pt x="4569" y="2348"/>
                        </a:lnTo>
                        <a:lnTo>
                          <a:pt x="4579" y="2350"/>
                        </a:lnTo>
                        <a:lnTo>
                          <a:pt x="4588" y="2350"/>
                        </a:lnTo>
                        <a:lnTo>
                          <a:pt x="4595" y="2351"/>
                        </a:lnTo>
                        <a:lnTo>
                          <a:pt x="4604" y="2353"/>
                        </a:lnTo>
                        <a:lnTo>
                          <a:pt x="4613" y="2353"/>
                        </a:lnTo>
                        <a:lnTo>
                          <a:pt x="4621" y="2354"/>
                        </a:lnTo>
                        <a:lnTo>
                          <a:pt x="4630" y="2354"/>
                        </a:lnTo>
                        <a:lnTo>
                          <a:pt x="4639" y="2356"/>
                        </a:lnTo>
                        <a:lnTo>
                          <a:pt x="4648" y="2356"/>
                        </a:lnTo>
                        <a:lnTo>
                          <a:pt x="4656" y="2357"/>
                        </a:lnTo>
                        <a:lnTo>
                          <a:pt x="4665" y="2357"/>
                        </a:lnTo>
                        <a:lnTo>
                          <a:pt x="4674" y="2359"/>
                        </a:lnTo>
                        <a:lnTo>
                          <a:pt x="4682" y="2359"/>
                        </a:lnTo>
                        <a:lnTo>
                          <a:pt x="4691" y="2360"/>
                        </a:lnTo>
                        <a:lnTo>
                          <a:pt x="4700" y="2360"/>
                        </a:lnTo>
                        <a:lnTo>
                          <a:pt x="4707" y="2362"/>
                        </a:lnTo>
                        <a:lnTo>
                          <a:pt x="4717" y="2362"/>
                        </a:lnTo>
                        <a:lnTo>
                          <a:pt x="4726" y="2362"/>
                        </a:lnTo>
                        <a:lnTo>
                          <a:pt x="4735" y="2363"/>
                        </a:lnTo>
                        <a:lnTo>
                          <a:pt x="4742" y="2363"/>
                        </a:lnTo>
                        <a:lnTo>
                          <a:pt x="4751" y="2363"/>
                        </a:lnTo>
                        <a:lnTo>
                          <a:pt x="4761" y="2365"/>
                        </a:lnTo>
                        <a:lnTo>
                          <a:pt x="4768" y="2365"/>
                        </a:lnTo>
                        <a:lnTo>
                          <a:pt x="4777" y="2365"/>
                        </a:lnTo>
                        <a:lnTo>
                          <a:pt x="4786" y="2366"/>
                        </a:lnTo>
                        <a:lnTo>
                          <a:pt x="4794" y="2366"/>
                        </a:lnTo>
                        <a:lnTo>
                          <a:pt x="4803" y="2366"/>
                        </a:lnTo>
                        <a:lnTo>
                          <a:pt x="4812" y="2366"/>
                        </a:lnTo>
                        <a:lnTo>
                          <a:pt x="4821" y="2366"/>
                        </a:lnTo>
                        <a:lnTo>
                          <a:pt x="4829" y="2368"/>
                        </a:lnTo>
                        <a:lnTo>
                          <a:pt x="4838" y="2368"/>
                        </a:lnTo>
                        <a:lnTo>
                          <a:pt x="4847" y="2368"/>
                        </a:lnTo>
                        <a:lnTo>
                          <a:pt x="4855" y="2368"/>
                        </a:lnTo>
                        <a:lnTo>
                          <a:pt x="4863" y="2368"/>
                        </a:lnTo>
                        <a:lnTo>
                          <a:pt x="4873" y="2368"/>
                        </a:lnTo>
                        <a:lnTo>
                          <a:pt x="4880" y="2368"/>
                        </a:lnTo>
                        <a:lnTo>
                          <a:pt x="4889" y="2368"/>
                        </a:lnTo>
                        <a:lnTo>
                          <a:pt x="4899" y="2368"/>
                        </a:lnTo>
                        <a:lnTo>
                          <a:pt x="4907" y="2368"/>
                        </a:lnTo>
                        <a:lnTo>
                          <a:pt x="4915" y="2368"/>
                        </a:lnTo>
                        <a:lnTo>
                          <a:pt x="4924" y="2368"/>
                        </a:lnTo>
                        <a:lnTo>
                          <a:pt x="4933" y="2368"/>
                        </a:lnTo>
                        <a:lnTo>
                          <a:pt x="4941" y="2368"/>
                        </a:lnTo>
                        <a:lnTo>
                          <a:pt x="4950" y="2368"/>
                        </a:lnTo>
                        <a:lnTo>
                          <a:pt x="4959" y="2368"/>
                        </a:lnTo>
                        <a:lnTo>
                          <a:pt x="4968" y="2368"/>
                        </a:lnTo>
                        <a:lnTo>
                          <a:pt x="4976" y="2368"/>
                        </a:lnTo>
                        <a:lnTo>
                          <a:pt x="4985" y="2368"/>
                        </a:lnTo>
                        <a:lnTo>
                          <a:pt x="4994" y="2368"/>
                        </a:lnTo>
                        <a:lnTo>
                          <a:pt x="5001" y="2366"/>
                        </a:lnTo>
                        <a:lnTo>
                          <a:pt x="5011" y="2366"/>
                        </a:lnTo>
                        <a:lnTo>
                          <a:pt x="5020" y="2366"/>
                        </a:lnTo>
                        <a:lnTo>
                          <a:pt x="5027" y="2366"/>
                        </a:lnTo>
                        <a:lnTo>
                          <a:pt x="5036" y="2366"/>
                        </a:lnTo>
                        <a:lnTo>
                          <a:pt x="5045" y="2365"/>
                        </a:lnTo>
                        <a:lnTo>
                          <a:pt x="5055" y="2365"/>
                        </a:lnTo>
                        <a:lnTo>
                          <a:pt x="5062" y="2365"/>
                        </a:lnTo>
                        <a:lnTo>
                          <a:pt x="5071" y="2365"/>
                        </a:lnTo>
                        <a:lnTo>
                          <a:pt x="5080" y="2363"/>
                        </a:lnTo>
                        <a:lnTo>
                          <a:pt x="5088" y="2363"/>
                        </a:lnTo>
                        <a:lnTo>
                          <a:pt x="5097" y="2363"/>
                        </a:lnTo>
                        <a:lnTo>
                          <a:pt x="5106" y="2362"/>
                        </a:lnTo>
                        <a:lnTo>
                          <a:pt x="5114" y="2362"/>
                        </a:lnTo>
                        <a:lnTo>
                          <a:pt x="5123" y="2362"/>
                        </a:lnTo>
                        <a:lnTo>
                          <a:pt x="5132" y="2360"/>
                        </a:lnTo>
                        <a:lnTo>
                          <a:pt x="5141" y="2360"/>
                        </a:lnTo>
                        <a:lnTo>
                          <a:pt x="5149" y="2360"/>
                        </a:lnTo>
                        <a:lnTo>
                          <a:pt x="5158" y="2359"/>
                        </a:lnTo>
                        <a:lnTo>
                          <a:pt x="5167" y="2359"/>
                        </a:lnTo>
                        <a:lnTo>
                          <a:pt x="5174" y="2357"/>
                        </a:lnTo>
                        <a:lnTo>
                          <a:pt x="5183" y="2357"/>
                        </a:lnTo>
                        <a:lnTo>
                          <a:pt x="5193" y="2357"/>
                        </a:lnTo>
                        <a:lnTo>
                          <a:pt x="5200" y="2356"/>
                        </a:lnTo>
                        <a:lnTo>
                          <a:pt x="5209" y="2356"/>
                        </a:lnTo>
                        <a:lnTo>
                          <a:pt x="5218" y="2354"/>
                        </a:lnTo>
                        <a:lnTo>
                          <a:pt x="5227" y="2354"/>
                        </a:lnTo>
                        <a:lnTo>
                          <a:pt x="5235" y="2353"/>
                        </a:lnTo>
                        <a:lnTo>
                          <a:pt x="5244" y="2353"/>
                        </a:lnTo>
                        <a:lnTo>
                          <a:pt x="5253" y="2351"/>
                        </a:lnTo>
                        <a:lnTo>
                          <a:pt x="5261" y="2351"/>
                        </a:lnTo>
                        <a:lnTo>
                          <a:pt x="5270" y="2350"/>
                        </a:lnTo>
                        <a:lnTo>
                          <a:pt x="5279" y="2350"/>
                        </a:lnTo>
                        <a:lnTo>
                          <a:pt x="5287" y="2348"/>
                        </a:lnTo>
                        <a:lnTo>
                          <a:pt x="5295" y="2347"/>
                        </a:lnTo>
                        <a:lnTo>
                          <a:pt x="5305" y="2347"/>
                        </a:lnTo>
                        <a:lnTo>
                          <a:pt x="5314" y="2345"/>
                        </a:lnTo>
                        <a:lnTo>
                          <a:pt x="5321" y="2345"/>
                        </a:lnTo>
                        <a:lnTo>
                          <a:pt x="5331" y="2344"/>
                        </a:lnTo>
                        <a:lnTo>
                          <a:pt x="5339" y="2342"/>
                        </a:lnTo>
                        <a:lnTo>
                          <a:pt x="5347" y="2342"/>
                        </a:lnTo>
                        <a:lnTo>
                          <a:pt x="5356" y="2340"/>
                        </a:lnTo>
                        <a:lnTo>
                          <a:pt x="5365" y="2339"/>
                        </a:lnTo>
                        <a:lnTo>
                          <a:pt x="5373" y="2339"/>
                        </a:lnTo>
                        <a:lnTo>
                          <a:pt x="5382" y="2337"/>
                        </a:lnTo>
                        <a:lnTo>
                          <a:pt x="5391" y="2336"/>
                        </a:lnTo>
                        <a:lnTo>
                          <a:pt x="5400" y="2336"/>
                        </a:lnTo>
                        <a:lnTo>
                          <a:pt x="5408" y="2335"/>
                        </a:lnTo>
                        <a:lnTo>
                          <a:pt x="5417" y="2333"/>
                        </a:lnTo>
                        <a:lnTo>
                          <a:pt x="5426" y="2331"/>
                        </a:lnTo>
                        <a:lnTo>
                          <a:pt x="5433" y="2331"/>
                        </a:lnTo>
                        <a:lnTo>
                          <a:pt x="5443" y="2330"/>
                        </a:lnTo>
                        <a:lnTo>
                          <a:pt x="5452" y="2328"/>
                        </a:lnTo>
                        <a:lnTo>
                          <a:pt x="5459" y="2327"/>
                        </a:lnTo>
                        <a:lnTo>
                          <a:pt x="5468" y="2327"/>
                        </a:lnTo>
                        <a:lnTo>
                          <a:pt x="5477" y="2325"/>
                        </a:lnTo>
                        <a:lnTo>
                          <a:pt x="5487" y="2324"/>
                        </a:lnTo>
                        <a:lnTo>
                          <a:pt x="5494" y="2322"/>
                        </a:lnTo>
                        <a:lnTo>
                          <a:pt x="5503" y="2321"/>
                        </a:lnTo>
                        <a:lnTo>
                          <a:pt x="5512" y="2321"/>
                        </a:lnTo>
                        <a:lnTo>
                          <a:pt x="5520" y="2319"/>
                        </a:lnTo>
                        <a:lnTo>
                          <a:pt x="5529" y="2318"/>
                        </a:lnTo>
                        <a:lnTo>
                          <a:pt x="5538" y="2316"/>
                        </a:lnTo>
                        <a:lnTo>
                          <a:pt x="5546" y="2315"/>
                        </a:lnTo>
                        <a:lnTo>
                          <a:pt x="5555" y="2313"/>
                        </a:lnTo>
                        <a:lnTo>
                          <a:pt x="5564" y="2312"/>
                        </a:lnTo>
                        <a:lnTo>
                          <a:pt x="5573" y="2312"/>
                        </a:lnTo>
                        <a:lnTo>
                          <a:pt x="5581" y="2310"/>
                        </a:lnTo>
                        <a:lnTo>
                          <a:pt x="5590" y="2309"/>
                        </a:lnTo>
                        <a:lnTo>
                          <a:pt x="5599" y="2307"/>
                        </a:lnTo>
                        <a:lnTo>
                          <a:pt x="5606" y="2305"/>
                        </a:lnTo>
                        <a:lnTo>
                          <a:pt x="5615" y="2304"/>
                        </a:lnTo>
                        <a:lnTo>
                          <a:pt x="5625" y="2302"/>
                        </a:lnTo>
                        <a:lnTo>
                          <a:pt x="5632" y="2301"/>
                        </a:lnTo>
                        <a:lnTo>
                          <a:pt x="5641" y="2299"/>
                        </a:lnTo>
                        <a:lnTo>
                          <a:pt x="5650" y="2298"/>
                        </a:lnTo>
                        <a:lnTo>
                          <a:pt x="5659" y="2296"/>
                        </a:lnTo>
                        <a:lnTo>
                          <a:pt x="5667" y="2296"/>
                        </a:lnTo>
                        <a:lnTo>
                          <a:pt x="5676" y="2295"/>
                        </a:lnTo>
                        <a:lnTo>
                          <a:pt x="5685" y="2293"/>
                        </a:lnTo>
                        <a:lnTo>
                          <a:pt x="5693" y="2292"/>
                        </a:lnTo>
                        <a:lnTo>
                          <a:pt x="5702" y="2290"/>
                        </a:lnTo>
                        <a:lnTo>
                          <a:pt x="5711" y="2289"/>
                        </a:lnTo>
                        <a:lnTo>
                          <a:pt x="5718" y="2287"/>
                        </a:lnTo>
                        <a:lnTo>
                          <a:pt x="5727" y="2286"/>
                        </a:lnTo>
                        <a:lnTo>
                          <a:pt x="5737" y="2284"/>
                        </a:lnTo>
                        <a:lnTo>
                          <a:pt x="5746" y="2282"/>
                        </a:lnTo>
                        <a:lnTo>
                          <a:pt x="5753" y="2281"/>
                        </a:lnTo>
                        <a:lnTo>
                          <a:pt x="5762" y="2279"/>
                        </a:lnTo>
                        <a:lnTo>
                          <a:pt x="5771" y="2278"/>
                        </a:lnTo>
                        <a:lnTo>
                          <a:pt x="5779" y="2276"/>
                        </a:lnTo>
                        <a:lnTo>
                          <a:pt x="5788" y="2275"/>
                        </a:lnTo>
                        <a:lnTo>
                          <a:pt x="5797" y="2274"/>
                        </a:lnTo>
                        <a:lnTo>
                          <a:pt x="5805" y="2272"/>
                        </a:lnTo>
                        <a:lnTo>
                          <a:pt x="5814" y="2269"/>
                        </a:lnTo>
                        <a:lnTo>
                          <a:pt x="5823" y="2267"/>
                        </a:lnTo>
                        <a:lnTo>
                          <a:pt x="5832" y="2266"/>
                        </a:lnTo>
                        <a:lnTo>
                          <a:pt x="5840" y="2264"/>
                        </a:lnTo>
                        <a:lnTo>
                          <a:pt x="5849" y="2263"/>
                        </a:lnTo>
                        <a:lnTo>
                          <a:pt x="5858" y="2261"/>
                        </a:lnTo>
                        <a:lnTo>
                          <a:pt x="5865" y="2260"/>
                        </a:lnTo>
                        <a:lnTo>
                          <a:pt x="5875" y="2258"/>
                        </a:lnTo>
                        <a:lnTo>
                          <a:pt x="5884" y="2257"/>
                        </a:lnTo>
                        <a:lnTo>
                          <a:pt x="5891" y="2255"/>
                        </a:lnTo>
                        <a:lnTo>
                          <a:pt x="5900" y="2254"/>
                        </a:lnTo>
                        <a:lnTo>
                          <a:pt x="5909" y="2252"/>
                        </a:lnTo>
                        <a:lnTo>
                          <a:pt x="5919" y="2251"/>
                        </a:lnTo>
                        <a:lnTo>
                          <a:pt x="5926" y="2247"/>
                        </a:lnTo>
                        <a:lnTo>
                          <a:pt x="5935" y="2246"/>
                        </a:lnTo>
                        <a:lnTo>
                          <a:pt x="5944" y="2244"/>
                        </a:lnTo>
                        <a:lnTo>
                          <a:pt x="5952" y="2243"/>
                        </a:lnTo>
                        <a:lnTo>
                          <a:pt x="5961" y="2241"/>
                        </a:lnTo>
                        <a:lnTo>
                          <a:pt x="5970" y="2240"/>
                        </a:lnTo>
                        <a:lnTo>
                          <a:pt x="5978" y="2238"/>
                        </a:lnTo>
                        <a:lnTo>
                          <a:pt x="5987" y="2237"/>
                        </a:lnTo>
                        <a:lnTo>
                          <a:pt x="5996" y="2235"/>
                        </a:lnTo>
                        <a:lnTo>
                          <a:pt x="6005" y="2232"/>
                        </a:lnTo>
                        <a:lnTo>
                          <a:pt x="6012" y="2231"/>
                        </a:lnTo>
                        <a:lnTo>
                          <a:pt x="6022" y="2229"/>
                        </a:lnTo>
                        <a:lnTo>
                          <a:pt x="6031" y="2228"/>
                        </a:lnTo>
                        <a:lnTo>
                          <a:pt x="6038" y="2226"/>
                        </a:lnTo>
                        <a:lnTo>
                          <a:pt x="6047" y="2225"/>
                        </a:lnTo>
                        <a:lnTo>
                          <a:pt x="6056" y="2223"/>
                        </a:lnTo>
                        <a:lnTo>
                          <a:pt x="6064" y="2220"/>
                        </a:lnTo>
                        <a:lnTo>
                          <a:pt x="6073" y="2218"/>
                        </a:lnTo>
                        <a:lnTo>
                          <a:pt x="6082" y="2217"/>
                        </a:lnTo>
                        <a:lnTo>
                          <a:pt x="6091" y="2215"/>
                        </a:lnTo>
                        <a:lnTo>
                          <a:pt x="6099" y="2214"/>
                        </a:lnTo>
                        <a:lnTo>
                          <a:pt x="6108" y="2212"/>
                        </a:lnTo>
                        <a:lnTo>
                          <a:pt x="6117" y="2211"/>
                        </a:lnTo>
                        <a:lnTo>
                          <a:pt x="6125" y="2208"/>
                        </a:lnTo>
                        <a:lnTo>
                          <a:pt x="6134" y="2206"/>
                        </a:lnTo>
                        <a:lnTo>
                          <a:pt x="6143" y="2205"/>
                        </a:lnTo>
                        <a:lnTo>
                          <a:pt x="6150" y="2203"/>
                        </a:lnTo>
                        <a:lnTo>
                          <a:pt x="6159" y="2202"/>
                        </a:lnTo>
                        <a:lnTo>
                          <a:pt x="6169" y="2200"/>
                        </a:lnTo>
                        <a:lnTo>
                          <a:pt x="6178" y="2197"/>
                        </a:lnTo>
                        <a:lnTo>
                          <a:pt x="6185" y="2196"/>
                        </a:lnTo>
                        <a:lnTo>
                          <a:pt x="6194" y="2194"/>
                        </a:lnTo>
                        <a:lnTo>
                          <a:pt x="6203" y="2193"/>
                        </a:lnTo>
                        <a:lnTo>
                          <a:pt x="6211" y="2191"/>
                        </a:lnTo>
                        <a:lnTo>
                          <a:pt x="6220" y="2190"/>
                        </a:lnTo>
                        <a:lnTo>
                          <a:pt x="6229" y="2186"/>
                        </a:lnTo>
                        <a:lnTo>
                          <a:pt x="6237" y="2185"/>
                        </a:lnTo>
                        <a:lnTo>
                          <a:pt x="6246" y="2183"/>
                        </a:lnTo>
                        <a:lnTo>
                          <a:pt x="6255" y="2182"/>
                        </a:lnTo>
                        <a:lnTo>
                          <a:pt x="6264" y="2180"/>
                        </a:lnTo>
                        <a:lnTo>
                          <a:pt x="6272" y="2179"/>
                        </a:lnTo>
                        <a:lnTo>
                          <a:pt x="6281" y="2176"/>
                        </a:lnTo>
                        <a:lnTo>
                          <a:pt x="6290" y="2174"/>
                        </a:lnTo>
                        <a:lnTo>
                          <a:pt x="6297" y="2173"/>
                        </a:lnTo>
                        <a:lnTo>
                          <a:pt x="6306" y="2171"/>
                        </a:lnTo>
                        <a:lnTo>
                          <a:pt x="6316" y="2170"/>
                        </a:lnTo>
                        <a:lnTo>
                          <a:pt x="6323" y="2168"/>
                        </a:lnTo>
                        <a:lnTo>
                          <a:pt x="6332" y="2165"/>
                        </a:lnTo>
                        <a:lnTo>
                          <a:pt x="6341" y="2164"/>
                        </a:lnTo>
                        <a:lnTo>
                          <a:pt x="6350" y="2162"/>
                        </a:lnTo>
                        <a:lnTo>
                          <a:pt x="6358" y="2160"/>
                        </a:lnTo>
                        <a:lnTo>
                          <a:pt x="6367" y="2159"/>
                        </a:lnTo>
                        <a:lnTo>
                          <a:pt x="6376" y="2156"/>
                        </a:lnTo>
                        <a:lnTo>
                          <a:pt x="6384" y="2154"/>
                        </a:lnTo>
                        <a:lnTo>
                          <a:pt x="6393" y="2153"/>
                        </a:lnTo>
                        <a:lnTo>
                          <a:pt x="6402" y="2151"/>
                        </a:lnTo>
                        <a:lnTo>
                          <a:pt x="6410" y="2150"/>
                        </a:lnTo>
                        <a:lnTo>
                          <a:pt x="6419" y="2148"/>
                        </a:lnTo>
                        <a:lnTo>
                          <a:pt x="6428" y="2145"/>
                        </a:lnTo>
                        <a:lnTo>
                          <a:pt x="6437" y="2144"/>
                        </a:lnTo>
                        <a:lnTo>
                          <a:pt x="6444" y="2142"/>
                        </a:lnTo>
                        <a:lnTo>
                          <a:pt x="6454" y="2141"/>
                        </a:lnTo>
                        <a:lnTo>
                          <a:pt x="6463" y="2139"/>
                        </a:lnTo>
                        <a:lnTo>
                          <a:pt x="6470" y="2138"/>
                        </a:lnTo>
                        <a:lnTo>
                          <a:pt x="6479" y="2134"/>
                        </a:lnTo>
                        <a:lnTo>
                          <a:pt x="6488" y="2133"/>
                        </a:lnTo>
                        <a:lnTo>
                          <a:pt x="6496" y="2132"/>
                        </a:lnTo>
                        <a:lnTo>
                          <a:pt x="6505" y="2130"/>
                        </a:lnTo>
                        <a:lnTo>
                          <a:pt x="6514" y="2129"/>
                        </a:lnTo>
                        <a:lnTo>
                          <a:pt x="6523" y="2127"/>
                        </a:lnTo>
                        <a:lnTo>
                          <a:pt x="6531" y="2125"/>
                        </a:lnTo>
                        <a:lnTo>
                          <a:pt x="6540" y="2122"/>
                        </a:lnTo>
                        <a:lnTo>
                          <a:pt x="6549" y="2121"/>
                        </a:lnTo>
                        <a:lnTo>
                          <a:pt x="6556" y="2119"/>
                        </a:lnTo>
                        <a:lnTo>
                          <a:pt x="6566" y="2118"/>
                        </a:lnTo>
                        <a:lnTo>
                          <a:pt x="6575" y="2116"/>
                        </a:lnTo>
                        <a:lnTo>
                          <a:pt x="6582" y="2115"/>
                        </a:lnTo>
                        <a:lnTo>
                          <a:pt x="6591" y="2112"/>
                        </a:lnTo>
                        <a:lnTo>
                          <a:pt x="6600" y="2110"/>
                        </a:lnTo>
                        <a:lnTo>
                          <a:pt x="6610" y="2109"/>
                        </a:lnTo>
                        <a:lnTo>
                          <a:pt x="6617" y="2107"/>
                        </a:lnTo>
                        <a:lnTo>
                          <a:pt x="6626" y="2106"/>
                        </a:lnTo>
                        <a:lnTo>
                          <a:pt x="6635" y="2104"/>
                        </a:lnTo>
                        <a:lnTo>
                          <a:pt x="6643" y="2103"/>
                        </a:lnTo>
                        <a:lnTo>
                          <a:pt x="6652" y="2101"/>
                        </a:lnTo>
                        <a:lnTo>
                          <a:pt x="6661" y="2098"/>
                        </a:lnTo>
                        <a:lnTo>
                          <a:pt x="6669" y="2096"/>
                        </a:lnTo>
                        <a:lnTo>
                          <a:pt x="6678" y="2095"/>
                        </a:lnTo>
                        <a:lnTo>
                          <a:pt x="6687" y="2093"/>
                        </a:lnTo>
                        <a:lnTo>
                          <a:pt x="6696" y="2092"/>
                        </a:lnTo>
                        <a:lnTo>
                          <a:pt x="6704" y="2090"/>
                        </a:lnTo>
                        <a:lnTo>
                          <a:pt x="6713" y="2089"/>
                        </a:lnTo>
                        <a:lnTo>
                          <a:pt x="6722" y="2087"/>
                        </a:lnTo>
                        <a:lnTo>
                          <a:pt x="6729" y="2086"/>
                        </a:lnTo>
                        <a:lnTo>
                          <a:pt x="6738" y="2083"/>
                        </a:lnTo>
                        <a:lnTo>
                          <a:pt x="6748" y="2081"/>
                        </a:lnTo>
                        <a:lnTo>
                          <a:pt x="6755" y="2080"/>
                        </a:lnTo>
                        <a:lnTo>
                          <a:pt x="6764" y="2078"/>
                        </a:lnTo>
                        <a:lnTo>
                          <a:pt x="6773" y="2076"/>
                        </a:lnTo>
                        <a:lnTo>
                          <a:pt x="6782" y="2075"/>
                        </a:lnTo>
                        <a:lnTo>
                          <a:pt x="6790" y="2073"/>
                        </a:lnTo>
                        <a:lnTo>
                          <a:pt x="6799" y="2072"/>
                        </a:lnTo>
                        <a:lnTo>
                          <a:pt x="6808" y="2071"/>
                        </a:lnTo>
                        <a:lnTo>
                          <a:pt x="6816" y="2069"/>
                        </a:lnTo>
                        <a:lnTo>
                          <a:pt x="6825" y="2068"/>
                        </a:lnTo>
                        <a:lnTo>
                          <a:pt x="6834" y="2064"/>
                        </a:lnTo>
                        <a:lnTo>
                          <a:pt x="6842" y="2063"/>
                        </a:lnTo>
                        <a:lnTo>
                          <a:pt x="6850" y="2061"/>
                        </a:lnTo>
                        <a:lnTo>
                          <a:pt x="6860" y="2060"/>
                        </a:lnTo>
                        <a:lnTo>
                          <a:pt x="6869" y="2058"/>
                        </a:lnTo>
                        <a:lnTo>
                          <a:pt x="6876" y="2057"/>
                        </a:lnTo>
                        <a:lnTo>
                          <a:pt x="6886" y="2055"/>
                        </a:lnTo>
                        <a:lnTo>
                          <a:pt x="6894" y="2054"/>
                        </a:lnTo>
                        <a:lnTo>
                          <a:pt x="6902" y="2052"/>
                        </a:lnTo>
                        <a:lnTo>
                          <a:pt x="6911" y="2051"/>
                        </a:lnTo>
                        <a:lnTo>
                          <a:pt x="6920" y="2049"/>
                        </a:lnTo>
                        <a:lnTo>
                          <a:pt x="6928" y="2048"/>
                        </a:lnTo>
                        <a:lnTo>
                          <a:pt x="6937" y="2046"/>
                        </a:lnTo>
                        <a:lnTo>
                          <a:pt x="6946" y="2045"/>
                        </a:lnTo>
                        <a:lnTo>
                          <a:pt x="6955" y="2043"/>
                        </a:lnTo>
                        <a:lnTo>
                          <a:pt x="6963" y="2041"/>
                        </a:lnTo>
                        <a:lnTo>
                          <a:pt x="6972" y="2040"/>
                        </a:lnTo>
                        <a:lnTo>
                          <a:pt x="6981" y="2038"/>
                        </a:lnTo>
                        <a:lnTo>
                          <a:pt x="6988" y="2037"/>
                        </a:lnTo>
                        <a:lnTo>
                          <a:pt x="6998" y="2035"/>
                        </a:lnTo>
                        <a:lnTo>
                          <a:pt x="7007" y="2034"/>
                        </a:lnTo>
                        <a:lnTo>
                          <a:pt x="7014" y="2032"/>
                        </a:lnTo>
                        <a:lnTo>
                          <a:pt x="7023" y="2031"/>
                        </a:lnTo>
                        <a:lnTo>
                          <a:pt x="7032" y="2029"/>
                        </a:lnTo>
                        <a:lnTo>
                          <a:pt x="7042" y="2028"/>
                        </a:lnTo>
                        <a:lnTo>
                          <a:pt x="7049" y="2026"/>
                        </a:lnTo>
                        <a:lnTo>
                          <a:pt x="7058" y="2025"/>
                        </a:lnTo>
                        <a:lnTo>
                          <a:pt x="7067" y="2023"/>
                        </a:lnTo>
                        <a:lnTo>
                          <a:pt x="7075" y="2022"/>
                        </a:lnTo>
                        <a:lnTo>
                          <a:pt x="7084" y="2020"/>
                        </a:lnTo>
                        <a:lnTo>
                          <a:pt x="7093" y="2019"/>
                        </a:lnTo>
                        <a:lnTo>
                          <a:pt x="7101" y="2017"/>
                        </a:lnTo>
                        <a:lnTo>
                          <a:pt x="7110" y="2015"/>
                        </a:lnTo>
                        <a:lnTo>
                          <a:pt x="7119" y="2014"/>
                        </a:lnTo>
                        <a:lnTo>
                          <a:pt x="7128" y="2012"/>
                        </a:lnTo>
                        <a:lnTo>
                          <a:pt x="7136" y="2011"/>
                        </a:lnTo>
                        <a:lnTo>
                          <a:pt x="7145" y="2011"/>
                        </a:lnTo>
                        <a:lnTo>
                          <a:pt x="7154" y="2010"/>
                        </a:lnTo>
                        <a:lnTo>
                          <a:pt x="7161" y="2008"/>
                        </a:lnTo>
                        <a:lnTo>
                          <a:pt x="7170" y="2006"/>
                        </a:lnTo>
                        <a:lnTo>
                          <a:pt x="7180" y="2005"/>
                        </a:lnTo>
                        <a:lnTo>
                          <a:pt x="7187" y="2003"/>
                        </a:lnTo>
                        <a:lnTo>
                          <a:pt x="7196" y="2002"/>
                        </a:lnTo>
                        <a:lnTo>
                          <a:pt x="7205" y="2000"/>
                        </a:lnTo>
                        <a:lnTo>
                          <a:pt x="7214" y="1999"/>
                        </a:lnTo>
                        <a:lnTo>
                          <a:pt x="7222" y="1997"/>
                        </a:lnTo>
                        <a:lnTo>
                          <a:pt x="7231" y="1996"/>
                        </a:lnTo>
                        <a:lnTo>
                          <a:pt x="7240" y="1996"/>
                        </a:lnTo>
                        <a:lnTo>
                          <a:pt x="7248" y="1994"/>
                        </a:lnTo>
                        <a:lnTo>
                          <a:pt x="7257" y="1993"/>
                        </a:lnTo>
                        <a:lnTo>
                          <a:pt x="7266" y="1991"/>
                        </a:lnTo>
                        <a:lnTo>
                          <a:pt x="7273" y="1990"/>
                        </a:lnTo>
                        <a:lnTo>
                          <a:pt x="7282" y="1988"/>
                        </a:lnTo>
                        <a:lnTo>
                          <a:pt x="7292" y="1987"/>
                        </a:lnTo>
                        <a:lnTo>
                          <a:pt x="7301" y="1987"/>
                        </a:lnTo>
                        <a:lnTo>
                          <a:pt x="7308" y="1985"/>
                        </a:lnTo>
                        <a:lnTo>
                          <a:pt x="7318" y="1984"/>
                        </a:lnTo>
                        <a:lnTo>
                          <a:pt x="7326" y="1982"/>
                        </a:lnTo>
                        <a:lnTo>
                          <a:pt x="7334" y="1980"/>
                        </a:lnTo>
                        <a:lnTo>
                          <a:pt x="7343" y="1979"/>
                        </a:lnTo>
                        <a:lnTo>
                          <a:pt x="7352" y="1979"/>
                        </a:lnTo>
                        <a:lnTo>
                          <a:pt x="7360" y="1977"/>
                        </a:lnTo>
                        <a:lnTo>
                          <a:pt x="7369" y="1976"/>
                        </a:lnTo>
                        <a:lnTo>
                          <a:pt x="7378" y="1974"/>
                        </a:lnTo>
                        <a:lnTo>
                          <a:pt x="7387" y="1973"/>
                        </a:lnTo>
                        <a:lnTo>
                          <a:pt x="7395" y="1973"/>
                        </a:lnTo>
                        <a:lnTo>
                          <a:pt x="7404" y="1971"/>
                        </a:lnTo>
                        <a:lnTo>
                          <a:pt x="7413" y="1970"/>
                        </a:lnTo>
                        <a:lnTo>
                          <a:pt x="7420" y="1968"/>
                        </a:lnTo>
                        <a:lnTo>
                          <a:pt x="7430" y="1967"/>
                        </a:lnTo>
                        <a:lnTo>
                          <a:pt x="7439" y="1967"/>
                        </a:lnTo>
                        <a:lnTo>
                          <a:pt x="7446" y="1965"/>
                        </a:lnTo>
                        <a:lnTo>
                          <a:pt x="7455" y="1964"/>
                        </a:lnTo>
                        <a:lnTo>
                          <a:pt x="7464" y="1962"/>
                        </a:lnTo>
                        <a:lnTo>
                          <a:pt x="7474" y="1962"/>
                        </a:lnTo>
                        <a:lnTo>
                          <a:pt x="7481" y="1961"/>
                        </a:lnTo>
                        <a:lnTo>
                          <a:pt x="7490" y="1959"/>
                        </a:lnTo>
                        <a:lnTo>
                          <a:pt x="7499" y="1959"/>
                        </a:lnTo>
                        <a:lnTo>
                          <a:pt x="7507" y="1958"/>
                        </a:lnTo>
                        <a:lnTo>
                          <a:pt x="7516" y="1956"/>
                        </a:lnTo>
                        <a:lnTo>
                          <a:pt x="7525" y="1954"/>
                        </a:lnTo>
                        <a:lnTo>
                          <a:pt x="7533" y="1954"/>
                        </a:lnTo>
                        <a:lnTo>
                          <a:pt x="7542" y="1953"/>
                        </a:lnTo>
                        <a:lnTo>
                          <a:pt x="7551" y="1951"/>
                        </a:lnTo>
                        <a:lnTo>
                          <a:pt x="7560" y="1951"/>
                        </a:lnTo>
                        <a:lnTo>
                          <a:pt x="7567" y="1950"/>
                        </a:lnTo>
                        <a:lnTo>
                          <a:pt x="7577" y="1948"/>
                        </a:lnTo>
                        <a:lnTo>
                          <a:pt x="7586" y="1947"/>
                        </a:lnTo>
                        <a:lnTo>
                          <a:pt x="7593" y="1947"/>
                        </a:lnTo>
                        <a:lnTo>
                          <a:pt x="7602" y="1945"/>
                        </a:lnTo>
                        <a:lnTo>
                          <a:pt x="7611" y="1944"/>
                        </a:lnTo>
                        <a:lnTo>
                          <a:pt x="7619" y="1944"/>
                        </a:lnTo>
                        <a:lnTo>
                          <a:pt x="7628" y="1942"/>
                        </a:lnTo>
                        <a:lnTo>
                          <a:pt x="7637" y="1942"/>
                        </a:lnTo>
                        <a:lnTo>
                          <a:pt x="7646" y="1941"/>
                        </a:lnTo>
                        <a:lnTo>
                          <a:pt x="7654" y="1939"/>
                        </a:lnTo>
                        <a:lnTo>
                          <a:pt x="7663" y="1939"/>
                        </a:lnTo>
                        <a:lnTo>
                          <a:pt x="7672" y="1938"/>
                        </a:lnTo>
                        <a:lnTo>
                          <a:pt x="7680" y="1936"/>
                        </a:lnTo>
                        <a:lnTo>
                          <a:pt x="7689" y="1936"/>
                        </a:lnTo>
                        <a:lnTo>
                          <a:pt x="7698" y="1935"/>
                        </a:lnTo>
                        <a:lnTo>
                          <a:pt x="7705" y="1933"/>
                        </a:lnTo>
                        <a:lnTo>
                          <a:pt x="7714" y="1933"/>
                        </a:lnTo>
                        <a:lnTo>
                          <a:pt x="7724" y="1932"/>
                        </a:lnTo>
                        <a:lnTo>
                          <a:pt x="7733" y="1932"/>
                        </a:lnTo>
                        <a:lnTo>
                          <a:pt x="7740" y="1930"/>
                        </a:lnTo>
                        <a:lnTo>
                          <a:pt x="7749" y="1930"/>
                        </a:lnTo>
                        <a:lnTo>
                          <a:pt x="7758" y="1929"/>
                        </a:lnTo>
                        <a:lnTo>
                          <a:pt x="7766" y="1927"/>
                        </a:lnTo>
                        <a:lnTo>
                          <a:pt x="7775" y="1927"/>
                        </a:lnTo>
                        <a:lnTo>
                          <a:pt x="7784" y="1926"/>
                        </a:lnTo>
                        <a:lnTo>
                          <a:pt x="7792" y="1926"/>
                        </a:lnTo>
                        <a:lnTo>
                          <a:pt x="7801" y="1924"/>
                        </a:lnTo>
                        <a:lnTo>
                          <a:pt x="7810" y="1924"/>
                        </a:lnTo>
                        <a:lnTo>
                          <a:pt x="7819" y="1923"/>
                        </a:lnTo>
                        <a:lnTo>
                          <a:pt x="7827" y="1923"/>
                        </a:lnTo>
                        <a:lnTo>
                          <a:pt x="7836" y="1921"/>
                        </a:lnTo>
                        <a:lnTo>
                          <a:pt x="7845" y="1919"/>
                        </a:lnTo>
                        <a:lnTo>
                          <a:pt x="7852" y="1919"/>
                        </a:lnTo>
                        <a:lnTo>
                          <a:pt x="7861" y="1918"/>
                        </a:lnTo>
                        <a:lnTo>
                          <a:pt x="7871" y="1918"/>
                        </a:lnTo>
                        <a:lnTo>
                          <a:pt x="7878" y="1916"/>
                        </a:lnTo>
                        <a:lnTo>
                          <a:pt x="7887" y="1916"/>
                        </a:lnTo>
                        <a:lnTo>
                          <a:pt x="7896" y="1915"/>
                        </a:lnTo>
                        <a:lnTo>
                          <a:pt x="7905" y="1915"/>
                        </a:lnTo>
                        <a:lnTo>
                          <a:pt x="7913" y="1913"/>
                        </a:lnTo>
                        <a:lnTo>
                          <a:pt x="7922" y="1913"/>
                        </a:lnTo>
                        <a:lnTo>
                          <a:pt x="7931" y="1912"/>
                        </a:lnTo>
                        <a:lnTo>
                          <a:pt x="7939" y="1912"/>
                        </a:lnTo>
                        <a:lnTo>
                          <a:pt x="7948" y="1912"/>
                        </a:lnTo>
                        <a:lnTo>
                          <a:pt x="7957" y="1910"/>
                        </a:lnTo>
                        <a:lnTo>
                          <a:pt x="7965" y="1910"/>
                        </a:lnTo>
                        <a:lnTo>
                          <a:pt x="7974" y="1909"/>
                        </a:lnTo>
                        <a:lnTo>
                          <a:pt x="7983" y="1909"/>
                        </a:lnTo>
                        <a:lnTo>
                          <a:pt x="7990" y="1907"/>
                        </a:lnTo>
                        <a:lnTo>
                          <a:pt x="7999" y="1907"/>
                        </a:lnTo>
                        <a:lnTo>
                          <a:pt x="8009" y="1906"/>
                        </a:lnTo>
                        <a:lnTo>
                          <a:pt x="8018" y="1906"/>
                        </a:lnTo>
                        <a:lnTo>
                          <a:pt x="8025" y="1906"/>
                        </a:lnTo>
                        <a:lnTo>
                          <a:pt x="8034" y="1904"/>
                        </a:lnTo>
                        <a:lnTo>
                          <a:pt x="8043" y="1904"/>
                        </a:lnTo>
                        <a:lnTo>
                          <a:pt x="8051" y="1903"/>
                        </a:lnTo>
                        <a:lnTo>
                          <a:pt x="8060" y="1903"/>
                        </a:lnTo>
                        <a:lnTo>
                          <a:pt x="8069" y="1903"/>
                        </a:lnTo>
                        <a:lnTo>
                          <a:pt x="8077" y="1901"/>
                        </a:lnTo>
                        <a:lnTo>
                          <a:pt x="8086" y="1901"/>
                        </a:lnTo>
                        <a:lnTo>
                          <a:pt x="8095" y="1900"/>
                        </a:lnTo>
                        <a:lnTo>
                          <a:pt x="8104" y="1900"/>
                        </a:lnTo>
                        <a:lnTo>
                          <a:pt x="8111" y="1900"/>
                        </a:lnTo>
                        <a:lnTo>
                          <a:pt x="8121" y="1898"/>
                        </a:lnTo>
                        <a:lnTo>
                          <a:pt x="8130" y="1898"/>
                        </a:lnTo>
                        <a:lnTo>
                          <a:pt x="8137" y="1898"/>
                        </a:lnTo>
                        <a:lnTo>
                          <a:pt x="8146" y="1897"/>
                        </a:lnTo>
                        <a:lnTo>
                          <a:pt x="8155" y="1897"/>
                        </a:lnTo>
                        <a:lnTo>
                          <a:pt x="8163" y="1897"/>
                        </a:lnTo>
                        <a:lnTo>
                          <a:pt x="8172" y="1895"/>
                        </a:lnTo>
                        <a:lnTo>
                          <a:pt x="8181" y="1895"/>
                        </a:lnTo>
                        <a:lnTo>
                          <a:pt x="8190" y="1895"/>
                        </a:lnTo>
                        <a:lnTo>
                          <a:pt x="8198" y="1893"/>
                        </a:lnTo>
                        <a:lnTo>
                          <a:pt x="8207" y="1893"/>
                        </a:lnTo>
                        <a:lnTo>
                          <a:pt x="8216" y="1893"/>
                        </a:lnTo>
                        <a:lnTo>
                          <a:pt x="8224" y="1892"/>
                        </a:lnTo>
                        <a:lnTo>
                          <a:pt x="8233" y="1892"/>
                        </a:lnTo>
                        <a:lnTo>
                          <a:pt x="8242" y="1892"/>
                        </a:lnTo>
                        <a:lnTo>
                          <a:pt x="8249" y="1890"/>
                        </a:lnTo>
                        <a:lnTo>
                          <a:pt x="8259" y="1890"/>
                        </a:lnTo>
                        <a:lnTo>
                          <a:pt x="8268" y="1890"/>
                        </a:lnTo>
                        <a:lnTo>
                          <a:pt x="8277" y="1890"/>
                        </a:lnTo>
                        <a:lnTo>
                          <a:pt x="8284" y="1889"/>
                        </a:lnTo>
                        <a:lnTo>
                          <a:pt x="8293" y="1889"/>
                        </a:lnTo>
                        <a:lnTo>
                          <a:pt x="8303" y="1889"/>
                        </a:lnTo>
                        <a:lnTo>
                          <a:pt x="8310" y="1887"/>
                        </a:lnTo>
                        <a:lnTo>
                          <a:pt x="8319" y="1887"/>
                        </a:lnTo>
                        <a:lnTo>
                          <a:pt x="8328" y="1887"/>
                        </a:lnTo>
                        <a:lnTo>
                          <a:pt x="8336" y="1887"/>
                        </a:lnTo>
                        <a:lnTo>
                          <a:pt x="8345" y="1886"/>
                        </a:lnTo>
                        <a:lnTo>
                          <a:pt x="8354" y="1886"/>
                        </a:lnTo>
                        <a:lnTo>
                          <a:pt x="8363" y="1886"/>
                        </a:lnTo>
                        <a:lnTo>
                          <a:pt x="8371" y="1886"/>
                        </a:lnTo>
                        <a:lnTo>
                          <a:pt x="8380" y="1886"/>
                        </a:lnTo>
                        <a:lnTo>
                          <a:pt x="8389" y="1884"/>
                        </a:lnTo>
                        <a:lnTo>
                          <a:pt x="8397" y="1884"/>
                        </a:lnTo>
                        <a:lnTo>
                          <a:pt x="8405" y="1884"/>
                        </a:lnTo>
                        <a:lnTo>
                          <a:pt x="8415" y="1884"/>
                        </a:lnTo>
                        <a:lnTo>
                          <a:pt x="8422" y="1884"/>
                        </a:lnTo>
                        <a:lnTo>
                          <a:pt x="8431" y="1883"/>
                        </a:lnTo>
                        <a:lnTo>
                          <a:pt x="8441" y="1883"/>
                        </a:lnTo>
                        <a:lnTo>
                          <a:pt x="8449" y="1883"/>
                        </a:lnTo>
                        <a:lnTo>
                          <a:pt x="8457" y="1883"/>
                        </a:lnTo>
                        <a:lnTo>
                          <a:pt x="8466" y="1883"/>
                        </a:lnTo>
                        <a:lnTo>
                          <a:pt x="8475" y="1881"/>
                        </a:lnTo>
                        <a:lnTo>
                          <a:pt x="8483" y="1881"/>
                        </a:lnTo>
                        <a:lnTo>
                          <a:pt x="8492" y="1881"/>
                        </a:lnTo>
                        <a:lnTo>
                          <a:pt x="8501" y="1881"/>
                        </a:lnTo>
                        <a:lnTo>
                          <a:pt x="8509" y="1881"/>
                        </a:lnTo>
                        <a:lnTo>
                          <a:pt x="8518" y="1881"/>
                        </a:lnTo>
                        <a:lnTo>
                          <a:pt x="8527" y="1880"/>
                        </a:lnTo>
                        <a:lnTo>
                          <a:pt x="8536" y="1880"/>
                        </a:lnTo>
                        <a:lnTo>
                          <a:pt x="8543" y="1880"/>
                        </a:lnTo>
                        <a:lnTo>
                          <a:pt x="8553" y="1880"/>
                        </a:lnTo>
                        <a:lnTo>
                          <a:pt x="8562" y="1880"/>
                        </a:lnTo>
                        <a:lnTo>
                          <a:pt x="8569" y="1880"/>
                        </a:lnTo>
                        <a:lnTo>
                          <a:pt x="8578" y="1880"/>
                        </a:lnTo>
                        <a:lnTo>
                          <a:pt x="8587" y="1878"/>
                        </a:lnTo>
                        <a:lnTo>
                          <a:pt x="8595" y="1878"/>
                        </a:lnTo>
                        <a:lnTo>
                          <a:pt x="8604" y="1878"/>
                        </a:lnTo>
                        <a:lnTo>
                          <a:pt x="8613" y="1878"/>
                        </a:lnTo>
                        <a:lnTo>
                          <a:pt x="8622" y="1878"/>
                        </a:lnTo>
                        <a:lnTo>
                          <a:pt x="8630" y="1878"/>
                        </a:lnTo>
                        <a:lnTo>
                          <a:pt x="8639" y="1878"/>
                        </a:lnTo>
                      </a:path>
                    </a:pathLst>
                  </a:custGeom>
                  <a:noFill/>
                  <a:ln w="25400">
                    <a:solidFill>
                      <a:srgbClr val="80808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nvGrpSpPr>
                  <p:cNvPr id="85029" name="Group 50"/>
                  <p:cNvGrpSpPr>
                    <a:grpSpLocks/>
                  </p:cNvGrpSpPr>
                  <p:nvPr/>
                </p:nvGrpSpPr>
                <p:grpSpPr bwMode="auto">
                  <a:xfrm>
                    <a:off x="1339" y="5587"/>
                    <a:ext cx="5760" cy="288"/>
                    <a:chOff x="1339" y="5587"/>
                    <a:chExt cx="5760" cy="288"/>
                  </a:xfrm>
                </p:grpSpPr>
                <p:sp>
                  <p:nvSpPr>
                    <p:cNvPr id="85030" name="Line 52"/>
                    <p:cNvSpPr>
                      <a:spLocks noChangeShapeType="1"/>
                    </p:cNvSpPr>
                    <p:nvPr/>
                  </p:nvSpPr>
                  <p:spPr bwMode="auto">
                    <a:xfrm>
                      <a:off x="1339" y="5875"/>
                      <a:ext cx="5760" cy="0"/>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31" name="Line 51"/>
                    <p:cNvSpPr>
                      <a:spLocks noChangeShapeType="1"/>
                    </p:cNvSpPr>
                    <p:nvPr/>
                  </p:nvSpPr>
                  <p:spPr bwMode="auto">
                    <a:xfrm flipV="1">
                      <a:off x="4219" y="5587"/>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grpSp>
            <p:sp>
              <p:nvSpPr>
                <p:cNvPr id="85026" name="Text Box 48"/>
                <p:cNvSpPr txBox="1">
                  <a:spLocks noChangeArrowheads="1"/>
                </p:cNvSpPr>
                <p:nvPr/>
              </p:nvSpPr>
              <p:spPr bwMode="auto">
                <a:xfrm>
                  <a:off x="3859" y="5731"/>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027" name="Text Box 47"/>
                <p:cNvSpPr txBox="1">
                  <a:spLocks noChangeArrowheads="1"/>
                </p:cNvSpPr>
                <p:nvPr/>
              </p:nvSpPr>
              <p:spPr bwMode="auto">
                <a:xfrm>
                  <a:off x="6163" y="5299"/>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t</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grpSp>
            <p:nvGrpSpPr>
              <p:cNvPr id="28" name="Group 25"/>
              <p:cNvGrpSpPr>
                <a:grpSpLocks/>
              </p:cNvGrpSpPr>
              <p:nvPr/>
            </p:nvGrpSpPr>
            <p:grpSpPr bwMode="auto">
              <a:xfrm>
                <a:off x="1051" y="9115"/>
                <a:ext cx="5760" cy="1440"/>
                <a:chOff x="1051" y="9115"/>
                <a:chExt cx="5760" cy="1440"/>
              </a:xfrm>
            </p:grpSpPr>
            <p:sp>
              <p:nvSpPr>
                <p:cNvPr id="85007" name="Text Box 45"/>
                <p:cNvSpPr txBox="1">
                  <a:spLocks noChangeArrowheads="1"/>
                </p:cNvSpPr>
                <p:nvPr/>
              </p:nvSpPr>
              <p:spPr bwMode="auto">
                <a:xfrm>
                  <a:off x="3859" y="961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008" name="Text Box 43"/>
                <p:cNvSpPr txBox="1">
                  <a:spLocks noChangeArrowheads="1"/>
                </p:cNvSpPr>
                <p:nvPr/>
              </p:nvSpPr>
              <p:spPr bwMode="auto">
                <a:xfrm>
                  <a:off x="4435" y="9619"/>
                  <a:ext cx="38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5009" name="Text Box 42"/>
                <p:cNvSpPr txBox="1">
                  <a:spLocks noChangeArrowheads="1"/>
                </p:cNvSpPr>
                <p:nvPr/>
              </p:nvSpPr>
              <p:spPr bwMode="auto">
                <a:xfrm>
                  <a:off x="6163" y="9619"/>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t</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grpSp>
              <p:nvGrpSpPr>
                <p:cNvPr id="85010" name="Group 28"/>
                <p:cNvGrpSpPr>
                  <a:grpSpLocks/>
                </p:cNvGrpSpPr>
                <p:nvPr/>
              </p:nvGrpSpPr>
              <p:grpSpPr bwMode="auto">
                <a:xfrm>
                  <a:off x="1051" y="9115"/>
                  <a:ext cx="5760" cy="1440"/>
                  <a:chOff x="1483" y="8683"/>
                  <a:chExt cx="5760" cy="1440"/>
                </a:xfrm>
              </p:grpSpPr>
              <p:grpSp>
                <p:nvGrpSpPr>
                  <p:cNvPr id="85012" name="Group 30"/>
                  <p:cNvGrpSpPr>
                    <a:grpSpLocks/>
                  </p:cNvGrpSpPr>
                  <p:nvPr/>
                </p:nvGrpSpPr>
                <p:grpSpPr bwMode="auto">
                  <a:xfrm>
                    <a:off x="1483" y="8769"/>
                    <a:ext cx="5760" cy="1354"/>
                    <a:chOff x="1771" y="8899"/>
                    <a:chExt cx="5760" cy="1354"/>
                  </a:xfrm>
                </p:grpSpPr>
                <p:grpSp>
                  <p:nvGrpSpPr>
                    <p:cNvPr id="85014" name="Group 32"/>
                    <p:cNvGrpSpPr>
                      <a:grpSpLocks/>
                    </p:cNvGrpSpPr>
                    <p:nvPr/>
                  </p:nvGrpSpPr>
                  <p:grpSpPr bwMode="auto">
                    <a:xfrm>
                      <a:off x="2059" y="8899"/>
                      <a:ext cx="5184" cy="1354"/>
                      <a:chOff x="2059" y="8899"/>
                      <a:chExt cx="5184" cy="1354"/>
                    </a:xfrm>
                  </p:grpSpPr>
                  <p:sp>
                    <p:nvSpPr>
                      <p:cNvPr id="85016" name="Line 41"/>
                      <p:cNvSpPr>
                        <a:spLocks noChangeShapeType="1"/>
                      </p:cNvSpPr>
                      <p:nvPr/>
                    </p:nvSpPr>
                    <p:spPr bwMode="auto">
                      <a:xfrm flipV="1">
                        <a:off x="2059" y="8971"/>
                        <a:ext cx="0" cy="792"/>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17" name="Line 40"/>
                      <p:cNvSpPr>
                        <a:spLocks noChangeShapeType="1"/>
                      </p:cNvSpPr>
                      <p:nvPr/>
                    </p:nvSpPr>
                    <p:spPr bwMode="auto">
                      <a:xfrm flipV="1">
                        <a:off x="2707" y="8899"/>
                        <a:ext cx="0" cy="864"/>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18" name="Line 39"/>
                      <p:cNvSpPr>
                        <a:spLocks noChangeShapeType="1"/>
                      </p:cNvSpPr>
                      <p:nvPr/>
                    </p:nvSpPr>
                    <p:spPr bwMode="auto">
                      <a:xfrm>
                        <a:off x="4651" y="9763"/>
                        <a:ext cx="0" cy="461"/>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19" name="Line 38"/>
                      <p:cNvSpPr>
                        <a:spLocks noChangeShapeType="1"/>
                      </p:cNvSpPr>
                      <p:nvPr/>
                    </p:nvSpPr>
                    <p:spPr bwMode="auto">
                      <a:xfrm>
                        <a:off x="5299" y="9763"/>
                        <a:ext cx="0" cy="49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20" name="Line 37"/>
                      <p:cNvSpPr>
                        <a:spLocks noChangeShapeType="1"/>
                      </p:cNvSpPr>
                      <p:nvPr/>
                    </p:nvSpPr>
                    <p:spPr bwMode="auto">
                      <a:xfrm>
                        <a:off x="5947" y="9763"/>
                        <a:ext cx="0" cy="389"/>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21" name="Line 36"/>
                      <p:cNvSpPr>
                        <a:spLocks noChangeShapeType="1"/>
                      </p:cNvSpPr>
                      <p:nvPr/>
                    </p:nvSpPr>
                    <p:spPr bwMode="auto">
                      <a:xfrm>
                        <a:off x="7243" y="9763"/>
                        <a:ext cx="0" cy="216"/>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22" name="Line 35"/>
                      <p:cNvSpPr>
                        <a:spLocks noChangeShapeType="1"/>
                      </p:cNvSpPr>
                      <p:nvPr/>
                    </p:nvSpPr>
                    <p:spPr bwMode="auto">
                      <a:xfrm flipV="1">
                        <a:off x="3355" y="9432"/>
                        <a:ext cx="0" cy="331"/>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23" name="Line 34"/>
                      <p:cNvSpPr>
                        <a:spLocks noChangeShapeType="1"/>
                      </p:cNvSpPr>
                      <p:nvPr/>
                    </p:nvSpPr>
                    <p:spPr bwMode="auto">
                      <a:xfrm>
                        <a:off x="6595" y="9763"/>
                        <a:ext cx="0" cy="259"/>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24" name="Line 33"/>
                      <p:cNvSpPr>
                        <a:spLocks noChangeShapeType="1"/>
                      </p:cNvSpPr>
                      <p:nvPr/>
                    </p:nvSpPr>
                    <p:spPr bwMode="auto">
                      <a:xfrm>
                        <a:off x="4003" y="9763"/>
                        <a:ext cx="0" cy="216"/>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85015" name="Line 31"/>
                    <p:cNvSpPr>
                      <a:spLocks noChangeShapeType="1"/>
                    </p:cNvSpPr>
                    <p:nvPr/>
                  </p:nvSpPr>
                  <p:spPr bwMode="auto">
                    <a:xfrm>
                      <a:off x="1771" y="9763"/>
                      <a:ext cx="5760" cy="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85013" name="Freeform 29"/>
                  <p:cNvSpPr>
                    <a:spLocks/>
                  </p:cNvSpPr>
                  <p:nvPr/>
                </p:nvSpPr>
                <p:spPr bwMode="auto">
                  <a:xfrm>
                    <a:off x="1483" y="8683"/>
                    <a:ext cx="5760" cy="1440"/>
                  </a:xfrm>
                  <a:custGeom>
                    <a:avLst/>
                    <a:gdLst>
                      <a:gd name="T0" fmla="*/ 129 w 8639"/>
                      <a:gd name="T1" fmla="*/ 610 h 2368"/>
                      <a:gd name="T2" fmla="*/ 268 w 8639"/>
                      <a:gd name="T3" fmla="*/ 409 h 2368"/>
                      <a:gd name="T4" fmla="*/ 406 w 8639"/>
                      <a:gd name="T5" fmla="*/ 252 h 2368"/>
                      <a:gd name="T6" fmla="*/ 544 w 8639"/>
                      <a:gd name="T7" fmla="*/ 134 h 2368"/>
                      <a:gd name="T8" fmla="*/ 682 w 8639"/>
                      <a:gd name="T9" fmla="*/ 55 h 2368"/>
                      <a:gd name="T10" fmla="*/ 822 w 8639"/>
                      <a:gd name="T11" fmla="*/ 11 h 2368"/>
                      <a:gd name="T12" fmla="*/ 959 w 8639"/>
                      <a:gd name="T13" fmla="*/ 0 h 2368"/>
                      <a:gd name="T14" fmla="*/ 1097 w 8639"/>
                      <a:gd name="T15" fmla="*/ 17 h 2368"/>
                      <a:gd name="T16" fmla="*/ 1235 w 8639"/>
                      <a:gd name="T17" fmla="*/ 59 h 2368"/>
                      <a:gd name="T18" fmla="*/ 1373 w 8639"/>
                      <a:gd name="T19" fmla="*/ 125 h 2368"/>
                      <a:gd name="T20" fmla="*/ 1513 w 8639"/>
                      <a:gd name="T21" fmla="*/ 209 h 2368"/>
                      <a:gd name="T22" fmla="*/ 1651 w 8639"/>
                      <a:gd name="T23" fmla="*/ 310 h 2368"/>
                      <a:gd name="T24" fmla="*/ 1789 w 8639"/>
                      <a:gd name="T25" fmla="*/ 424 h 2368"/>
                      <a:gd name="T26" fmla="*/ 1926 w 8639"/>
                      <a:gd name="T27" fmla="*/ 548 h 2368"/>
                      <a:gd name="T28" fmla="*/ 2064 w 8639"/>
                      <a:gd name="T29" fmla="*/ 679 h 2368"/>
                      <a:gd name="T30" fmla="*/ 2202 w 8639"/>
                      <a:gd name="T31" fmla="*/ 813 h 2368"/>
                      <a:gd name="T32" fmla="*/ 2342 w 8639"/>
                      <a:gd name="T33" fmla="*/ 950 h 2368"/>
                      <a:gd name="T34" fmla="*/ 2480 w 8639"/>
                      <a:gd name="T35" fmla="*/ 1090 h 2368"/>
                      <a:gd name="T36" fmla="*/ 2617 w 8639"/>
                      <a:gd name="T37" fmla="*/ 1225 h 2368"/>
                      <a:gd name="T38" fmla="*/ 2755 w 8639"/>
                      <a:gd name="T39" fmla="*/ 1356 h 2368"/>
                      <a:gd name="T40" fmla="*/ 2893 w 8639"/>
                      <a:gd name="T41" fmla="*/ 1483 h 2368"/>
                      <a:gd name="T42" fmla="*/ 3033 w 8639"/>
                      <a:gd name="T43" fmla="*/ 1604 h 2368"/>
                      <a:gd name="T44" fmla="*/ 3171 w 8639"/>
                      <a:gd name="T45" fmla="*/ 1717 h 2368"/>
                      <a:gd name="T46" fmla="*/ 3308 w 8639"/>
                      <a:gd name="T47" fmla="*/ 1822 h 2368"/>
                      <a:gd name="T48" fmla="*/ 3446 w 8639"/>
                      <a:gd name="T49" fmla="*/ 1918 h 2368"/>
                      <a:gd name="T50" fmla="*/ 3584 w 8639"/>
                      <a:gd name="T51" fmla="*/ 2005 h 2368"/>
                      <a:gd name="T52" fmla="*/ 3724 w 8639"/>
                      <a:gd name="T53" fmla="*/ 2081 h 2368"/>
                      <a:gd name="T54" fmla="*/ 3862 w 8639"/>
                      <a:gd name="T55" fmla="*/ 2148 h 2368"/>
                      <a:gd name="T56" fmla="*/ 4000 w 8639"/>
                      <a:gd name="T57" fmla="*/ 2206 h 2368"/>
                      <a:gd name="T58" fmla="*/ 4138 w 8639"/>
                      <a:gd name="T59" fmla="*/ 2255 h 2368"/>
                      <a:gd name="T60" fmla="*/ 4275 w 8639"/>
                      <a:gd name="T61" fmla="*/ 2293 h 2368"/>
                      <a:gd name="T62" fmla="*/ 4415 w 8639"/>
                      <a:gd name="T63" fmla="*/ 2324 h 2368"/>
                      <a:gd name="T64" fmla="*/ 4553 w 8639"/>
                      <a:gd name="T65" fmla="*/ 2347 h 2368"/>
                      <a:gd name="T66" fmla="*/ 4691 w 8639"/>
                      <a:gd name="T67" fmla="*/ 2360 h 2368"/>
                      <a:gd name="T68" fmla="*/ 4829 w 8639"/>
                      <a:gd name="T69" fmla="*/ 2368 h 2368"/>
                      <a:gd name="T70" fmla="*/ 4968 w 8639"/>
                      <a:gd name="T71" fmla="*/ 2368 h 2368"/>
                      <a:gd name="T72" fmla="*/ 5106 w 8639"/>
                      <a:gd name="T73" fmla="*/ 2362 h 2368"/>
                      <a:gd name="T74" fmla="*/ 5244 w 8639"/>
                      <a:gd name="T75" fmla="*/ 2353 h 2368"/>
                      <a:gd name="T76" fmla="*/ 5382 w 8639"/>
                      <a:gd name="T77" fmla="*/ 2337 h 2368"/>
                      <a:gd name="T78" fmla="*/ 5520 w 8639"/>
                      <a:gd name="T79" fmla="*/ 2319 h 2368"/>
                      <a:gd name="T80" fmla="*/ 5659 w 8639"/>
                      <a:gd name="T81" fmla="*/ 2296 h 2368"/>
                      <a:gd name="T82" fmla="*/ 5797 w 8639"/>
                      <a:gd name="T83" fmla="*/ 2274 h 2368"/>
                      <a:gd name="T84" fmla="*/ 5935 w 8639"/>
                      <a:gd name="T85" fmla="*/ 2246 h 2368"/>
                      <a:gd name="T86" fmla="*/ 6073 w 8639"/>
                      <a:gd name="T87" fmla="*/ 2218 h 2368"/>
                      <a:gd name="T88" fmla="*/ 6211 w 8639"/>
                      <a:gd name="T89" fmla="*/ 2191 h 2368"/>
                      <a:gd name="T90" fmla="*/ 6350 w 8639"/>
                      <a:gd name="T91" fmla="*/ 2162 h 2368"/>
                      <a:gd name="T92" fmla="*/ 6488 w 8639"/>
                      <a:gd name="T93" fmla="*/ 2133 h 2368"/>
                      <a:gd name="T94" fmla="*/ 6626 w 8639"/>
                      <a:gd name="T95" fmla="*/ 2106 h 2368"/>
                      <a:gd name="T96" fmla="*/ 6764 w 8639"/>
                      <a:gd name="T97" fmla="*/ 2078 h 2368"/>
                      <a:gd name="T98" fmla="*/ 6902 w 8639"/>
                      <a:gd name="T99" fmla="*/ 2052 h 2368"/>
                      <a:gd name="T100" fmla="*/ 7042 w 8639"/>
                      <a:gd name="T101" fmla="*/ 2028 h 2368"/>
                      <a:gd name="T102" fmla="*/ 7180 w 8639"/>
                      <a:gd name="T103" fmla="*/ 2005 h 2368"/>
                      <a:gd name="T104" fmla="*/ 7318 w 8639"/>
                      <a:gd name="T105" fmla="*/ 1984 h 2368"/>
                      <a:gd name="T106" fmla="*/ 7455 w 8639"/>
                      <a:gd name="T107" fmla="*/ 1964 h 2368"/>
                      <a:gd name="T108" fmla="*/ 7593 w 8639"/>
                      <a:gd name="T109" fmla="*/ 1947 h 2368"/>
                      <a:gd name="T110" fmla="*/ 7733 w 8639"/>
                      <a:gd name="T111" fmla="*/ 1932 h 2368"/>
                      <a:gd name="T112" fmla="*/ 7871 w 8639"/>
                      <a:gd name="T113" fmla="*/ 1918 h 2368"/>
                      <a:gd name="T114" fmla="*/ 8009 w 8639"/>
                      <a:gd name="T115" fmla="*/ 1906 h 2368"/>
                      <a:gd name="T116" fmla="*/ 8146 w 8639"/>
                      <a:gd name="T117" fmla="*/ 1897 h 2368"/>
                      <a:gd name="T118" fmla="*/ 8284 w 8639"/>
                      <a:gd name="T119" fmla="*/ 1889 h 2368"/>
                      <a:gd name="T120" fmla="*/ 8422 w 8639"/>
                      <a:gd name="T121" fmla="*/ 1884 h 2368"/>
                      <a:gd name="T122" fmla="*/ 8562 w 8639"/>
                      <a:gd name="T123" fmla="*/ 1880 h 2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639" h="2368">
                        <a:moveTo>
                          <a:pt x="0" y="838"/>
                        </a:moveTo>
                        <a:lnTo>
                          <a:pt x="9" y="822"/>
                        </a:lnTo>
                        <a:lnTo>
                          <a:pt x="17" y="806"/>
                        </a:lnTo>
                        <a:lnTo>
                          <a:pt x="26" y="789"/>
                        </a:lnTo>
                        <a:lnTo>
                          <a:pt x="35" y="774"/>
                        </a:lnTo>
                        <a:lnTo>
                          <a:pt x="42" y="758"/>
                        </a:lnTo>
                        <a:lnTo>
                          <a:pt x="52" y="742"/>
                        </a:lnTo>
                        <a:lnTo>
                          <a:pt x="61" y="726"/>
                        </a:lnTo>
                        <a:lnTo>
                          <a:pt x="70" y="711"/>
                        </a:lnTo>
                        <a:lnTo>
                          <a:pt x="77" y="696"/>
                        </a:lnTo>
                        <a:lnTo>
                          <a:pt x="86" y="682"/>
                        </a:lnTo>
                        <a:lnTo>
                          <a:pt x="96" y="667"/>
                        </a:lnTo>
                        <a:lnTo>
                          <a:pt x="103" y="653"/>
                        </a:lnTo>
                        <a:lnTo>
                          <a:pt x="112" y="638"/>
                        </a:lnTo>
                        <a:lnTo>
                          <a:pt x="121" y="624"/>
                        </a:lnTo>
                        <a:lnTo>
                          <a:pt x="129" y="610"/>
                        </a:lnTo>
                        <a:lnTo>
                          <a:pt x="138" y="597"/>
                        </a:lnTo>
                        <a:lnTo>
                          <a:pt x="147" y="583"/>
                        </a:lnTo>
                        <a:lnTo>
                          <a:pt x="156" y="569"/>
                        </a:lnTo>
                        <a:lnTo>
                          <a:pt x="164" y="555"/>
                        </a:lnTo>
                        <a:lnTo>
                          <a:pt x="173" y="543"/>
                        </a:lnTo>
                        <a:lnTo>
                          <a:pt x="182" y="529"/>
                        </a:lnTo>
                        <a:lnTo>
                          <a:pt x="190" y="517"/>
                        </a:lnTo>
                        <a:lnTo>
                          <a:pt x="198" y="503"/>
                        </a:lnTo>
                        <a:lnTo>
                          <a:pt x="208" y="491"/>
                        </a:lnTo>
                        <a:lnTo>
                          <a:pt x="215" y="479"/>
                        </a:lnTo>
                        <a:lnTo>
                          <a:pt x="224" y="467"/>
                        </a:lnTo>
                        <a:lnTo>
                          <a:pt x="234" y="455"/>
                        </a:lnTo>
                        <a:lnTo>
                          <a:pt x="242" y="444"/>
                        </a:lnTo>
                        <a:lnTo>
                          <a:pt x="250" y="432"/>
                        </a:lnTo>
                        <a:lnTo>
                          <a:pt x="259" y="421"/>
                        </a:lnTo>
                        <a:lnTo>
                          <a:pt x="268" y="409"/>
                        </a:lnTo>
                        <a:lnTo>
                          <a:pt x="276" y="398"/>
                        </a:lnTo>
                        <a:lnTo>
                          <a:pt x="285" y="388"/>
                        </a:lnTo>
                        <a:lnTo>
                          <a:pt x="294" y="377"/>
                        </a:lnTo>
                        <a:lnTo>
                          <a:pt x="303" y="366"/>
                        </a:lnTo>
                        <a:lnTo>
                          <a:pt x="311" y="356"/>
                        </a:lnTo>
                        <a:lnTo>
                          <a:pt x="320" y="345"/>
                        </a:lnTo>
                        <a:lnTo>
                          <a:pt x="329" y="336"/>
                        </a:lnTo>
                        <a:lnTo>
                          <a:pt x="336" y="325"/>
                        </a:lnTo>
                        <a:lnTo>
                          <a:pt x="346" y="316"/>
                        </a:lnTo>
                        <a:lnTo>
                          <a:pt x="355" y="305"/>
                        </a:lnTo>
                        <a:lnTo>
                          <a:pt x="362" y="296"/>
                        </a:lnTo>
                        <a:lnTo>
                          <a:pt x="371" y="287"/>
                        </a:lnTo>
                        <a:lnTo>
                          <a:pt x="380" y="278"/>
                        </a:lnTo>
                        <a:lnTo>
                          <a:pt x="390" y="269"/>
                        </a:lnTo>
                        <a:lnTo>
                          <a:pt x="397" y="261"/>
                        </a:lnTo>
                        <a:lnTo>
                          <a:pt x="406" y="252"/>
                        </a:lnTo>
                        <a:lnTo>
                          <a:pt x="415" y="243"/>
                        </a:lnTo>
                        <a:lnTo>
                          <a:pt x="423" y="235"/>
                        </a:lnTo>
                        <a:lnTo>
                          <a:pt x="432" y="227"/>
                        </a:lnTo>
                        <a:lnTo>
                          <a:pt x="441" y="218"/>
                        </a:lnTo>
                        <a:lnTo>
                          <a:pt x="449" y="211"/>
                        </a:lnTo>
                        <a:lnTo>
                          <a:pt x="458" y="203"/>
                        </a:lnTo>
                        <a:lnTo>
                          <a:pt x="467" y="195"/>
                        </a:lnTo>
                        <a:lnTo>
                          <a:pt x="476" y="188"/>
                        </a:lnTo>
                        <a:lnTo>
                          <a:pt x="484" y="182"/>
                        </a:lnTo>
                        <a:lnTo>
                          <a:pt x="493" y="174"/>
                        </a:lnTo>
                        <a:lnTo>
                          <a:pt x="502" y="166"/>
                        </a:lnTo>
                        <a:lnTo>
                          <a:pt x="509" y="160"/>
                        </a:lnTo>
                        <a:lnTo>
                          <a:pt x="518" y="154"/>
                        </a:lnTo>
                        <a:lnTo>
                          <a:pt x="528" y="147"/>
                        </a:lnTo>
                        <a:lnTo>
                          <a:pt x="535" y="140"/>
                        </a:lnTo>
                        <a:lnTo>
                          <a:pt x="544" y="134"/>
                        </a:lnTo>
                        <a:lnTo>
                          <a:pt x="553" y="128"/>
                        </a:lnTo>
                        <a:lnTo>
                          <a:pt x="562" y="122"/>
                        </a:lnTo>
                        <a:lnTo>
                          <a:pt x="570" y="117"/>
                        </a:lnTo>
                        <a:lnTo>
                          <a:pt x="579" y="111"/>
                        </a:lnTo>
                        <a:lnTo>
                          <a:pt x="588" y="105"/>
                        </a:lnTo>
                        <a:lnTo>
                          <a:pt x="596" y="101"/>
                        </a:lnTo>
                        <a:lnTo>
                          <a:pt x="605" y="94"/>
                        </a:lnTo>
                        <a:lnTo>
                          <a:pt x="614" y="90"/>
                        </a:lnTo>
                        <a:lnTo>
                          <a:pt x="621" y="86"/>
                        </a:lnTo>
                        <a:lnTo>
                          <a:pt x="630" y="81"/>
                        </a:lnTo>
                        <a:lnTo>
                          <a:pt x="640" y="76"/>
                        </a:lnTo>
                        <a:lnTo>
                          <a:pt x="649" y="72"/>
                        </a:lnTo>
                        <a:lnTo>
                          <a:pt x="656" y="67"/>
                        </a:lnTo>
                        <a:lnTo>
                          <a:pt x="665" y="63"/>
                        </a:lnTo>
                        <a:lnTo>
                          <a:pt x="674" y="59"/>
                        </a:lnTo>
                        <a:lnTo>
                          <a:pt x="682" y="55"/>
                        </a:lnTo>
                        <a:lnTo>
                          <a:pt x="691" y="52"/>
                        </a:lnTo>
                        <a:lnTo>
                          <a:pt x="700" y="47"/>
                        </a:lnTo>
                        <a:lnTo>
                          <a:pt x="708" y="44"/>
                        </a:lnTo>
                        <a:lnTo>
                          <a:pt x="717" y="41"/>
                        </a:lnTo>
                        <a:lnTo>
                          <a:pt x="726" y="38"/>
                        </a:lnTo>
                        <a:lnTo>
                          <a:pt x="735" y="35"/>
                        </a:lnTo>
                        <a:lnTo>
                          <a:pt x="743" y="32"/>
                        </a:lnTo>
                        <a:lnTo>
                          <a:pt x="752" y="29"/>
                        </a:lnTo>
                        <a:lnTo>
                          <a:pt x="761" y="26"/>
                        </a:lnTo>
                        <a:lnTo>
                          <a:pt x="768" y="24"/>
                        </a:lnTo>
                        <a:lnTo>
                          <a:pt x="778" y="21"/>
                        </a:lnTo>
                        <a:lnTo>
                          <a:pt x="787" y="20"/>
                        </a:lnTo>
                        <a:lnTo>
                          <a:pt x="794" y="17"/>
                        </a:lnTo>
                        <a:lnTo>
                          <a:pt x="803" y="15"/>
                        </a:lnTo>
                        <a:lnTo>
                          <a:pt x="812" y="14"/>
                        </a:lnTo>
                        <a:lnTo>
                          <a:pt x="822" y="11"/>
                        </a:lnTo>
                        <a:lnTo>
                          <a:pt x="829" y="9"/>
                        </a:lnTo>
                        <a:lnTo>
                          <a:pt x="838" y="8"/>
                        </a:lnTo>
                        <a:lnTo>
                          <a:pt x="847" y="6"/>
                        </a:lnTo>
                        <a:lnTo>
                          <a:pt x="855" y="6"/>
                        </a:lnTo>
                        <a:lnTo>
                          <a:pt x="864" y="5"/>
                        </a:lnTo>
                        <a:lnTo>
                          <a:pt x="873" y="3"/>
                        </a:lnTo>
                        <a:lnTo>
                          <a:pt x="881" y="3"/>
                        </a:lnTo>
                        <a:lnTo>
                          <a:pt x="890" y="2"/>
                        </a:lnTo>
                        <a:lnTo>
                          <a:pt x="899" y="2"/>
                        </a:lnTo>
                        <a:lnTo>
                          <a:pt x="908" y="0"/>
                        </a:lnTo>
                        <a:lnTo>
                          <a:pt x="915" y="0"/>
                        </a:lnTo>
                        <a:lnTo>
                          <a:pt x="925" y="0"/>
                        </a:lnTo>
                        <a:lnTo>
                          <a:pt x="934" y="0"/>
                        </a:lnTo>
                        <a:lnTo>
                          <a:pt x="941" y="0"/>
                        </a:lnTo>
                        <a:lnTo>
                          <a:pt x="950" y="0"/>
                        </a:lnTo>
                        <a:lnTo>
                          <a:pt x="959" y="0"/>
                        </a:lnTo>
                        <a:lnTo>
                          <a:pt x="967" y="0"/>
                        </a:lnTo>
                        <a:lnTo>
                          <a:pt x="976" y="0"/>
                        </a:lnTo>
                        <a:lnTo>
                          <a:pt x="985" y="0"/>
                        </a:lnTo>
                        <a:lnTo>
                          <a:pt x="994" y="2"/>
                        </a:lnTo>
                        <a:lnTo>
                          <a:pt x="1002" y="2"/>
                        </a:lnTo>
                        <a:lnTo>
                          <a:pt x="1011" y="3"/>
                        </a:lnTo>
                        <a:lnTo>
                          <a:pt x="1020" y="3"/>
                        </a:lnTo>
                        <a:lnTo>
                          <a:pt x="1028" y="5"/>
                        </a:lnTo>
                        <a:lnTo>
                          <a:pt x="1037" y="6"/>
                        </a:lnTo>
                        <a:lnTo>
                          <a:pt x="1046" y="8"/>
                        </a:lnTo>
                        <a:lnTo>
                          <a:pt x="1053" y="8"/>
                        </a:lnTo>
                        <a:lnTo>
                          <a:pt x="1062" y="9"/>
                        </a:lnTo>
                        <a:lnTo>
                          <a:pt x="1072" y="11"/>
                        </a:lnTo>
                        <a:lnTo>
                          <a:pt x="1081" y="14"/>
                        </a:lnTo>
                        <a:lnTo>
                          <a:pt x="1088" y="15"/>
                        </a:lnTo>
                        <a:lnTo>
                          <a:pt x="1097" y="17"/>
                        </a:lnTo>
                        <a:lnTo>
                          <a:pt x="1106" y="18"/>
                        </a:lnTo>
                        <a:lnTo>
                          <a:pt x="1114" y="21"/>
                        </a:lnTo>
                        <a:lnTo>
                          <a:pt x="1123" y="23"/>
                        </a:lnTo>
                        <a:lnTo>
                          <a:pt x="1132" y="24"/>
                        </a:lnTo>
                        <a:lnTo>
                          <a:pt x="1140" y="28"/>
                        </a:lnTo>
                        <a:lnTo>
                          <a:pt x="1149" y="31"/>
                        </a:lnTo>
                        <a:lnTo>
                          <a:pt x="1158" y="32"/>
                        </a:lnTo>
                        <a:lnTo>
                          <a:pt x="1167" y="35"/>
                        </a:lnTo>
                        <a:lnTo>
                          <a:pt x="1175" y="38"/>
                        </a:lnTo>
                        <a:lnTo>
                          <a:pt x="1184" y="41"/>
                        </a:lnTo>
                        <a:lnTo>
                          <a:pt x="1193" y="44"/>
                        </a:lnTo>
                        <a:lnTo>
                          <a:pt x="1200" y="47"/>
                        </a:lnTo>
                        <a:lnTo>
                          <a:pt x="1209" y="50"/>
                        </a:lnTo>
                        <a:lnTo>
                          <a:pt x="1219" y="53"/>
                        </a:lnTo>
                        <a:lnTo>
                          <a:pt x="1226" y="56"/>
                        </a:lnTo>
                        <a:lnTo>
                          <a:pt x="1235" y="59"/>
                        </a:lnTo>
                        <a:lnTo>
                          <a:pt x="1244" y="63"/>
                        </a:lnTo>
                        <a:lnTo>
                          <a:pt x="1253" y="67"/>
                        </a:lnTo>
                        <a:lnTo>
                          <a:pt x="1261" y="70"/>
                        </a:lnTo>
                        <a:lnTo>
                          <a:pt x="1270" y="73"/>
                        </a:lnTo>
                        <a:lnTo>
                          <a:pt x="1279" y="78"/>
                        </a:lnTo>
                        <a:lnTo>
                          <a:pt x="1287" y="81"/>
                        </a:lnTo>
                        <a:lnTo>
                          <a:pt x="1296" y="86"/>
                        </a:lnTo>
                        <a:lnTo>
                          <a:pt x="1305" y="90"/>
                        </a:lnTo>
                        <a:lnTo>
                          <a:pt x="1313" y="93"/>
                        </a:lnTo>
                        <a:lnTo>
                          <a:pt x="1321" y="98"/>
                        </a:lnTo>
                        <a:lnTo>
                          <a:pt x="1331" y="102"/>
                        </a:lnTo>
                        <a:lnTo>
                          <a:pt x="1340" y="107"/>
                        </a:lnTo>
                        <a:lnTo>
                          <a:pt x="1347" y="111"/>
                        </a:lnTo>
                        <a:lnTo>
                          <a:pt x="1357" y="116"/>
                        </a:lnTo>
                        <a:lnTo>
                          <a:pt x="1366" y="121"/>
                        </a:lnTo>
                        <a:lnTo>
                          <a:pt x="1373" y="125"/>
                        </a:lnTo>
                        <a:lnTo>
                          <a:pt x="1382" y="130"/>
                        </a:lnTo>
                        <a:lnTo>
                          <a:pt x="1391" y="134"/>
                        </a:lnTo>
                        <a:lnTo>
                          <a:pt x="1399" y="139"/>
                        </a:lnTo>
                        <a:lnTo>
                          <a:pt x="1408" y="145"/>
                        </a:lnTo>
                        <a:lnTo>
                          <a:pt x="1417" y="150"/>
                        </a:lnTo>
                        <a:lnTo>
                          <a:pt x="1426" y="154"/>
                        </a:lnTo>
                        <a:lnTo>
                          <a:pt x="1434" y="160"/>
                        </a:lnTo>
                        <a:lnTo>
                          <a:pt x="1443" y="165"/>
                        </a:lnTo>
                        <a:lnTo>
                          <a:pt x="1452" y="171"/>
                        </a:lnTo>
                        <a:lnTo>
                          <a:pt x="1459" y="175"/>
                        </a:lnTo>
                        <a:lnTo>
                          <a:pt x="1469" y="182"/>
                        </a:lnTo>
                        <a:lnTo>
                          <a:pt x="1478" y="186"/>
                        </a:lnTo>
                        <a:lnTo>
                          <a:pt x="1485" y="192"/>
                        </a:lnTo>
                        <a:lnTo>
                          <a:pt x="1494" y="198"/>
                        </a:lnTo>
                        <a:lnTo>
                          <a:pt x="1503" y="204"/>
                        </a:lnTo>
                        <a:lnTo>
                          <a:pt x="1513" y="209"/>
                        </a:lnTo>
                        <a:lnTo>
                          <a:pt x="1520" y="215"/>
                        </a:lnTo>
                        <a:lnTo>
                          <a:pt x="1529" y="221"/>
                        </a:lnTo>
                        <a:lnTo>
                          <a:pt x="1538" y="227"/>
                        </a:lnTo>
                        <a:lnTo>
                          <a:pt x="1546" y="234"/>
                        </a:lnTo>
                        <a:lnTo>
                          <a:pt x="1555" y="239"/>
                        </a:lnTo>
                        <a:lnTo>
                          <a:pt x="1564" y="246"/>
                        </a:lnTo>
                        <a:lnTo>
                          <a:pt x="1572" y="252"/>
                        </a:lnTo>
                        <a:lnTo>
                          <a:pt x="1581" y="258"/>
                        </a:lnTo>
                        <a:lnTo>
                          <a:pt x="1590" y="264"/>
                        </a:lnTo>
                        <a:lnTo>
                          <a:pt x="1597" y="272"/>
                        </a:lnTo>
                        <a:lnTo>
                          <a:pt x="1607" y="278"/>
                        </a:lnTo>
                        <a:lnTo>
                          <a:pt x="1616" y="284"/>
                        </a:lnTo>
                        <a:lnTo>
                          <a:pt x="1625" y="290"/>
                        </a:lnTo>
                        <a:lnTo>
                          <a:pt x="1632" y="297"/>
                        </a:lnTo>
                        <a:lnTo>
                          <a:pt x="1641" y="304"/>
                        </a:lnTo>
                        <a:lnTo>
                          <a:pt x="1651" y="310"/>
                        </a:lnTo>
                        <a:lnTo>
                          <a:pt x="1658" y="317"/>
                        </a:lnTo>
                        <a:lnTo>
                          <a:pt x="1667" y="323"/>
                        </a:lnTo>
                        <a:lnTo>
                          <a:pt x="1676" y="331"/>
                        </a:lnTo>
                        <a:lnTo>
                          <a:pt x="1684" y="337"/>
                        </a:lnTo>
                        <a:lnTo>
                          <a:pt x="1693" y="345"/>
                        </a:lnTo>
                        <a:lnTo>
                          <a:pt x="1702" y="351"/>
                        </a:lnTo>
                        <a:lnTo>
                          <a:pt x="1711" y="358"/>
                        </a:lnTo>
                        <a:lnTo>
                          <a:pt x="1719" y="366"/>
                        </a:lnTo>
                        <a:lnTo>
                          <a:pt x="1728" y="372"/>
                        </a:lnTo>
                        <a:lnTo>
                          <a:pt x="1737" y="380"/>
                        </a:lnTo>
                        <a:lnTo>
                          <a:pt x="1745" y="388"/>
                        </a:lnTo>
                        <a:lnTo>
                          <a:pt x="1753" y="395"/>
                        </a:lnTo>
                        <a:lnTo>
                          <a:pt x="1763" y="401"/>
                        </a:lnTo>
                        <a:lnTo>
                          <a:pt x="1770" y="409"/>
                        </a:lnTo>
                        <a:lnTo>
                          <a:pt x="1779" y="417"/>
                        </a:lnTo>
                        <a:lnTo>
                          <a:pt x="1789" y="424"/>
                        </a:lnTo>
                        <a:lnTo>
                          <a:pt x="1797" y="432"/>
                        </a:lnTo>
                        <a:lnTo>
                          <a:pt x="1805" y="439"/>
                        </a:lnTo>
                        <a:lnTo>
                          <a:pt x="1814" y="447"/>
                        </a:lnTo>
                        <a:lnTo>
                          <a:pt x="1823" y="455"/>
                        </a:lnTo>
                        <a:lnTo>
                          <a:pt x="1831" y="462"/>
                        </a:lnTo>
                        <a:lnTo>
                          <a:pt x="1840" y="470"/>
                        </a:lnTo>
                        <a:lnTo>
                          <a:pt x="1849" y="478"/>
                        </a:lnTo>
                        <a:lnTo>
                          <a:pt x="1857" y="485"/>
                        </a:lnTo>
                        <a:lnTo>
                          <a:pt x="1866" y="493"/>
                        </a:lnTo>
                        <a:lnTo>
                          <a:pt x="1875" y="500"/>
                        </a:lnTo>
                        <a:lnTo>
                          <a:pt x="1884" y="508"/>
                        </a:lnTo>
                        <a:lnTo>
                          <a:pt x="1891" y="516"/>
                        </a:lnTo>
                        <a:lnTo>
                          <a:pt x="1901" y="523"/>
                        </a:lnTo>
                        <a:lnTo>
                          <a:pt x="1910" y="531"/>
                        </a:lnTo>
                        <a:lnTo>
                          <a:pt x="1917" y="540"/>
                        </a:lnTo>
                        <a:lnTo>
                          <a:pt x="1926" y="548"/>
                        </a:lnTo>
                        <a:lnTo>
                          <a:pt x="1935" y="555"/>
                        </a:lnTo>
                        <a:lnTo>
                          <a:pt x="1943" y="563"/>
                        </a:lnTo>
                        <a:lnTo>
                          <a:pt x="1952" y="572"/>
                        </a:lnTo>
                        <a:lnTo>
                          <a:pt x="1961" y="580"/>
                        </a:lnTo>
                        <a:lnTo>
                          <a:pt x="1970" y="587"/>
                        </a:lnTo>
                        <a:lnTo>
                          <a:pt x="1978" y="595"/>
                        </a:lnTo>
                        <a:lnTo>
                          <a:pt x="1987" y="604"/>
                        </a:lnTo>
                        <a:lnTo>
                          <a:pt x="1996" y="612"/>
                        </a:lnTo>
                        <a:lnTo>
                          <a:pt x="2004" y="621"/>
                        </a:lnTo>
                        <a:lnTo>
                          <a:pt x="2013" y="629"/>
                        </a:lnTo>
                        <a:lnTo>
                          <a:pt x="2022" y="636"/>
                        </a:lnTo>
                        <a:lnTo>
                          <a:pt x="2029" y="645"/>
                        </a:lnTo>
                        <a:lnTo>
                          <a:pt x="2039" y="653"/>
                        </a:lnTo>
                        <a:lnTo>
                          <a:pt x="2048" y="662"/>
                        </a:lnTo>
                        <a:lnTo>
                          <a:pt x="2057" y="670"/>
                        </a:lnTo>
                        <a:lnTo>
                          <a:pt x="2064" y="679"/>
                        </a:lnTo>
                        <a:lnTo>
                          <a:pt x="2073" y="686"/>
                        </a:lnTo>
                        <a:lnTo>
                          <a:pt x="2083" y="694"/>
                        </a:lnTo>
                        <a:lnTo>
                          <a:pt x="2090" y="703"/>
                        </a:lnTo>
                        <a:lnTo>
                          <a:pt x="2099" y="711"/>
                        </a:lnTo>
                        <a:lnTo>
                          <a:pt x="2108" y="720"/>
                        </a:lnTo>
                        <a:lnTo>
                          <a:pt x="2116" y="729"/>
                        </a:lnTo>
                        <a:lnTo>
                          <a:pt x="2125" y="737"/>
                        </a:lnTo>
                        <a:lnTo>
                          <a:pt x="2134" y="746"/>
                        </a:lnTo>
                        <a:lnTo>
                          <a:pt x="2143" y="754"/>
                        </a:lnTo>
                        <a:lnTo>
                          <a:pt x="2151" y="763"/>
                        </a:lnTo>
                        <a:lnTo>
                          <a:pt x="2160" y="770"/>
                        </a:lnTo>
                        <a:lnTo>
                          <a:pt x="2169" y="780"/>
                        </a:lnTo>
                        <a:lnTo>
                          <a:pt x="2176" y="787"/>
                        </a:lnTo>
                        <a:lnTo>
                          <a:pt x="2185" y="796"/>
                        </a:lnTo>
                        <a:lnTo>
                          <a:pt x="2195" y="806"/>
                        </a:lnTo>
                        <a:lnTo>
                          <a:pt x="2202" y="813"/>
                        </a:lnTo>
                        <a:lnTo>
                          <a:pt x="2211" y="822"/>
                        </a:lnTo>
                        <a:lnTo>
                          <a:pt x="2220" y="830"/>
                        </a:lnTo>
                        <a:lnTo>
                          <a:pt x="2229" y="839"/>
                        </a:lnTo>
                        <a:lnTo>
                          <a:pt x="2237" y="848"/>
                        </a:lnTo>
                        <a:lnTo>
                          <a:pt x="2246" y="856"/>
                        </a:lnTo>
                        <a:lnTo>
                          <a:pt x="2255" y="865"/>
                        </a:lnTo>
                        <a:lnTo>
                          <a:pt x="2263" y="874"/>
                        </a:lnTo>
                        <a:lnTo>
                          <a:pt x="2272" y="882"/>
                        </a:lnTo>
                        <a:lnTo>
                          <a:pt x="2281" y="891"/>
                        </a:lnTo>
                        <a:lnTo>
                          <a:pt x="2289" y="900"/>
                        </a:lnTo>
                        <a:lnTo>
                          <a:pt x="2298" y="908"/>
                        </a:lnTo>
                        <a:lnTo>
                          <a:pt x="2307" y="917"/>
                        </a:lnTo>
                        <a:lnTo>
                          <a:pt x="2316" y="926"/>
                        </a:lnTo>
                        <a:lnTo>
                          <a:pt x="2323" y="934"/>
                        </a:lnTo>
                        <a:lnTo>
                          <a:pt x="2333" y="943"/>
                        </a:lnTo>
                        <a:lnTo>
                          <a:pt x="2342" y="950"/>
                        </a:lnTo>
                        <a:lnTo>
                          <a:pt x="2349" y="960"/>
                        </a:lnTo>
                        <a:lnTo>
                          <a:pt x="2358" y="969"/>
                        </a:lnTo>
                        <a:lnTo>
                          <a:pt x="2367" y="976"/>
                        </a:lnTo>
                        <a:lnTo>
                          <a:pt x="2375" y="986"/>
                        </a:lnTo>
                        <a:lnTo>
                          <a:pt x="2384" y="995"/>
                        </a:lnTo>
                        <a:lnTo>
                          <a:pt x="2393" y="1002"/>
                        </a:lnTo>
                        <a:lnTo>
                          <a:pt x="2402" y="1012"/>
                        </a:lnTo>
                        <a:lnTo>
                          <a:pt x="2410" y="1021"/>
                        </a:lnTo>
                        <a:lnTo>
                          <a:pt x="2419" y="1028"/>
                        </a:lnTo>
                        <a:lnTo>
                          <a:pt x="2428" y="1037"/>
                        </a:lnTo>
                        <a:lnTo>
                          <a:pt x="2436" y="1047"/>
                        </a:lnTo>
                        <a:lnTo>
                          <a:pt x="2445" y="1054"/>
                        </a:lnTo>
                        <a:lnTo>
                          <a:pt x="2454" y="1063"/>
                        </a:lnTo>
                        <a:lnTo>
                          <a:pt x="2461" y="1071"/>
                        </a:lnTo>
                        <a:lnTo>
                          <a:pt x="2470" y="1080"/>
                        </a:lnTo>
                        <a:lnTo>
                          <a:pt x="2480" y="1090"/>
                        </a:lnTo>
                        <a:lnTo>
                          <a:pt x="2489" y="1097"/>
                        </a:lnTo>
                        <a:lnTo>
                          <a:pt x="2496" y="1106"/>
                        </a:lnTo>
                        <a:lnTo>
                          <a:pt x="2505" y="1114"/>
                        </a:lnTo>
                        <a:lnTo>
                          <a:pt x="2514" y="1123"/>
                        </a:lnTo>
                        <a:lnTo>
                          <a:pt x="2522" y="1132"/>
                        </a:lnTo>
                        <a:lnTo>
                          <a:pt x="2531" y="1140"/>
                        </a:lnTo>
                        <a:lnTo>
                          <a:pt x="2540" y="1149"/>
                        </a:lnTo>
                        <a:lnTo>
                          <a:pt x="2548" y="1156"/>
                        </a:lnTo>
                        <a:lnTo>
                          <a:pt x="2557" y="1166"/>
                        </a:lnTo>
                        <a:lnTo>
                          <a:pt x="2566" y="1173"/>
                        </a:lnTo>
                        <a:lnTo>
                          <a:pt x="2575" y="1182"/>
                        </a:lnTo>
                        <a:lnTo>
                          <a:pt x="2583" y="1192"/>
                        </a:lnTo>
                        <a:lnTo>
                          <a:pt x="2592" y="1199"/>
                        </a:lnTo>
                        <a:lnTo>
                          <a:pt x="2601" y="1208"/>
                        </a:lnTo>
                        <a:lnTo>
                          <a:pt x="2608" y="1216"/>
                        </a:lnTo>
                        <a:lnTo>
                          <a:pt x="2617" y="1225"/>
                        </a:lnTo>
                        <a:lnTo>
                          <a:pt x="2627" y="1233"/>
                        </a:lnTo>
                        <a:lnTo>
                          <a:pt x="2634" y="1242"/>
                        </a:lnTo>
                        <a:lnTo>
                          <a:pt x="2643" y="1250"/>
                        </a:lnTo>
                        <a:lnTo>
                          <a:pt x="2652" y="1259"/>
                        </a:lnTo>
                        <a:lnTo>
                          <a:pt x="2661" y="1266"/>
                        </a:lnTo>
                        <a:lnTo>
                          <a:pt x="2669" y="1274"/>
                        </a:lnTo>
                        <a:lnTo>
                          <a:pt x="2678" y="1283"/>
                        </a:lnTo>
                        <a:lnTo>
                          <a:pt x="2687" y="1291"/>
                        </a:lnTo>
                        <a:lnTo>
                          <a:pt x="2695" y="1300"/>
                        </a:lnTo>
                        <a:lnTo>
                          <a:pt x="2704" y="1308"/>
                        </a:lnTo>
                        <a:lnTo>
                          <a:pt x="2713" y="1315"/>
                        </a:lnTo>
                        <a:lnTo>
                          <a:pt x="2720" y="1324"/>
                        </a:lnTo>
                        <a:lnTo>
                          <a:pt x="2730" y="1332"/>
                        </a:lnTo>
                        <a:lnTo>
                          <a:pt x="2739" y="1341"/>
                        </a:lnTo>
                        <a:lnTo>
                          <a:pt x="2748" y="1349"/>
                        </a:lnTo>
                        <a:lnTo>
                          <a:pt x="2755" y="1356"/>
                        </a:lnTo>
                        <a:lnTo>
                          <a:pt x="2764" y="1364"/>
                        </a:lnTo>
                        <a:lnTo>
                          <a:pt x="2774" y="1373"/>
                        </a:lnTo>
                        <a:lnTo>
                          <a:pt x="2781" y="1381"/>
                        </a:lnTo>
                        <a:lnTo>
                          <a:pt x="2790" y="1388"/>
                        </a:lnTo>
                        <a:lnTo>
                          <a:pt x="2799" y="1398"/>
                        </a:lnTo>
                        <a:lnTo>
                          <a:pt x="2807" y="1405"/>
                        </a:lnTo>
                        <a:lnTo>
                          <a:pt x="2816" y="1413"/>
                        </a:lnTo>
                        <a:lnTo>
                          <a:pt x="2825" y="1420"/>
                        </a:lnTo>
                        <a:lnTo>
                          <a:pt x="2834" y="1428"/>
                        </a:lnTo>
                        <a:lnTo>
                          <a:pt x="2842" y="1437"/>
                        </a:lnTo>
                        <a:lnTo>
                          <a:pt x="2851" y="1445"/>
                        </a:lnTo>
                        <a:lnTo>
                          <a:pt x="2860" y="1453"/>
                        </a:lnTo>
                        <a:lnTo>
                          <a:pt x="2868" y="1460"/>
                        </a:lnTo>
                        <a:lnTo>
                          <a:pt x="2877" y="1468"/>
                        </a:lnTo>
                        <a:lnTo>
                          <a:pt x="2886" y="1476"/>
                        </a:lnTo>
                        <a:lnTo>
                          <a:pt x="2893" y="1483"/>
                        </a:lnTo>
                        <a:lnTo>
                          <a:pt x="2902" y="1491"/>
                        </a:lnTo>
                        <a:lnTo>
                          <a:pt x="2912" y="1498"/>
                        </a:lnTo>
                        <a:lnTo>
                          <a:pt x="2921" y="1507"/>
                        </a:lnTo>
                        <a:lnTo>
                          <a:pt x="2928" y="1515"/>
                        </a:lnTo>
                        <a:lnTo>
                          <a:pt x="2937" y="1523"/>
                        </a:lnTo>
                        <a:lnTo>
                          <a:pt x="2946" y="1530"/>
                        </a:lnTo>
                        <a:lnTo>
                          <a:pt x="2954" y="1537"/>
                        </a:lnTo>
                        <a:lnTo>
                          <a:pt x="2963" y="1544"/>
                        </a:lnTo>
                        <a:lnTo>
                          <a:pt x="2972" y="1552"/>
                        </a:lnTo>
                        <a:lnTo>
                          <a:pt x="2980" y="1559"/>
                        </a:lnTo>
                        <a:lnTo>
                          <a:pt x="2989" y="1567"/>
                        </a:lnTo>
                        <a:lnTo>
                          <a:pt x="2998" y="1575"/>
                        </a:lnTo>
                        <a:lnTo>
                          <a:pt x="3007" y="1582"/>
                        </a:lnTo>
                        <a:lnTo>
                          <a:pt x="3014" y="1590"/>
                        </a:lnTo>
                        <a:lnTo>
                          <a:pt x="3024" y="1598"/>
                        </a:lnTo>
                        <a:lnTo>
                          <a:pt x="3033" y="1604"/>
                        </a:lnTo>
                        <a:lnTo>
                          <a:pt x="3040" y="1611"/>
                        </a:lnTo>
                        <a:lnTo>
                          <a:pt x="3049" y="1619"/>
                        </a:lnTo>
                        <a:lnTo>
                          <a:pt x="3058" y="1626"/>
                        </a:lnTo>
                        <a:lnTo>
                          <a:pt x="3066" y="1633"/>
                        </a:lnTo>
                        <a:lnTo>
                          <a:pt x="3075" y="1640"/>
                        </a:lnTo>
                        <a:lnTo>
                          <a:pt x="3084" y="1648"/>
                        </a:lnTo>
                        <a:lnTo>
                          <a:pt x="3093" y="1654"/>
                        </a:lnTo>
                        <a:lnTo>
                          <a:pt x="3101" y="1662"/>
                        </a:lnTo>
                        <a:lnTo>
                          <a:pt x="3110" y="1669"/>
                        </a:lnTo>
                        <a:lnTo>
                          <a:pt x="3119" y="1675"/>
                        </a:lnTo>
                        <a:lnTo>
                          <a:pt x="3127" y="1683"/>
                        </a:lnTo>
                        <a:lnTo>
                          <a:pt x="3136" y="1689"/>
                        </a:lnTo>
                        <a:lnTo>
                          <a:pt x="3145" y="1697"/>
                        </a:lnTo>
                        <a:lnTo>
                          <a:pt x="3152" y="1704"/>
                        </a:lnTo>
                        <a:lnTo>
                          <a:pt x="3162" y="1710"/>
                        </a:lnTo>
                        <a:lnTo>
                          <a:pt x="3171" y="1717"/>
                        </a:lnTo>
                        <a:lnTo>
                          <a:pt x="3180" y="1724"/>
                        </a:lnTo>
                        <a:lnTo>
                          <a:pt x="3187" y="1730"/>
                        </a:lnTo>
                        <a:lnTo>
                          <a:pt x="3196" y="1738"/>
                        </a:lnTo>
                        <a:lnTo>
                          <a:pt x="3206" y="1744"/>
                        </a:lnTo>
                        <a:lnTo>
                          <a:pt x="3213" y="1752"/>
                        </a:lnTo>
                        <a:lnTo>
                          <a:pt x="3222" y="1758"/>
                        </a:lnTo>
                        <a:lnTo>
                          <a:pt x="3231" y="1764"/>
                        </a:lnTo>
                        <a:lnTo>
                          <a:pt x="3239" y="1771"/>
                        </a:lnTo>
                        <a:lnTo>
                          <a:pt x="3248" y="1778"/>
                        </a:lnTo>
                        <a:lnTo>
                          <a:pt x="3257" y="1784"/>
                        </a:lnTo>
                        <a:lnTo>
                          <a:pt x="3266" y="1790"/>
                        </a:lnTo>
                        <a:lnTo>
                          <a:pt x="3274" y="1797"/>
                        </a:lnTo>
                        <a:lnTo>
                          <a:pt x="3283" y="1804"/>
                        </a:lnTo>
                        <a:lnTo>
                          <a:pt x="3292" y="1809"/>
                        </a:lnTo>
                        <a:lnTo>
                          <a:pt x="3300" y="1816"/>
                        </a:lnTo>
                        <a:lnTo>
                          <a:pt x="3308" y="1822"/>
                        </a:lnTo>
                        <a:lnTo>
                          <a:pt x="3318" y="1828"/>
                        </a:lnTo>
                        <a:lnTo>
                          <a:pt x="3325" y="1834"/>
                        </a:lnTo>
                        <a:lnTo>
                          <a:pt x="3334" y="1840"/>
                        </a:lnTo>
                        <a:lnTo>
                          <a:pt x="3344" y="1846"/>
                        </a:lnTo>
                        <a:lnTo>
                          <a:pt x="3352" y="1852"/>
                        </a:lnTo>
                        <a:lnTo>
                          <a:pt x="3360" y="1858"/>
                        </a:lnTo>
                        <a:lnTo>
                          <a:pt x="3369" y="1865"/>
                        </a:lnTo>
                        <a:lnTo>
                          <a:pt x="3378" y="1870"/>
                        </a:lnTo>
                        <a:lnTo>
                          <a:pt x="3386" y="1877"/>
                        </a:lnTo>
                        <a:lnTo>
                          <a:pt x="3395" y="1883"/>
                        </a:lnTo>
                        <a:lnTo>
                          <a:pt x="3404" y="1889"/>
                        </a:lnTo>
                        <a:lnTo>
                          <a:pt x="3412" y="1895"/>
                        </a:lnTo>
                        <a:lnTo>
                          <a:pt x="3421" y="1901"/>
                        </a:lnTo>
                        <a:lnTo>
                          <a:pt x="3430" y="1907"/>
                        </a:lnTo>
                        <a:lnTo>
                          <a:pt x="3439" y="1912"/>
                        </a:lnTo>
                        <a:lnTo>
                          <a:pt x="3446" y="1918"/>
                        </a:lnTo>
                        <a:lnTo>
                          <a:pt x="3456" y="1924"/>
                        </a:lnTo>
                        <a:lnTo>
                          <a:pt x="3465" y="1929"/>
                        </a:lnTo>
                        <a:lnTo>
                          <a:pt x="3472" y="1935"/>
                        </a:lnTo>
                        <a:lnTo>
                          <a:pt x="3481" y="1941"/>
                        </a:lnTo>
                        <a:lnTo>
                          <a:pt x="3490" y="1945"/>
                        </a:lnTo>
                        <a:lnTo>
                          <a:pt x="3498" y="1951"/>
                        </a:lnTo>
                        <a:lnTo>
                          <a:pt x="3507" y="1958"/>
                        </a:lnTo>
                        <a:lnTo>
                          <a:pt x="3516" y="1962"/>
                        </a:lnTo>
                        <a:lnTo>
                          <a:pt x="3525" y="1968"/>
                        </a:lnTo>
                        <a:lnTo>
                          <a:pt x="3533" y="1973"/>
                        </a:lnTo>
                        <a:lnTo>
                          <a:pt x="3542" y="1979"/>
                        </a:lnTo>
                        <a:lnTo>
                          <a:pt x="3551" y="1984"/>
                        </a:lnTo>
                        <a:lnTo>
                          <a:pt x="3559" y="1990"/>
                        </a:lnTo>
                        <a:lnTo>
                          <a:pt x="3568" y="1994"/>
                        </a:lnTo>
                        <a:lnTo>
                          <a:pt x="3577" y="1999"/>
                        </a:lnTo>
                        <a:lnTo>
                          <a:pt x="3584" y="2005"/>
                        </a:lnTo>
                        <a:lnTo>
                          <a:pt x="3594" y="2010"/>
                        </a:lnTo>
                        <a:lnTo>
                          <a:pt x="3603" y="2014"/>
                        </a:lnTo>
                        <a:lnTo>
                          <a:pt x="3612" y="2020"/>
                        </a:lnTo>
                        <a:lnTo>
                          <a:pt x="3619" y="2025"/>
                        </a:lnTo>
                        <a:lnTo>
                          <a:pt x="3628" y="2029"/>
                        </a:lnTo>
                        <a:lnTo>
                          <a:pt x="3638" y="2034"/>
                        </a:lnTo>
                        <a:lnTo>
                          <a:pt x="3645" y="2040"/>
                        </a:lnTo>
                        <a:lnTo>
                          <a:pt x="3654" y="2045"/>
                        </a:lnTo>
                        <a:lnTo>
                          <a:pt x="3663" y="2049"/>
                        </a:lnTo>
                        <a:lnTo>
                          <a:pt x="3671" y="2054"/>
                        </a:lnTo>
                        <a:lnTo>
                          <a:pt x="3680" y="2058"/>
                        </a:lnTo>
                        <a:lnTo>
                          <a:pt x="3689" y="2063"/>
                        </a:lnTo>
                        <a:lnTo>
                          <a:pt x="3698" y="2068"/>
                        </a:lnTo>
                        <a:lnTo>
                          <a:pt x="3706" y="2072"/>
                        </a:lnTo>
                        <a:lnTo>
                          <a:pt x="3715" y="2076"/>
                        </a:lnTo>
                        <a:lnTo>
                          <a:pt x="3724" y="2081"/>
                        </a:lnTo>
                        <a:lnTo>
                          <a:pt x="3732" y="2086"/>
                        </a:lnTo>
                        <a:lnTo>
                          <a:pt x="3740" y="2090"/>
                        </a:lnTo>
                        <a:lnTo>
                          <a:pt x="3750" y="2095"/>
                        </a:lnTo>
                        <a:lnTo>
                          <a:pt x="3757" y="2099"/>
                        </a:lnTo>
                        <a:lnTo>
                          <a:pt x="3766" y="2104"/>
                        </a:lnTo>
                        <a:lnTo>
                          <a:pt x="3776" y="2109"/>
                        </a:lnTo>
                        <a:lnTo>
                          <a:pt x="3784" y="2112"/>
                        </a:lnTo>
                        <a:lnTo>
                          <a:pt x="3792" y="2116"/>
                        </a:lnTo>
                        <a:lnTo>
                          <a:pt x="3801" y="2121"/>
                        </a:lnTo>
                        <a:lnTo>
                          <a:pt x="3810" y="2125"/>
                        </a:lnTo>
                        <a:lnTo>
                          <a:pt x="3818" y="2129"/>
                        </a:lnTo>
                        <a:lnTo>
                          <a:pt x="3827" y="2133"/>
                        </a:lnTo>
                        <a:lnTo>
                          <a:pt x="3836" y="2138"/>
                        </a:lnTo>
                        <a:lnTo>
                          <a:pt x="3844" y="2141"/>
                        </a:lnTo>
                        <a:lnTo>
                          <a:pt x="3853" y="2145"/>
                        </a:lnTo>
                        <a:lnTo>
                          <a:pt x="3862" y="2148"/>
                        </a:lnTo>
                        <a:lnTo>
                          <a:pt x="3871" y="2153"/>
                        </a:lnTo>
                        <a:lnTo>
                          <a:pt x="3878" y="2156"/>
                        </a:lnTo>
                        <a:lnTo>
                          <a:pt x="3888" y="2160"/>
                        </a:lnTo>
                        <a:lnTo>
                          <a:pt x="3897" y="2164"/>
                        </a:lnTo>
                        <a:lnTo>
                          <a:pt x="3904" y="2168"/>
                        </a:lnTo>
                        <a:lnTo>
                          <a:pt x="3913" y="2171"/>
                        </a:lnTo>
                        <a:lnTo>
                          <a:pt x="3922" y="2176"/>
                        </a:lnTo>
                        <a:lnTo>
                          <a:pt x="3930" y="2179"/>
                        </a:lnTo>
                        <a:lnTo>
                          <a:pt x="3939" y="2182"/>
                        </a:lnTo>
                        <a:lnTo>
                          <a:pt x="3948" y="2186"/>
                        </a:lnTo>
                        <a:lnTo>
                          <a:pt x="3957" y="2190"/>
                        </a:lnTo>
                        <a:lnTo>
                          <a:pt x="3965" y="2193"/>
                        </a:lnTo>
                        <a:lnTo>
                          <a:pt x="3974" y="2196"/>
                        </a:lnTo>
                        <a:lnTo>
                          <a:pt x="3983" y="2200"/>
                        </a:lnTo>
                        <a:lnTo>
                          <a:pt x="3991" y="2203"/>
                        </a:lnTo>
                        <a:lnTo>
                          <a:pt x="4000" y="2206"/>
                        </a:lnTo>
                        <a:lnTo>
                          <a:pt x="4009" y="2209"/>
                        </a:lnTo>
                        <a:lnTo>
                          <a:pt x="4016" y="2212"/>
                        </a:lnTo>
                        <a:lnTo>
                          <a:pt x="4026" y="2215"/>
                        </a:lnTo>
                        <a:lnTo>
                          <a:pt x="4035" y="2220"/>
                        </a:lnTo>
                        <a:lnTo>
                          <a:pt x="4044" y="2223"/>
                        </a:lnTo>
                        <a:lnTo>
                          <a:pt x="4051" y="2226"/>
                        </a:lnTo>
                        <a:lnTo>
                          <a:pt x="4060" y="2229"/>
                        </a:lnTo>
                        <a:lnTo>
                          <a:pt x="4070" y="2232"/>
                        </a:lnTo>
                        <a:lnTo>
                          <a:pt x="4077" y="2235"/>
                        </a:lnTo>
                        <a:lnTo>
                          <a:pt x="4086" y="2238"/>
                        </a:lnTo>
                        <a:lnTo>
                          <a:pt x="4095" y="2240"/>
                        </a:lnTo>
                        <a:lnTo>
                          <a:pt x="4103" y="2243"/>
                        </a:lnTo>
                        <a:lnTo>
                          <a:pt x="4112" y="2246"/>
                        </a:lnTo>
                        <a:lnTo>
                          <a:pt x="4121" y="2249"/>
                        </a:lnTo>
                        <a:lnTo>
                          <a:pt x="4130" y="2252"/>
                        </a:lnTo>
                        <a:lnTo>
                          <a:pt x="4138" y="2255"/>
                        </a:lnTo>
                        <a:lnTo>
                          <a:pt x="4147" y="2257"/>
                        </a:lnTo>
                        <a:lnTo>
                          <a:pt x="4156" y="2260"/>
                        </a:lnTo>
                        <a:lnTo>
                          <a:pt x="4163" y="2263"/>
                        </a:lnTo>
                        <a:lnTo>
                          <a:pt x="4172" y="2266"/>
                        </a:lnTo>
                        <a:lnTo>
                          <a:pt x="4182" y="2267"/>
                        </a:lnTo>
                        <a:lnTo>
                          <a:pt x="4189" y="2270"/>
                        </a:lnTo>
                        <a:lnTo>
                          <a:pt x="4198" y="2274"/>
                        </a:lnTo>
                        <a:lnTo>
                          <a:pt x="4207" y="2275"/>
                        </a:lnTo>
                        <a:lnTo>
                          <a:pt x="4216" y="2278"/>
                        </a:lnTo>
                        <a:lnTo>
                          <a:pt x="4224" y="2279"/>
                        </a:lnTo>
                        <a:lnTo>
                          <a:pt x="4233" y="2282"/>
                        </a:lnTo>
                        <a:lnTo>
                          <a:pt x="4242" y="2284"/>
                        </a:lnTo>
                        <a:lnTo>
                          <a:pt x="4250" y="2287"/>
                        </a:lnTo>
                        <a:lnTo>
                          <a:pt x="4259" y="2289"/>
                        </a:lnTo>
                        <a:lnTo>
                          <a:pt x="4268" y="2292"/>
                        </a:lnTo>
                        <a:lnTo>
                          <a:pt x="4275" y="2293"/>
                        </a:lnTo>
                        <a:lnTo>
                          <a:pt x="4285" y="2296"/>
                        </a:lnTo>
                        <a:lnTo>
                          <a:pt x="4294" y="2298"/>
                        </a:lnTo>
                        <a:lnTo>
                          <a:pt x="4303" y="2299"/>
                        </a:lnTo>
                        <a:lnTo>
                          <a:pt x="4310" y="2302"/>
                        </a:lnTo>
                        <a:lnTo>
                          <a:pt x="4319" y="2304"/>
                        </a:lnTo>
                        <a:lnTo>
                          <a:pt x="4329" y="2305"/>
                        </a:lnTo>
                        <a:lnTo>
                          <a:pt x="4336" y="2309"/>
                        </a:lnTo>
                        <a:lnTo>
                          <a:pt x="4345" y="2310"/>
                        </a:lnTo>
                        <a:lnTo>
                          <a:pt x="4354" y="2312"/>
                        </a:lnTo>
                        <a:lnTo>
                          <a:pt x="4362" y="2313"/>
                        </a:lnTo>
                        <a:lnTo>
                          <a:pt x="4371" y="2315"/>
                        </a:lnTo>
                        <a:lnTo>
                          <a:pt x="4380" y="2318"/>
                        </a:lnTo>
                        <a:lnTo>
                          <a:pt x="4389" y="2319"/>
                        </a:lnTo>
                        <a:lnTo>
                          <a:pt x="4397" y="2321"/>
                        </a:lnTo>
                        <a:lnTo>
                          <a:pt x="4406" y="2322"/>
                        </a:lnTo>
                        <a:lnTo>
                          <a:pt x="4415" y="2324"/>
                        </a:lnTo>
                        <a:lnTo>
                          <a:pt x="4423" y="2325"/>
                        </a:lnTo>
                        <a:lnTo>
                          <a:pt x="4432" y="2327"/>
                        </a:lnTo>
                        <a:lnTo>
                          <a:pt x="4441" y="2328"/>
                        </a:lnTo>
                        <a:lnTo>
                          <a:pt x="4448" y="2330"/>
                        </a:lnTo>
                        <a:lnTo>
                          <a:pt x="4457" y="2331"/>
                        </a:lnTo>
                        <a:lnTo>
                          <a:pt x="4467" y="2333"/>
                        </a:lnTo>
                        <a:lnTo>
                          <a:pt x="4476" y="2335"/>
                        </a:lnTo>
                        <a:lnTo>
                          <a:pt x="4483" y="2336"/>
                        </a:lnTo>
                        <a:lnTo>
                          <a:pt x="4492" y="2337"/>
                        </a:lnTo>
                        <a:lnTo>
                          <a:pt x="4501" y="2339"/>
                        </a:lnTo>
                        <a:lnTo>
                          <a:pt x="4509" y="2340"/>
                        </a:lnTo>
                        <a:lnTo>
                          <a:pt x="4518" y="2340"/>
                        </a:lnTo>
                        <a:lnTo>
                          <a:pt x="4527" y="2342"/>
                        </a:lnTo>
                        <a:lnTo>
                          <a:pt x="4535" y="2344"/>
                        </a:lnTo>
                        <a:lnTo>
                          <a:pt x="4544" y="2345"/>
                        </a:lnTo>
                        <a:lnTo>
                          <a:pt x="4553" y="2347"/>
                        </a:lnTo>
                        <a:lnTo>
                          <a:pt x="4562" y="2347"/>
                        </a:lnTo>
                        <a:lnTo>
                          <a:pt x="4569" y="2348"/>
                        </a:lnTo>
                        <a:lnTo>
                          <a:pt x="4579" y="2350"/>
                        </a:lnTo>
                        <a:lnTo>
                          <a:pt x="4588" y="2350"/>
                        </a:lnTo>
                        <a:lnTo>
                          <a:pt x="4595" y="2351"/>
                        </a:lnTo>
                        <a:lnTo>
                          <a:pt x="4604" y="2353"/>
                        </a:lnTo>
                        <a:lnTo>
                          <a:pt x="4613" y="2353"/>
                        </a:lnTo>
                        <a:lnTo>
                          <a:pt x="4621" y="2354"/>
                        </a:lnTo>
                        <a:lnTo>
                          <a:pt x="4630" y="2354"/>
                        </a:lnTo>
                        <a:lnTo>
                          <a:pt x="4639" y="2356"/>
                        </a:lnTo>
                        <a:lnTo>
                          <a:pt x="4648" y="2356"/>
                        </a:lnTo>
                        <a:lnTo>
                          <a:pt x="4656" y="2357"/>
                        </a:lnTo>
                        <a:lnTo>
                          <a:pt x="4665" y="2357"/>
                        </a:lnTo>
                        <a:lnTo>
                          <a:pt x="4674" y="2359"/>
                        </a:lnTo>
                        <a:lnTo>
                          <a:pt x="4682" y="2359"/>
                        </a:lnTo>
                        <a:lnTo>
                          <a:pt x="4691" y="2360"/>
                        </a:lnTo>
                        <a:lnTo>
                          <a:pt x="4700" y="2360"/>
                        </a:lnTo>
                        <a:lnTo>
                          <a:pt x="4707" y="2362"/>
                        </a:lnTo>
                        <a:lnTo>
                          <a:pt x="4717" y="2362"/>
                        </a:lnTo>
                        <a:lnTo>
                          <a:pt x="4726" y="2362"/>
                        </a:lnTo>
                        <a:lnTo>
                          <a:pt x="4735" y="2363"/>
                        </a:lnTo>
                        <a:lnTo>
                          <a:pt x="4742" y="2363"/>
                        </a:lnTo>
                        <a:lnTo>
                          <a:pt x="4751" y="2363"/>
                        </a:lnTo>
                        <a:lnTo>
                          <a:pt x="4761" y="2365"/>
                        </a:lnTo>
                        <a:lnTo>
                          <a:pt x="4768" y="2365"/>
                        </a:lnTo>
                        <a:lnTo>
                          <a:pt x="4777" y="2365"/>
                        </a:lnTo>
                        <a:lnTo>
                          <a:pt x="4786" y="2366"/>
                        </a:lnTo>
                        <a:lnTo>
                          <a:pt x="4794" y="2366"/>
                        </a:lnTo>
                        <a:lnTo>
                          <a:pt x="4803" y="2366"/>
                        </a:lnTo>
                        <a:lnTo>
                          <a:pt x="4812" y="2366"/>
                        </a:lnTo>
                        <a:lnTo>
                          <a:pt x="4821" y="2366"/>
                        </a:lnTo>
                        <a:lnTo>
                          <a:pt x="4829" y="2368"/>
                        </a:lnTo>
                        <a:lnTo>
                          <a:pt x="4838" y="2368"/>
                        </a:lnTo>
                        <a:lnTo>
                          <a:pt x="4847" y="2368"/>
                        </a:lnTo>
                        <a:lnTo>
                          <a:pt x="4855" y="2368"/>
                        </a:lnTo>
                        <a:lnTo>
                          <a:pt x="4863" y="2368"/>
                        </a:lnTo>
                        <a:lnTo>
                          <a:pt x="4873" y="2368"/>
                        </a:lnTo>
                        <a:lnTo>
                          <a:pt x="4880" y="2368"/>
                        </a:lnTo>
                        <a:lnTo>
                          <a:pt x="4889" y="2368"/>
                        </a:lnTo>
                        <a:lnTo>
                          <a:pt x="4899" y="2368"/>
                        </a:lnTo>
                        <a:lnTo>
                          <a:pt x="4907" y="2368"/>
                        </a:lnTo>
                        <a:lnTo>
                          <a:pt x="4915" y="2368"/>
                        </a:lnTo>
                        <a:lnTo>
                          <a:pt x="4924" y="2368"/>
                        </a:lnTo>
                        <a:lnTo>
                          <a:pt x="4933" y="2368"/>
                        </a:lnTo>
                        <a:lnTo>
                          <a:pt x="4941" y="2368"/>
                        </a:lnTo>
                        <a:lnTo>
                          <a:pt x="4950" y="2368"/>
                        </a:lnTo>
                        <a:lnTo>
                          <a:pt x="4959" y="2368"/>
                        </a:lnTo>
                        <a:lnTo>
                          <a:pt x="4968" y="2368"/>
                        </a:lnTo>
                        <a:lnTo>
                          <a:pt x="4976" y="2368"/>
                        </a:lnTo>
                        <a:lnTo>
                          <a:pt x="4985" y="2368"/>
                        </a:lnTo>
                        <a:lnTo>
                          <a:pt x="4994" y="2368"/>
                        </a:lnTo>
                        <a:lnTo>
                          <a:pt x="5001" y="2366"/>
                        </a:lnTo>
                        <a:lnTo>
                          <a:pt x="5011" y="2366"/>
                        </a:lnTo>
                        <a:lnTo>
                          <a:pt x="5020" y="2366"/>
                        </a:lnTo>
                        <a:lnTo>
                          <a:pt x="5027" y="2366"/>
                        </a:lnTo>
                        <a:lnTo>
                          <a:pt x="5036" y="2366"/>
                        </a:lnTo>
                        <a:lnTo>
                          <a:pt x="5045" y="2365"/>
                        </a:lnTo>
                        <a:lnTo>
                          <a:pt x="5055" y="2365"/>
                        </a:lnTo>
                        <a:lnTo>
                          <a:pt x="5062" y="2365"/>
                        </a:lnTo>
                        <a:lnTo>
                          <a:pt x="5071" y="2365"/>
                        </a:lnTo>
                        <a:lnTo>
                          <a:pt x="5080" y="2363"/>
                        </a:lnTo>
                        <a:lnTo>
                          <a:pt x="5088" y="2363"/>
                        </a:lnTo>
                        <a:lnTo>
                          <a:pt x="5097" y="2363"/>
                        </a:lnTo>
                        <a:lnTo>
                          <a:pt x="5106" y="2362"/>
                        </a:lnTo>
                        <a:lnTo>
                          <a:pt x="5114" y="2362"/>
                        </a:lnTo>
                        <a:lnTo>
                          <a:pt x="5123" y="2362"/>
                        </a:lnTo>
                        <a:lnTo>
                          <a:pt x="5132" y="2360"/>
                        </a:lnTo>
                        <a:lnTo>
                          <a:pt x="5141" y="2360"/>
                        </a:lnTo>
                        <a:lnTo>
                          <a:pt x="5149" y="2360"/>
                        </a:lnTo>
                        <a:lnTo>
                          <a:pt x="5158" y="2359"/>
                        </a:lnTo>
                        <a:lnTo>
                          <a:pt x="5167" y="2359"/>
                        </a:lnTo>
                        <a:lnTo>
                          <a:pt x="5174" y="2357"/>
                        </a:lnTo>
                        <a:lnTo>
                          <a:pt x="5183" y="2357"/>
                        </a:lnTo>
                        <a:lnTo>
                          <a:pt x="5193" y="2357"/>
                        </a:lnTo>
                        <a:lnTo>
                          <a:pt x="5200" y="2356"/>
                        </a:lnTo>
                        <a:lnTo>
                          <a:pt x="5209" y="2356"/>
                        </a:lnTo>
                        <a:lnTo>
                          <a:pt x="5218" y="2354"/>
                        </a:lnTo>
                        <a:lnTo>
                          <a:pt x="5227" y="2354"/>
                        </a:lnTo>
                        <a:lnTo>
                          <a:pt x="5235" y="2353"/>
                        </a:lnTo>
                        <a:lnTo>
                          <a:pt x="5244" y="2353"/>
                        </a:lnTo>
                        <a:lnTo>
                          <a:pt x="5253" y="2351"/>
                        </a:lnTo>
                        <a:lnTo>
                          <a:pt x="5261" y="2351"/>
                        </a:lnTo>
                        <a:lnTo>
                          <a:pt x="5270" y="2350"/>
                        </a:lnTo>
                        <a:lnTo>
                          <a:pt x="5279" y="2350"/>
                        </a:lnTo>
                        <a:lnTo>
                          <a:pt x="5287" y="2348"/>
                        </a:lnTo>
                        <a:lnTo>
                          <a:pt x="5295" y="2347"/>
                        </a:lnTo>
                        <a:lnTo>
                          <a:pt x="5305" y="2347"/>
                        </a:lnTo>
                        <a:lnTo>
                          <a:pt x="5314" y="2345"/>
                        </a:lnTo>
                        <a:lnTo>
                          <a:pt x="5321" y="2345"/>
                        </a:lnTo>
                        <a:lnTo>
                          <a:pt x="5331" y="2344"/>
                        </a:lnTo>
                        <a:lnTo>
                          <a:pt x="5339" y="2342"/>
                        </a:lnTo>
                        <a:lnTo>
                          <a:pt x="5347" y="2342"/>
                        </a:lnTo>
                        <a:lnTo>
                          <a:pt x="5356" y="2340"/>
                        </a:lnTo>
                        <a:lnTo>
                          <a:pt x="5365" y="2339"/>
                        </a:lnTo>
                        <a:lnTo>
                          <a:pt x="5373" y="2339"/>
                        </a:lnTo>
                        <a:lnTo>
                          <a:pt x="5382" y="2337"/>
                        </a:lnTo>
                        <a:lnTo>
                          <a:pt x="5391" y="2336"/>
                        </a:lnTo>
                        <a:lnTo>
                          <a:pt x="5400" y="2336"/>
                        </a:lnTo>
                        <a:lnTo>
                          <a:pt x="5408" y="2335"/>
                        </a:lnTo>
                        <a:lnTo>
                          <a:pt x="5417" y="2333"/>
                        </a:lnTo>
                        <a:lnTo>
                          <a:pt x="5426" y="2331"/>
                        </a:lnTo>
                        <a:lnTo>
                          <a:pt x="5433" y="2331"/>
                        </a:lnTo>
                        <a:lnTo>
                          <a:pt x="5443" y="2330"/>
                        </a:lnTo>
                        <a:lnTo>
                          <a:pt x="5452" y="2328"/>
                        </a:lnTo>
                        <a:lnTo>
                          <a:pt x="5459" y="2327"/>
                        </a:lnTo>
                        <a:lnTo>
                          <a:pt x="5468" y="2327"/>
                        </a:lnTo>
                        <a:lnTo>
                          <a:pt x="5477" y="2325"/>
                        </a:lnTo>
                        <a:lnTo>
                          <a:pt x="5487" y="2324"/>
                        </a:lnTo>
                        <a:lnTo>
                          <a:pt x="5494" y="2322"/>
                        </a:lnTo>
                        <a:lnTo>
                          <a:pt x="5503" y="2321"/>
                        </a:lnTo>
                        <a:lnTo>
                          <a:pt x="5512" y="2321"/>
                        </a:lnTo>
                        <a:lnTo>
                          <a:pt x="5520" y="2319"/>
                        </a:lnTo>
                        <a:lnTo>
                          <a:pt x="5529" y="2318"/>
                        </a:lnTo>
                        <a:lnTo>
                          <a:pt x="5538" y="2316"/>
                        </a:lnTo>
                        <a:lnTo>
                          <a:pt x="5546" y="2315"/>
                        </a:lnTo>
                        <a:lnTo>
                          <a:pt x="5555" y="2313"/>
                        </a:lnTo>
                        <a:lnTo>
                          <a:pt x="5564" y="2312"/>
                        </a:lnTo>
                        <a:lnTo>
                          <a:pt x="5573" y="2312"/>
                        </a:lnTo>
                        <a:lnTo>
                          <a:pt x="5581" y="2310"/>
                        </a:lnTo>
                        <a:lnTo>
                          <a:pt x="5590" y="2309"/>
                        </a:lnTo>
                        <a:lnTo>
                          <a:pt x="5599" y="2307"/>
                        </a:lnTo>
                        <a:lnTo>
                          <a:pt x="5606" y="2305"/>
                        </a:lnTo>
                        <a:lnTo>
                          <a:pt x="5615" y="2304"/>
                        </a:lnTo>
                        <a:lnTo>
                          <a:pt x="5625" y="2302"/>
                        </a:lnTo>
                        <a:lnTo>
                          <a:pt x="5632" y="2301"/>
                        </a:lnTo>
                        <a:lnTo>
                          <a:pt x="5641" y="2299"/>
                        </a:lnTo>
                        <a:lnTo>
                          <a:pt x="5650" y="2298"/>
                        </a:lnTo>
                        <a:lnTo>
                          <a:pt x="5659" y="2296"/>
                        </a:lnTo>
                        <a:lnTo>
                          <a:pt x="5667" y="2296"/>
                        </a:lnTo>
                        <a:lnTo>
                          <a:pt x="5676" y="2295"/>
                        </a:lnTo>
                        <a:lnTo>
                          <a:pt x="5685" y="2293"/>
                        </a:lnTo>
                        <a:lnTo>
                          <a:pt x="5693" y="2292"/>
                        </a:lnTo>
                        <a:lnTo>
                          <a:pt x="5702" y="2290"/>
                        </a:lnTo>
                        <a:lnTo>
                          <a:pt x="5711" y="2289"/>
                        </a:lnTo>
                        <a:lnTo>
                          <a:pt x="5718" y="2287"/>
                        </a:lnTo>
                        <a:lnTo>
                          <a:pt x="5727" y="2286"/>
                        </a:lnTo>
                        <a:lnTo>
                          <a:pt x="5737" y="2284"/>
                        </a:lnTo>
                        <a:lnTo>
                          <a:pt x="5746" y="2282"/>
                        </a:lnTo>
                        <a:lnTo>
                          <a:pt x="5753" y="2281"/>
                        </a:lnTo>
                        <a:lnTo>
                          <a:pt x="5762" y="2279"/>
                        </a:lnTo>
                        <a:lnTo>
                          <a:pt x="5771" y="2278"/>
                        </a:lnTo>
                        <a:lnTo>
                          <a:pt x="5779" y="2276"/>
                        </a:lnTo>
                        <a:lnTo>
                          <a:pt x="5788" y="2275"/>
                        </a:lnTo>
                        <a:lnTo>
                          <a:pt x="5797" y="2274"/>
                        </a:lnTo>
                        <a:lnTo>
                          <a:pt x="5805" y="2272"/>
                        </a:lnTo>
                        <a:lnTo>
                          <a:pt x="5814" y="2269"/>
                        </a:lnTo>
                        <a:lnTo>
                          <a:pt x="5823" y="2267"/>
                        </a:lnTo>
                        <a:lnTo>
                          <a:pt x="5832" y="2266"/>
                        </a:lnTo>
                        <a:lnTo>
                          <a:pt x="5840" y="2264"/>
                        </a:lnTo>
                        <a:lnTo>
                          <a:pt x="5849" y="2263"/>
                        </a:lnTo>
                        <a:lnTo>
                          <a:pt x="5858" y="2261"/>
                        </a:lnTo>
                        <a:lnTo>
                          <a:pt x="5865" y="2260"/>
                        </a:lnTo>
                        <a:lnTo>
                          <a:pt x="5875" y="2258"/>
                        </a:lnTo>
                        <a:lnTo>
                          <a:pt x="5884" y="2257"/>
                        </a:lnTo>
                        <a:lnTo>
                          <a:pt x="5891" y="2255"/>
                        </a:lnTo>
                        <a:lnTo>
                          <a:pt x="5900" y="2254"/>
                        </a:lnTo>
                        <a:lnTo>
                          <a:pt x="5909" y="2252"/>
                        </a:lnTo>
                        <a:lnTo>
                          <a:pt x="5919" y="2251"/>
                        </a:lnTo>
                        <a:lnTo>
                          <a:pt x="5926" y="2247"/>
                        </a:lnTo>
                        <a:lnTo>
                          <a:pt x="5935" y="2246"/>
                        </a:lnTo>
                        <a:lnTo>
                          <a:pt x="5944" y="2244"/>
                        </a:lnTo>
                        <a:lnTo>
                          <a:pt x="5952" y="2243"/>
                        </a:lnTo>
                        <a:lnTo>
                          <a:pt x="5961" y="2241"/>
                        </a:lnTo>
                        <a:lnTo>
                          <a:pt x="5970" y="2240"/>
                        </a:lnTo>
                        <a:lnTo>
                          <a:pt x="5978" y="2238"/>
                        </a:lnTo>
                        <a:lnTo>
                          <a:pt x="5987" y="2237"/>
                        </a:lnTo>
                        <a:lnTo>
                          <a:pt x="5996" y="2235"/>
                        </a:lnTo>
                        <a:lnTo>
                          <a:pt x="6005" y="2232"/>
                        </a:lnTo>
                        <a:lnTo>
                          <a:pt x="6012" y="2231"/>
                        </a:lnTo>
                        <a:lnTo>
                          <a:pt x="6022" y="2229"/>
                        </a:lnTo>
                        <a:lnTo>
                          <a:pt x="6031" y="2228"/>
                        </a:lnTo>
                        <a:lnTo>
                          <a:pt x="6038" y="2226"/>
                        </a:lnTo>
                        <a:lnTo>
                          <a:pt x="6047" y="2225"/>
                        </a:lnTo>
                        <a:lnTo>
                          <a:pt x="6056" y="2223"/>
                        </a:lnTo>
                        <a:lnTo>
                          <a:pt x="6064" y="2220"/>
                        </a:lnTo>
                        <a:lnTo>
                          <a:pt x="6073" y="2218"/>
                        </a:lnTo>
                        <a:lnTo>
                          <a:pt x="6082" y="2217"/>
                        </a:lnTo>
                        <a:lnTo>
                          <a:pt x="6091" y="2215"/>
                        </a:lnTo>
                        <a:lnTo>
                          <a:pt x="6099" y="2214"/>
                        </a:lnTo>
                        <a:lnTo>
                          <a:pt x="6108" y="2212"/>
                        </a:lnTo>
                        <a:lnTo>
                          <a:pt x="6117" y="2211"/>
                        </a:lnTo>
                        <a:lnTo>
                          <a:pt x="6125" y="2208"/>
                        </a:lnTo>
                        <a:lnTo>
                          <a:pt x="6134" y="2206"/>
                        </a:lnTo>
                        <a:lnTo>
                          <a:pt x="6143" y="2205"/>
                        </a:lnTo>
                        <a:lnTo>
                          <a:pt x="6150" y="2203"/>
                        </a:lnTo>
                        <a:lnTo>
                          <a:pt x="6159" y="2202"/>
                        </a:lnTo>
                        <a:lnTo>
                          <a:pt x="6169" y="2200"/>
                        </a:lnTo>
                        <a:lnTo>
                          <a:pt x="6178" y="2197"/>
                        </a:lnTo>
                        <a:lnTo>
                          <a:pt x="6185" y="2196"/>
                        </a:lnTo>
                        <a:lnTo>
                          <a:pt x="6194" y="2194"/>
                        </a:lnTo>
                        <a:lnTo>
                          <a:pt x="6203" y="2193"/>
                        </a:lnTo>
                        <a:lnTo>
                          <a:pt x="6211" y="2191"/>
                        </a:lnTo>
                        <a:lnTo>
                          <a:pt x="6220" y="2190"/>
                        </a:lnTo>
                        <a:lnTo>
                          <a:pt x="6229" y="2186"/>
                        </a:lnTo>
                        <a:lnTo>
                          <a:pt x="6237" y="2185"/>
                        </a:lnTo>
                        <a:lnTo>
                          <a:pt x="6246" y="2183"/>
                        </a:lnTo>
                        <a:lnTo>
                          <a:pt x="6255" y="2182"/>
                        </a:lnTo>
                        <a:lnTo>
                          <a:pt x="6264" y="2180"/>
                        </a:lnTo>
                        <a:lnTo>
                          <a:pt x="6272" y="2179"/>
                        </a:lnTo>
                        <a:lnTo>
                          <a:pt x="6281" y="2176"/>
                        </a:lnTo>
                        <a:lnTo>
                          <a:pt x="6290" y="2174"/>
                        </a:lnTo>
                        <a:lnTo>
                          <a:pt x="6297" y="2173"/>
                        </a:lnTo>
                        <a:lnTo>
                          <a:pt x="6306" y="2171"/>
                        </a:lnTo>
                        <a:lnTo>
                          <a:pt x="6316" y="2170"/>
                        </a:lnTo>
                        <a:lnTo>
                          <a:pt x="6323" y="2168"/>
                        </a:lnTo>
                        <a:lnTo>
                          <a:pt x="6332" y="2165"/>
                        </a:lnTo>
                        <a:lnTo>
                          <a:pt x="6341" y="2164"/>
                        </a:lnTo>
                        <a:lnTo>
                          <a:pt x="6350" y="2162"/>
                        </a:lnTo>
                        <a:lnTo>
                          <a:pt x="6358" y="2160"/>
                        </a:lnTo>
                        <a:lnTo>
                          <a:pt x="6367" y="2159"/>
                        </a:lnTo>
                        <a:lnTo>
                          <a:pt x="6376" y="2156"/>
                        </a:lnTo>
                        <a:lnTo>
                          <a:pt x="6384" y="2154"/>
                        </a:lnTo>
                        <a:lnTo>
                          <a:pt x="6393" y="2153"/>
                        </a:lnTo>
                        <a:lnTo>
                          <a:pt x="6402" y="2151"/>
                        </a:lnTo>
                        <a:lnTo>
                          <a:pt x="6410" y="2150"/>
                        </a:lnTo>
                        <a:lnTo>
                          <a:pt x="6419" y="2148"/>
                        </a:lnTo>
                        <a:lnTo>
                          <a:pt x="6428" y="2145"/>
                        </a:lnTo>
                        <a:lnTo>
                          <a:pt x="6437" y="2144"/>
                        </a:lnTo>
                        <a:lnTo>
                          <a:pt x="6444" y="2142"/>
                        </a:lnTo>
                        <a:lnTo>
                          <a:pt x="6454" y="2141"/>
                        </a:lnTo>
                        <a:lnTo>
                          <a:pt x="6463" y="2139"/>
                        </a:lnTo>
                        <a:lnTo>
                          <a:pt x="6470" y="2138"/>
                        </a:lnTo>
                        <a:lnTo>
                          <a:pt x="6479" y="2134"/>
                        </a:lnTo>
                        <a:lnTo>
                          <a:pt x="6488" y="2133"/>
                        </a:lnTo>
                        <a:lnTo>
                          <a:pt x="6496" y="2132"/>
                        </a:lnTo>
                        <a:lnTo>
                          <a:pt x="6505" y="2130"/>
                        </a:lnTo>
                        <a:lnTo>
                          <a:pt x="6514" y="2129"/>
                        </a:lnTo>
                        <a:lnTo>
                          <a:pt x="6523" y="2127"/>
                        </a:lnTo>
                        <a:lnTo>
                          <a:pt x="6531" y="2125"/>
                        </a:lnTo>
                        <a:lnTo>
                          <a:pt x="6540" y="2122"/>
                        </a:lnTo>
                        <a:lnTo>
                          <a:pt x="6549" y="2121"/>
                        </a:lnTo>
                        <a:lnTo>
                          <a:pt x="6556" y="2119"/>
                        </a:lnTo>
                        <a:lnTo>
                          <a:pt x="6566" y="2118"/>
                        </a:lnTo>
                        <a:lnTo>
                          <a:pt x="6575" y="2116"/>
                        </a:lnTo>
                        <a:lnTo>
                          <a:pt x="6582" y="2115"/>
                        </a:lnTo>
                        <a:lnTo>
                          <a:pt x="6591" y="2112"/>
                        </a:lnTo>
                        <a:lnTo>
                          <a:pt x="6600" y="2110"/>
                        </a:lnTo>
                        <a:lnTo>
                          <a:pt x="6610" y="2109"/>
                        </a:lnTo>
                        <a:lnTo>
                          <a:pt x="6617" y="2107"/>
                        </a:lnTo>
                        <a:lnTo>
                          <a:pt x="6626" y="2106"/>
                        </a:lnTo>
                        <a:lnTo>
                          <a:pt x="6635" y="2104"/>
                        </a:lnTo>
                        <a:lnTo>
                          <a:pt x="6643" y="2103"/>
                        </a:lnTo>
                        <a:lnTo>
                          <a:pt x="6652" y="2101"/>
                        </a:lnTo>
                        <a:lnTo>
                          <a:pt x="6661" y="2098"/>
                        </a:lnTo>
                        <a:lnTo>
                          <a:pt x="6669" y="2096"/>
                        </a:lnTo>
                        <a:lnTo>
                          <a:pt x="6678" y="2095"/>
                        </a:lnTo>
                        <a:lnTo>
                          <a:pt x="6687" y="2093"/>
                        </a:lnTo>
                        <a:lnTo>
                          <a:pt x="6696" y="2092"/>
                        </a:lnTo>
                        <a:lnTo>
                          <a:pt x="6704" y="2090"/>
                        </a:lnTo>
                        <a:lnTo>
                          <a:pt x="6713" y="2089"/>
                        </a:lnTo>
                        <a:lnTo>
                          <a:pt x="6722" y="2087"/>
                        </a:lnTo>
                        <a:lnTo>
                          <a:pt x="6729" y="2086"/>
                        </a:lnTo>
                        <a:lnTo>
                          <a:pt x="6738" y="2083"/>
                        </a:lnTo>
                        <a:lnTo>
                          <a:pt x="6748" y="2081"/>
                        </a:lnTo>
                        <a:lnTo>
                          <a:pt x="6755" y="2080"/>
                        </a:lnTo>
                        <a:lnTo>
                          <a:pt x="6764" y="2078"/>
                        </a:lnTo>
                        <a:lnTo>
                          <a:pt x="6773" y="2076"/>
                        </a:lnTo>
                        <a:lnTo>
                          <a:pt x="6782" y="2075"/>
                        </a:lnTo>
                        <a:lnTo>
                          <a:pt x="6790" y="2073"/>
                        </a:lnTo>
                        <a:lnTo>
                          <a:pt x="6799" y="2072"/>
                        </a:lnTo>
                        <a:lnTo>
                          <a:pt x="6808" y="2071"/>
                        </a:lnTo>
                        <a:lnTo>
                          <a:pt x="6816" y="2069"/>
                        </a:lnTo>
                        <a:lnTo>
                          <a:pt x="6825" y="2068"/>
                        </a:lnTo>
                        <a:lnTo>
                          <a:pt x="6834" y="2064"/>
                        </a:lnTo>
                        <a:lnTo>
                          <a:pt x="6842" y="2063"/>
                        </a:lnTo>
                        <a:lnTo>
                          <a:pt x="6850" y="2061"/>
                        </a:lnTo>
                        <a:lnTo>
                          <a:pt x="6860" y="2060"/>
                        </a:lnTo>
                        <a:lnTo>
                          <a:pt x="6869" y="2058"/>
                        </a:lnTo>
                        <a:lnTo>
                          <a:pt x="6876" y="2057"/>
                        </a:lnTo>
                        <a:lnTo>
                          <a:pt x="6886" y="2055"/>
                        </a:lnTo>
                        <a:lnTo>
                          <a:pt x="6894" y="2054"/>
                        </a:lnTo>
                        <a:lnTo>
                          <a:pt x="6902" y="2052"/>
                        </a:lnTo>
                        <a:lnTo>
                          <a:pt x="6911" y="2051"/>
                        </a:lnTo>
                        <a:lnTo>
                          <a:pt x="6920" y="2049"/>
                        </a:lnTo>
                        <a:lnTo>
                          <a:pt x="6928" y="2048"/>
                        </a:lnTo>
                        <a:lnTo>
                          <a:pt x="6937" y="2046"/>
                        </a:lnTo>
                        <a:lnTo>
                          <a:pt x="6946" y="2045"/>
                        </a:lnTo>
                        <a:lnTo>
                          <a:pt x="6955" y="2043"/>
                        </a:lnTo>
                        <a:lnTo>
                          <a:pt x="6963" y="2041"/>
                        </a:lnTo>
                        <a:lnTo>
                          <a:pt x="6972" y="2040"/>
                        </a:lnTo>
                        <a:lnTo>
                          <a:pt x="6981" y="2038"/>
                        </a:lnTo>
                        <a:lnTo>
                          <a:pt x="6988" y="2037"/>
                        </a:lnTo>
                        <a:lnTo>
                          <a:pt x="6998" y="2035"/>
                        </a:lnTo>
                        <a:lnTo>
                          <a:pt x="7007" y="2034"/>
                        </a:lnTo>
                        <a:lnTo>
                          <a:pt x="7014" y="2032"/>
                        </a:lnTo>
                        <a:lnTo>
                          <a:pt x="7023" y="2031"/>
                        </a:lnTo>
                        <a:lnTo>
                          <a:pt x="7032" y="2029"/>
                        </a:lnTo>
                        <a:lnTo>
                          <a:pt x="7042" y="2028"/>
                        </a:lnTo>
                        <a:lnTo>
                          <a:pt x="7049" y="2026"/>
                        </a:lnTo>
                        <a:lnTo>
                          <a:pt x="7058" y="2025"/>
                        </a:lnTo>
                        <a:lnTo>
                          <a:pt x="7067" y="2023"/>
                        </a:lnTo>
                        <a:lnTo>
                          <a:pt x="7075" y="2022"/>
                        </a:lnTo>
                        <a:lnTo>
                          <a:pt x="7084" y="2020"/>
                        </a:lnTo>
                        <a:lnTo>
                          <a:pt x="7093" y="2019"/>
                        </a:lnTo>
                        <a:lnTo>
                          <a:pt x="7101" y="2017"/>
                        </a:lnTo>
                        <a:lnTo>
                          <a:pt x="7110" y="2015"/>
                        </a:lnTo>
                        <a:lnTo>
                          <a:pt x="7119" y="2014"/>
                        </a:lnTo>
                        <a:lnTo>
                          <a:pt x="7128" y="2012"/>
                        </a:lnTo>
                        <a:lnTo>
                          <a:pt x="7136" y="2011"/>
                        </a:lnTo>
                        <a:lnTo>
                          <a:pt x="7145" y="2011"/>
                        </a:lnTo>
                        <a:lnTo>
                          <a:pt x="7154" y="2010"/>
                        </a:lnTo>
                        <a:lnTo>
                          <a:pt x="7161" y="2008"/>
                        </a:lnTo>
                        <a:lnTo>
                          <a:pt x="7170" y="2006"/>
                        </a:lnTo>
                        <a:lnTo>
                          <a:pt x="7180" y="2005"/>
                        </a:lnTo>
                        <a:lnTo>
                          <a:pt x="7187" y="2003"/>
                        </a:lnTo>
                        <a:lnTo>
                          <a:pt x="7196" y="2002"/>
                        </a:lnTo>
                        <a:lnTo>
                          <a:pt x="7205" y="2000"/>
                        </a:lnTo>
                        <a:lnTo>
                          <a:pt x="7214" y="1999"/>
                        </a:lnTo>
                        <a:lnTo>
                          <a:pt x="7222" y="1997"/>
                        </a:lnTo>
                        <a:lnTo>
                          <a:pt x="7231" y="1996"/>
                        </a:lnTo>
                        <a:lnTo>
                          <a:pt x="7240" y="1996"/>
                        </a:lnTo>
                        <a:lnTo>
                          <a:pt x="7248" y="1994"/>
                        </a:lnTo>
                        <a:lnTo>
                          <a:pt x="7257" y="1993"/>
                        </a:lnTo>
                        <a:lnTo>
                          <a:pt x="7266" y="1991"/>
                        </a:lnTo>
                        <a:lnTo>
                          <a:pt x="7273" y="1990"/>
                        </a:lnTo>
                        <a:lnTo>
                          <a:pt x="7282" y="1988"/>
                        </a:lnTo>
                        <a:lnTo>
                          <a:pt x="7292" y="1987"/>
                        </a:lnTo>
                        <a:lnTo>
                          <a:pt x="7301" y="1987"/>
                        </a:lnTo>
                        <a:lnTo>
                          <a:pt x="7308" y="1985"/>
                        </a:lnTo>
                        <a:lnTo>
                          <a:pt x="7318" y="1984"/>
                        </a:lnTo>
                        <a:lnTo>
                          <a:pt x="7326" y="1982"/>
                        </a:lnTo>
                        <a:lnTo>
                          <a:pt x="7334" y="1980"/>
                        </a:lnTo>
                        <a:lnTo>
                          <a:pt x="7343" y="1979"/>
                        </a:lnTo>
                        <a:lnTo>
                          <a:pt x="7352" y="1979"/>
                        </a:lnTo>
                        <a:lnTo>
                          <a:pt x="7360" y="1977"/>
                        </a:lnTo>
                        <a:lnTo>
                          <a:pt x="7369" y="1976"/>
                        </a:lnTo>
                        <a:lnTo>
                          <a:pt x="7378" y="1974"/>
                        </a:lnTo>
                        <a:lnTo>
                          <a:pt x="7387" y="1973"/>
                        </a:lnTo>
                        <a:lnTo>
                          <a:pt x="7395" y="1973"/>
                        </a:lnTo>
                        <a:lnTo>
                          <a:pt x="7404" y="1971"/>
                        </a:lnTo>
                        <a:lnTo>
                          <a:pt x="7413" y="1970"/>
                        </a:lnTo>
                        <a:lnTo>
                          <a:pt x="7420" y="1968"/>
                        </a:lnTo>
                        <a:lnTo>
                          <a:pt x="7430" y="1967"/>
                        </a:lnTo>
                        <a:lnTo>
                          <a:pt x="7439" y="1967"/>
                        </a:lnTo>
                        <a:lnTo>
                          <a:pt x="7446" y="1965"/>
                        </a:lnTo>
                        <a:lnTo>
                          <a:pt x="7455" y="1964"/>
                        </a:lnTo>
                        <a:lnTo>
                          <a:pt x="7464" y="1962"/>
                        </a:lnTo>
                        <a:lnTo>
                          <a:pt x="7474" y="1962"/>
                        </a:lnTo>
                        <a:lnTo>
                          <a:pt x="7481" y="1961"/>
                        </a:lnTo>
                        <a:lnTo>
                          <a:pt x="7490" y="1959"/>
                        </a:lnTo>
                        <a:lnTo>
                          <a:pt x="7499" y="1959"/>
                        </a:lnTo>
                        <a:lnTo>
                          <a:pt x="7507" y="1958"/>
                        </a:lnTo>
                        <a:lnTo>
                          <a:pt x="7516" y="1956"/>
                        </a:lnTo>
                        <a:lnTo>
                          <a:pt x="7525" y="1954"/>
                        </a:lnTo>
                        <a:lnTo>
                          <a:pt x="7533" y="1954"/>
                        </a:lnTo>
                        <a:lnTo>
                          <a:pt x="7542" y="1953"/>
                        </a:lnTo>
                        <a:lnTo>
                          <a:pt x="7551" y="1951"/>
                        </a:lnTo>
                        <a:lnTo>
                          <a:pt x="7560" y="1951"/>
                        </a:lnTo>
                        <a:lnTo>
                          <a:pt x="7567" y="1950"/>
                        </a:lnTo>
                        <a:lnTo>
                          <a:pt x="7577" y="1948"/>
                        </a:lnTo>
                        <a:lnTo>
                          <a:pt x="7586" y="1947"/>
                        </a:lnTo>
                        <a:lnTo>
                          <a:pt x="7593" y="1947"/>
                        </a:lnTo>
                        <a:lnTo>
                          <a:pt x="7602" y="1945"/>
                        </a:lnTo>
                        <a:lnTo>
                          <a:pt x="7611" y="1944"/>
                        </a:lnTo>
                        <a:lnTo>
                          <a:pt x="7619" y="1944"/>
                        </a:lnTo>
                        <a:lnTo>
                          <a:pt x="7628" y="1942"/>
                        </a:lnTo>
                        <a:lnTo>
                          <a:pt x="7637" y="1942"/>
                        </a:lnTo>
                        <a:lnTo>
                          <a:pt x="7646" y="1941"/>
                        </a:lnTo>
                        <a:lnTo>
                          <a:pt x="7654" y="1939"/>
                        </a:lnTo>
                        <a:lnTo>
                          <a:pt x="7663" y="1939"/>
                        </a:lnTo>
                        <a:lnTo>
                          <a:pt x="7672" y="1938"/>
                        </a:lnTo>
                        <a:lnTo>
                          <a:pt x="7680" y="1936"/>
                        </a:lnTo>
                        <a:lnTo>
                          <a:pt x="7689" y="1936"/>
                        </a:lnTo>
                        <a:lnTo>
                          <a:pt x="7698" y="1935"/>
                        </a:lnTo>
                        <a:lnTo>
                          <a:pt x="7705" y="1933"/>
                        </a:lnTo>
                        <a:lnTo>
                          <a:pt x="7714" y="1933"/>
                        </a:lnTo>
                        <a:lnTo>
                          <a:pt x="7724" y="1932"/>
                        </a:lnTo>
                        <a:lnTo>
                          <a:pt x="7733" y="1932"/>
                        </a:lnTo>
                        <a:lnTo>
                          <a:pt x="7740" y="1930"/>
                        </a:lnTo>
                        <a:lnTo>
                          <a:pt x="7749" y="1930"/>
                        </a:lnTo>
                        <a:lnTo>
                          <a:pt x="7758" y="1929"/>
                        </a:lnTo>
                        <a:lnTo>
                          <a:pt x="7766" y="1927"/>
                        </a:lnTo>
                        <a:lnTo>
                          <a:pt x="7775" y="1927"/>
                        </a:lnTo>
                        <a:lnTo>
                          <a:pt x="7784" y="1926"/>
                        </a:lnTo>
                        <a:lnTo>
                          <a:pt x="7792" y="1926"/>
                        </a:lnTo>
                        <a:lnTo>
                          <a:pt x="7801" y="1924"/>
                        </a:lnTo>
                        <a:lnTo>
                          <a:pt x="7810" y="1924"/>
                        </a:lnTo>
                        <a:lnTo>
                          <a:pt x="7819" y="1923"/>
                        </a:lnTo>
                        <a:lnTo>
                          <a:pt x="7827" y="1923"/>
                        </a:lnTo>
                        <a:lnTo>
                          <a:pt x="7836" y="1921"/>
                        </a:lnTo>
                        <a:lnTo>
                          <a:pt x="7845" y="1919"/>
                        </a:lnTo>
                        <a:lnTo>
                          <a:pt x="7852" y="1919"/>
                        </a:lnTo>
                        <a:lnTo>
                          <a:pt x="7861" y="1918"/>
                        </a:lnTo>
                        <a:lnTo>
                          <a:pt x="7871" y="1918"/>
                        </a:lnTo>
                        <a:lnTo>
                          <a:pt x="7878" y="1916"/>
                        </a:lnTo>
                        <a:lnTo>
                          <a:pt x="7887" y="1916"/>
                        </a:lnTo>
                        <a:lnTo>
                          <a:pt x="7896" y="1915"/>
                        </a:lnTo>
                        <a:lnTo>
                          <a:pt x="7905" y="1915"/>
                        </a:lnTo>
                        <a:lnTo>
                          <a:pt x="7913" y="1913"/>
                        </a:lnTo>
                        <a:lnTo>
                          <a:pt x="7922" y="1913"/>
                        </a:lnTo>
                        <a:lnTo>
                          <a:pt x="7931" y="1912"/>
                        </a:lnTo>
                        <a:lnTo>
                          <a:pt x="7939" y="1912"/>
                        </a:lnTo>
                        <a:lnTo>
                          <a:pt x="7948" y="1912"/>
                        </a:lnTo>
                        <a:lnTo>
                          <a:pt x="7957" y="1910"/>
                        </a:lnTo>
                        <a:lnTo>
                          <a:pt x="7965" y="1910"/>
                        </a:lnTo>
                        <a:lnTo>
                          <a:pt x="7974" y="1909"/>
                        </a:lnTo>
                        <a:lnTo>
                          <a:pt x="7983" y="1909"/>
                        </a:lnTo>
                        <a:lnTo>
                          <a:pt x="7990" y="1907"/>
                        </a:lnTo>
                        <a:lnTo>
                          <a:pt x="7999" y="1907"/>
                        </a:lnTo>
                        <a:lnTo>
                          <a:pt x="8009" y="1906"/>
                        </a:lnTo>
                        <a:lnTo>
                          <a:pt x="8018" y="1906"/>
                        </a:lnTo>
                        <a:lnTo>
                          <a:pt x="8025" y="1906"/>
                        </a:lnTo>
                        <a:lnTo>
                          <a:pt x="8034" y="1904"/>
                        </a:lnTo>
                        <a:lnTo>
                          <a:pt x="8043" y="1904"/>
                        </a:lnTo>
                        <a:lnTo>
                          <a:pt x="8051" y="1903"/>
                        </a:lnTo>
                        <a:lnTo>
                          <a:pt x="8060" y="1903"/>
                        </a:lnTo>
                        <a:lnTo>
                          <a:pt x="8069" y="1903"/>
                        </a:lnTo>
                        <a:lnTo>
                          <a:pt x="8077" y="1901"/>
                        </a:lnTo>
                        <a:lnTo>
                          <a:pt x="8086" y="1901"/>
                        </a:lnTo>
                        <a:lnTo>
                          <a:pt x="8095" y="1900"/>
                        </a:lnTo>
                        <a:lnTo>
                          <a:pt x="8104" y="1900"/>
                        </a:lnTo>
                        <a:lnTo>
                          <a:pt x="8111" y="1900"/>
                        </a:lnTo>
                        <a:lnTo>
                          <a:pt x="8121" y="1898"/>
                        </a:lnTo>
                        <a:lnTo>
                          <a:pt x="8130" y="1898"/>
                        </a:lnTo>
                        <a:lnTo>
                          <a:pt x="8137" y="1898"/>
                        </a:lnTo>
                        <a:lnTo>
                          <a:pt x="8146" y="1897"/>
                        </a:lnTo>
                        <a:lnTo>
                          <a:pt x="8155" y="1897"/>
                        </a:lnTo>
                        <a:lnTo>
                          <a:pt x="8163" y="1897"/>
                        </a:lnTo>
                        <a:lnTo>
                          <a:pt x="8172" y="1895"/>
                        </a:lnTo>
                        <a:lnTo>
                          <a:pt x="8181" y="1895"/>
                        </a:lnTo>
                        <a:lnTo>
                          <a:pt x="8190" y="1895"/>
                        </a:lnTo>
                        <a:lnTo>
                          <a:pt x="8198" y="1893"/>
                        </a:lnTo>
                        <a:lnTo>
                          <a:pt x="8207" y="1893"/>
                        </a:lnTo>
                        <a:lnTo>
                          <a:pt x="8216" y="1893"/>
                        </a:lnTo>
                        <a:lnTo>
                          <a:pt x="8224" y="1892"/>
                        </a:lnTo>
                        <a:lnTo>
                          <a:pt x="8233" y="1892"/>
                        </a:lnTo>
                        <a:lnTo>
                          <a:pt x="8242" y="1892"/>
                        </a:lnTo>
                        <a:lnTo>
                          <a:pt x="8249" y="1890"/>
                        </a:lnTo>
                        <a:lnTo>
                          <a:pt x="8259" y="1890"/>
                        </a:lnTo>
                        <a:lnTo>
                          <a:pt x="8268" y="1890"/>
                        </a:lnTo>
                        <a:lnTo>
                          <a:pt x="8277" y="1890"/>
                        </a:lnTo>
                        <a:lnTo>
                          <a:pt x="8284" y="1889"/>
                        </a:lnTo>
                        <a:lnTo>
                          <a:pt x="8293" y="1889"/>
                        </a:lnTo>
                        <a:lnTo>
                          <a:pt x="8303" y="1889"/>
                        </a:lnTo>
                        <a:lnTo>
                          <a:pt x="8310" y="1887"/>
                        </a:lnTo>
                        <a:lnTo>
                          <a:pt x="8319" y="1887"/>
                        </a:lnTo>
                        <a:lnTo>
                          <a:pt x="8328" y="1887"/>
                        </a:lnTo>
                        <a:lnTo>
                          <a:pt x="8336" y="1887"/>
                        </a:lnTo>
                        <a:lnTo>
                          <a:pt x="8345" y="1886"/>
                        </a:lnTo>
                        <a:lnTo>
                          <a:pt x="8354" y="1886"/>
                        </a:lnTo>
                        <a:lnTo>
                          <a:pt x="8363" y="1886"/>
                        </a:lnTo>
                        <a:lnTo>
                          <a:pt x="8371" y="1886"/>
                        </a:lnTo>
                        <a:lnTo>
                          <a:pt x="8380" y="1886"/>
                        </a:lnTo>
                        <a:lnTo>
                          <a:pt x="8389" y="1884"/>
                        </a:lnTo>
                        <a:lnTo>
                          <a:pt x="8397" y="1884"/>
                        </a:lnTo>
                        <a:lnTo>
                          <a:pt x="8405" y="1884"/>
                        </a:lnTo>
                        <a:lnTo>
                          <a:pt x="8415" y="1884"/>
                        </a:lnTo>
                        <a:lnTo>
                          <a:pt x="8422" y="1884"/>
                        </a:lnTo>
                        <a:lnTo>
                          <a:pt x="8431" y="1883"/>
                        </a:lnTo>
                        <a:lnTo>
                          <a:pt x="8441" y="1883"/>
                        </a:lnTo>
                        <a:lnTo>
                          <a:pt x="8449" y="1883"/>
                        </a:lnTo>
                        <a:lnTo>
                          <a:pt x="8457" y="1883"/>
                        </a:lnTo>
                        <a:lnTo>
                          <a:pt x="8466" y="1883"/>
                        </a:lnTo>
                        <a:lnTo>
                          <a:pt x="8475" y="1881"/>
                        </a:lnTo>
                        <a:lnTo>
                          <a:pt x="8483" y="1881"/>
                        </a:lnTo>
                        <a:lnTo>
                          <a:pt x="8492" y="1881"/>
                        </a:lnTo>
                        <a:lnTo>
                          <a:pt x="8501" y="1881"/>
                        </a:lnTo>
                        <a:lnTo>
                          <a:pt x="8509" y="1881"/>
                        </a:lnTo>
                        <a:lnTo>
                          <a:pt x="8518" y="1881"/>
                        </a:lnTo>
                        <a:lnTo>
                          <a:pt x="8527" y="1880"/>
                        </a:lnTo>
                        <a:lnTo>
                          <a:pt x="8536" y="1880"/>
                        </a:lnTo>
                        <a:lnTo>
                          <a:pt x="8543" y="1880"/>
                        </a:lnTo>
                        <a:lnTo>
                          <a:pt x="8553" y="1880"/>
                        </a:lnTo>
                        <a:lnTo>
                          <a:pt x="8562" y="1880"/>
                        </a:lnTo>
                        <a:lnTo>
                          <a:pt x="8569" y="1880"/>
                        </a:lnTo>
                        <a:lnTo>
                          <a:pt x="8578" y="1880"/>
                        </a:lnTo>
                        <a:lnTo>
                          <a:pt x="8587" y="1878"/>
                        </a:lnTo>
                        <a:lnTo>
                          <a:pt x="8595" y="1878"/>
                        </a:lnTo>
                        <a:lnTo>
                          <a:pt x="8604" y="1878"/>
                        </a:lnTo>
                        <a:lnTo>
                          <a:pt x="8613" y="1878"/>
                        </a:lnTo>
                        <a:lnTo>
                          <a:pt x="8622" y="1878"/>
                        </a:lnTo>
                        <a:lnTo>
                          <a:pt x="8630" y="1878"/>
                        </a:lnTo>
                        <a:lnTo>
                          <a:pt x="8639" y="1878"/>
                        </a:lnTo>
                      </a:path>
                    </a:pathLst>
                  </a:custGeom>
                  <a:noFill/>
                  <a:ln w="6350">
                    <a:solidFill>
                      <a:srgbClr val="CC99FF"/>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p>
                </p:txBody>
              </p:sp>
            </p:grpSp>
          </p:grpSp>
          <p:grpSp>
            <p:nvGrpSpPr>
              <p:cNvPr id="29" name="Group 6"/>
              <p:cNvGrpSpPr>
                <a:grpSpLocks/>
              </p:cNvGrpSpPr>
              <p:nvPr/>
            </p:nvGrpSpPr>
            <p:grpSpPr bwMode="auto">
              <a:xfrm>
                <a:off x="1051" y="7171"/>
                <a:ext cx="5760" cy="1225"/>
                <a:chOff x="1051" y="7171"/>
                <a:chExt cx="5760" cy="1225"/>
              </a:xfrm>
            </p:grpSpPr>
            <p:grpSp>
              <p:nvGrpSpPr>
                <p:cNvPr id="30" name="Group 13"/>
                <p:cNvGrpSpPr>
                  <a:grpSpLocks/>
                </p:cNvGrpSpPr>
                <p:nvPr/>
              </p:nvGrpSpPr>
              <p:grpSpPr bwMode="auto">
                <a:xfrm>
                  <a:off x="1051" y="7171"/>
                  <a:ext cx="5760" cy="720"/>
                  <a:chOff x="1843" y="6955"/>
                  <a:chExt cx="5760" cy="720"/>
                </a:xfrm>
              </p:grpSpPr>
              <p:grpSp>
                <p:nvGrpSpPr>
                  <p:cNvPr id="84996" name="Group 15"/>
                  <p:cNvGrpSpPr>
                    <a:grpSpLocks/>
                  </p:cNvGrpSpPr>
                  <p:nvPr/>
                </p:nvGrpSpPr>
                <p:grpSpPr bwMode="auto">
                  <a:xfrm>
                    <a:off x="2131" y="6955"/>
                    <a:ext cx="5184" cy="720"/>
                    <a:chOff x="2131" y="6955"/>
                    <a:chExt cx="5184" cy="720"/>
                  </a:xfrm>
                </p:grpSpPr>
                <p:sp>
                  <p:nvSpPr>
                    <p:cNvPr id="84998" name="Line 24"/>
                    <p:cNvSpPr>
                      <a:spLocks noChangeShapeType="1"/>
                    </p:cNvSpPr>
                    <p:nvPr/>
                  </p:nvSpPr>
                  <p:spPr bwMode="auto">
                    <a:xfrm flipV="1">
                      <a:off x="2131"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4999" name="Line 23"/>
                    <p:cNvSpPr>
                      <a:spLocks noChangeShapeType="1"/>
                    </p:cNvSpPr>
                    <p:nvPr/>
                  </p:nvSpPr>
                  <p:spPr bwMode="auto">
                    <a:xfrm flipV="1">
                      <a:off x="3427"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0" name="Line 22"/>
                    <p:cNvSpPr>
                      <a:spLocks noChangeShapeType="1"/>
                    </p:cNvSpPr>
                    <p:nvPr/>
                  </p:nvSpPr>
                  <p:spPr bwMode="auto">
                    <a:xfrm flipV="1">
                      <a:off x="4075"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1" name="Line 21"/>
                    <p:cNvSpPr>
                      <a:spLocks noChangeShapeType="1"/>
                    </p:cNvSpPr>
                    <p:nvPr/>
                  </p:nvSpPr>
                  <p:spPr bwMode="auto">
                    <a:xfrm flipV="1">
                      <a:off x="4723"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2" name="Line 20"/>
                    <p:cNvSpPr>
                      <a:spLocks noChangeShapeType="1"/>
                    </p:cNvSpPr>
                    <p:nvPr/>
                  </p:nvSpPr>
                  <p:spPr bwMode="auto">
                    <a:xfrm flipV="1">
                      <a:off x="6019"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3" name="Line 19"/>
                    <p:cNvSpPr>
                      <a:spLocks noChangeShapeType="1"/>
                    </p:cNvSpPr>
                    <p:nvPr/>
                  </p:nvSpPr>
                  <p:spPr bwMode="auto">
                    <a:xfrm flipV="1">
                      <a:off x="6667"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4" name="Line 18"/>
                    <p:cNvSpPr>
                      <a:spLocks noChangeShapeType="1"/>
                    </p:cNvSpPr>
                    <p:nvPr/>
                  </p:nvSpPr>
                  <p:spPr bwMode="auto">
                    <a:xfrm flipV="1">
                      <a:off x="7315"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5" name="Line 17"/>
                    <p:cNvSpPr>
                      <a:spLocks noChangeShapeType="1"/>
                    </p:cNvSpPr>
                    <p:nvPr/>
                  </p:nvSpPr>
                  <p:spPr bwMode="auto">
                    <a:xfrm flipV="1">
                      <a:off x="5371"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sp>
                  <p:nvSpPr>
                    <p:cNvPr id="85006" name="Line 16"/>
                    <p:cNvSpPr>
                      <a:spLocks noChangeShapeType="1"/>
                    </p:cNvSpPr>
                    <p:nvPr/>
                  </p:nvSpPr>
                  <p:spPr bwMode="auto">
                    <a:xfrm flipV="1">
                      <a:off x="2779" y="6955"/>
                      <a:ext cx="0" cy="720"/>
                    </a:xfrm>
                    <a:prstGeom prst="line">
                      <a:avLst/>
                    </a:prstGeom>
                    <a:noFill/>
                    <a:ln w="25400">
                      <a:solidFill>
                        <a:srgbClr val="808080"/>
                      </a:solidFill>
                      <a:round/>
                      <a:headEnd/>
                      <a:tailEnd type="triangle" w="lg"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84997" name="Line 14"/>
                  <p:cNvSpPr>
                    <a:spLocks noChangeShapeType="1"/>
                  </p:cNvSpPr>
                  <p:nvPr/>
                </p:nvSpPr>
                <p:spPr bwMode="auto">
                  <a:xfrm>
                    <a:off x="1843" y="7675"/>
                    <a:ext cx="5760" cy="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p>
                </p:txBody>
              </p:sp>
            </p:grpSp>
            <p:sp>
              <p:nvSpPr>
                <p:cNvPr id="31" name="Text Box 12"/>
                <p:cNvSpPr txBox="1">
                  <a:spLocks noChangeArrowheads="1"/>
                </p:cNvSpPr>
                <p:nvPr/>
              </p:nvSpPr>
              <p:spPr bwMode="auto">
                <a:xfrm>
                  <a:off x="3859" y="7963"/>
                  <a:ext cx="23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992" name="Text Box 11"/>
                <p:cNvSpPr txBox="1">
                  <a:spLocks noChangeArrowheads="1"/>
                </p:cNvSpPr>
                <p:nvPr/>
              </p:nvSpPr>
              <p:spPr bwMode="auto">
                <a:xfrm>
                  <a:off x="6163" y="7891"/>
                  <a:ext cx="6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a:t>
                  </a:r>
                  <a:r>
                    <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r>
                    <a:rPr kumimoji="0" lang="en-US" sz="1600" b="0" i="1"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rPr>
                    <a:t>t</a:t>
                  </a:r>
                  <a:endParaRPr kumimoji="0" lang="en-US" sz="1600" b="1" i="0" u="none" strike="noStrike" cap="none" normalizeH="0" baseline="0" smtClean="0">
                    <a:ln>
                      <a:noFill/>
                    </a:ln>
                    <a:solidFill>
                      <a:schemeClr val="tx1"/>
                    </a:solidFill>
                    <a:effectLst/>
                    <a:latin typeface="Tahoma" pitchFamily="34" charset="0"/>
                    <a:ea typeface="Times New Roman" pitchFamily="18" charset="0"/>
                    <a:cs typeface="Tahoma" pitchFamily="34" charset="0"/>
                    <a:sym typeface="Symbol" pitchFamily="18" charset="2"/>
                  </a:endParaRPr>
                </a:p>
              </p:txBody>
            </p:sp>
            <p:sp>
              <p:nvSpPr>
                <p:cNvPr id="84993" name="Text Box 9"/>
                <p:cNvSpPr txBox="1">
                  <a:spLocks noChangeArrowheads="1"/>
                </p:cNvSpPr>
                <p:nvPr/>
              </p:nvSpPr>
              <p:spPr bwMode="auto">
                <a:xfrm>
                  <a:off x="4416" y="7956"/>
                  <a:ext cx="38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sp>
              <p:nvSpPr>
                <p:cNvPr id="84995" name="Text Box 7"/>
                <p:cNvSpPr txBox="1">
                  <a:spLocks noChangeArrowheads="1"/>
                </p:cNvSpPr>
                <p:nvPr/>
              </p:nvSpPr>
              <p:spPr bwMode="auto">
                <a:xfrm>
                  <a:off x="2923" y="7956"/>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SG"/>
                </a:p>
              </p:txBody>
            </p:sp>
          </p:grpSp>
        </p:grpSp>
        <p:sp>
          <p:nvSpPr>
            <p:cNvPr id="85123" name="Rectangle 178"/>
            <p:cNvSpPr>
              <a:spLocks noChangeArrowheads="1"/>
            </p:cNvSpPr>
            <p:nvPr/>
          </p:nvSpPr>
          <p:spPr bwMode="auto">
            <a:xfrm>
              <a:off x="7060920" y="6149542"/>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SG"/>
            </a:p>
          </p:txBody>
        </p:sp>
      </p:grpSp>
      <p:sp>
        <p:nvSpPr>
          <p:cNvPr id="85126" name="Rectangle 183"/>
          <p:cNvSpPr>
            <a:spLocks noChangeArrowheads="1"/>
          </p:cNvSpPr>
          <p:nvPr/>
        </p:nvSpPr>
        <p:spPr bwMode="auto">
          <a:xfrm>
            <a:off x="457200" y="1084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057900" algn="r"/>
              </a:tabLst>
            </a:pPr>
            <a:r>
              <a:rPr kumimoji="0" lang="en-US" sz="900" b="0" i="0" u="none" strike="noStrike" cap="none" normalizeH="0" baseline="0" smtClean="0">
                <a:ln>
                  <a:noFill/>
                </a:ln>
                <a:solidFill>
                  <a:schemeClr val="tx1"/>
                </a:solidFill>
                <a:effectLst/>
                <a:latin typeface="Arial" pitchFamily="34" charset="0"/>
                <a:cs typeface="Arial" pitchFamily="34" charset="0"/>
              </a:rPr>
              <a:t/>
            </a:r>
            <a:br>
              <a:rPr kumimoji="0" lang="en-US" sz="900" b="0" i="0" u="none" strike="noStrike" cap="none" normalizeH="0" baseline="0" smtClean="0">
                <a:ln>
                  <a:noFill/>
                </a:ln>
                <a:solidFill>
                  <a:schemeClr val="tx1"/>
                </a:solidFill>
                <a:effectLst/>
                <a:latin typeface="Arial"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057900" algn="r"/>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	</a:t>
            </a:r>
            <a:endParaRPr kumimoji="0" lang="en-US" sz="9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057900" algn="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127" name="Rectangle 184"/>
          <p:cNvSpPr>
            <a:spLocks noChangeArrowheads="1"/>
          </p:cNvSpPr>
          <p:nvPr/>
        </p:nvSpPr>
        <p:spPr bwMode="auto">
          <a:xfrm>
            <a:off x="0" y="1084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057900" algn="r"/>
              </a:tabLst>
            </a:pPr>
            <a: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t/>
            </a:r>
            <a:br>
              <a:rPr kumimoji="0" lang="en-US" sz="1600" b="0" i="0" u="none" strike="noStrike" cap="none" normalizeH="0" baseline="0" smtClean="0">
                <a:ln>
                  <a:noFill/>
                </a:ln>
                <a:solidFill>
                  <a:schemeClr val="tx1"/>
                </a:solidFill>
                <a:effectLst/>
                <a:latin typeface="Tahoma" pitchFamily="34" charset="0"/>
                <a:ea typeface="Times New Roman" pitchFamily="18" charset="0"/>
                <a:cs typeface="Tahoma"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85131" name="Group 85130"/>
          <p:cNvGrpSpPr/>
          <p:nvPr/>
        </p:nvGrpSpPr>
        <p:grpSpPr>
          <a:xfrm>
            <a:off x="323527" y="570260"/>
            <a:ext cx="6996837" cy="1121877"/>
            <a:chOff x="323527" y="298450"/>
            <a:chExt cx="6996837" cy="1121877"/>
          </a:xfrm>
        </p:grpSpPr>
        <p:sp>
          <p:nvSpPr>
            <p:cNvPr id="85129" name="TextBox 85128"/>
            <p:cNvSpPr txBox="1"/>
            <p:nvPr/>
          </p:nvSpPr>
          <p:spPr>
            <a:xfrm>
              <a:off x="323527" y="404664"/>
              <a:ext cx="6267587" cy="1015663"/>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Sampling Process : Assume sampling frequency</a:t>
              </a:r>
            </a:p>
            <a:p>
              <a:endParaRPr lang="en-US" sz="2000" dirty="0">
                <a:latin typeface="Tahoma" pitchFamily="34" charset="0"/>
                <a:ea typeface="Tahoma" pitchFamily="34" charset="0"/>
                <a:cs typeface="Tahoma" pitchFamily="34" charset="0"/>
              </a:endParaRPr>
            </a:p>
            <a:p>
              <a:r>
                <a:rPr lang="en-US" sz="2000" i="1" dirty="0" err="1">
                  <a:latin typeface="Tahoma" pitchFamily="34" charset="0"/>
                  <a:ea typeface="Tahoma" pitchFamily="34" charset="0"/>
                  <a:cs typeface="Tahoma" pitchFamily="34" charset="0"/>
                </a:rPr>
                <a:t>f</a:t>
              </a:r>
              <a:r>
                <a:rPr lang="en-US" sz="2000" i="1" baseline="-25000" dirty="0" err="1" smtClean="0">
                  <a:latin typeface="Tahoma" pitchFamily="34" charset="0"/>
                  <a:ea typeface="Tahoma" pitchFamily="34" charset="0"/>
                  <a:cs typeface="Tahoma" pitchFamily="34" charset="0"/>
                </a:rPr>
                <a:t>m</a:t>
              </a:r>
              <a:r>
                <a:rPr lang="en-US" sz="2000" dirty="0" smtClean="0">
                  <a:latin typeface="Tahoma" pitchFamily="34" charset="0"/>
                  <a:ea typeface="Tahoma" pitchFamily="34" charset="0"/>
                  <a:cs typeface="Tahoma" pitchFamily="34" charset="0"/>
                </a:rPr>
                <a:t> denotes the highest frequency component in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a:t>
              </a:r>
              <a:endParaRPr lang="en-SG" sz="2000" dirty="0">
                <a:latin typeface="Tahoma" pitchFamily="34" charset="0"/>
                <a:ea typeface="Tahoma" pitchFamily="34" charset="0"/>
                <a:cs typeface="Tahoma" pitchFamily="34" charset="0"/>
              </a:endParaRPr>
            </a:p>
          </p:txBody>
        </p:sp>
        <p:graphicFrame>
          <p:nvGraphicFramePr>
            <p:cNvPr id="85130" name="Object 85129"/>
            <p:cNvGraphicFramePr>
              <a:graphicFrameLocks noChangeAspect="1"/>
            </p:cNvGraphicFramePr>
            <p:nvPr>
              <p:extLst>
                <p:ext uri="{D42A27DB-BD31-4B8C-83A1-F6EECF244321}">
                  <p14:modId xmlns:p14="http://schemas.microsoft.com/office/powerpoint/2010/main" val="491708935"/>
                </p:ext>
              </p:extLst>
            </p:nvPr>
          </p:nvGraphicFramePr>
          <p:xfrm>
            <a:off x="5783664" y="298450"/>
            <a:ext cx="1536700" cy="698500"/>
          </p:xfrm>
          <a:graphic>
            <a:graphicData uri="http://schemas.openxmlformats.org/presentationml/2006/ole">
              <mc:AlternateContent xmlns:mc="http://schemas.openxmlformats.org/markup-compatibility/2006">
                <mc:Choice xmlns:v="urn:schemas-microsoft-com:vml" Requires="v">
                  <p:oleObj spid="_x0000_s85395" name="Equation" r:id="rId16" imgW="1536480" imgH="698400" progId="Equation.DSMT4">
                    <p:embed/>
                  </p:oleObj>
                </mc:Choice>
                <mc:Fallback>
                  <p:oleObj name="Equation" r:id="rId16" imgW="1536480" imgH="698400" progId="Equation.DSMT4">
                    <p:embed/>
                    <p:pic>
                      <p:nvPicPr>
                        <p:cNvPr id="0" name=""/>
                        <p:cNvPicPr/>
                        <p:nvPr/>
                      </p:nvPicPr>
                      <p:blipFill>
                        <a:blip r:embed="rId17"/>
                        <a:stretch>
                          <a:fillRect/>
                        </a:stretch>
                      </p:blipFill>
                      <p:spPr>
                        <a:xfrm>
                          <a:off x="5783664" y="298450"/>
                          <a:ext cx="1536700" cy="698500"/>
                        </a:xfrm>
                        <a:prstGeom prst="rect">
                          <a:avLst/>
                        </a:prstGeom>
                      </p:spPr>
                    </p:pic>
                  </p:oleObj>
                </mc:Fallback>
              </mc:AlternateContent>
            </a:graphicData>
          </a:graphic>
        </p:graphicFrame>
      </p:grpSp>
      <p:sp>
        <p:nvSpPr>
          <p:cNvPr id="85133" name="TextBox 85132"/>
          <p:cNvSpPr txBox="1"/>
          <p:nvPr/>
        </p:nvSpPr>
        <p:spPr>
          <a:xfrm>
            <a:off x="7236296" y="3434224"/>
            <a:ext cx="1728192" cy="1938992"/>
          </a:xfrm>
          <a:prstGeom prst="rect">
            <a:avLst/>
          </a:prstGeom>
          <a:noFill/>
        </p:spPr>
        <p:txBody>
          <a:bodyPr wrap="square" rtlCol="0">
            <a:spAutoFit/>
          </a:bodyPr>
          <a:lstStyle/>
          <a:p>
            <a:pPr algn="ctr"/>
            <a:r>
              <a:rPr lang="en-US" sz="2000" dirty="0" smtClean="0">
                <a:solidFill>
                  <a:srgbClr val="0000FF"/>
                </a:solidFill>
                <a:latin typeface="Tahoma" pitchFamily="34" charset="0"/>
                <a:ea typeface="Tahoma" pitchFamily="34" charset="0"/>
                <a:cs typeface="Tahoma" pitchFamily="34" charset="0"/>
              </a:rPr>
              <a:t>Time</a:t>
            </a:r>
          </a:p>
          <a:p>
            <a:pPr algn="ctr"/>
            <a:r>
              <a:rPr lang="en-US" sz="2000" dirty="0" smtClean="0">
                <a:solidFill>
                  <a:srgbClr val="0000FF"/>
                </a:solidFill>
                <a:latin typeface="Tahoma" pitchFamily="34" charset="0"/>
                <a:ea typeface="Tahoma" pitchFamily="34" charset="0"/>
                <a:cs typeface="Tahoma" pitchFamily="34" charset="0"/>
              </a:rPr>
              <a:t>Domain </a:t>
            </a:r>
          </a:p>
          <a:p>
            <a:pPr algn="ctr"/>
            <a:r>
              <a:rPr lang="en-US" sz="2000" dirty="0" smtClean="0">
                <a:solidFill>
                  <a:srgbClr val="0000FF"/>
                </a:solidFill>
                <a:latin typeface="Tahoma" pitchFamily="34" charset="0"/>
                <a:ea typeface="Tahoma" pitchFamily="34" charset="0"/>
                <a:cs typeface="Tahoma" pitchFamily="34" charset="0"/>
              </a:rPr>
              <a:t>Sampling = Multiplication in time domain</a:t>
            </a:r>
            <a:endParaRPr lang="en-SG" sz="2000" dirty="0">
              <a:solidFill>
                <a:srgbClr val="0000FF"/>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827472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503233430"/>
              </p:ext>
            </p:extLst>
          </p:nvPr>
        </p:nvGraphicFramePr>
        <p:xfrm>
          <a:off x="1835696" y="1340768"/>
          <a:ext cx="4821237" cy="830262"/>
        </p:xfrm>
        <a:graphic>
          <a:graphicData uri="http://schemas.openxmlformats.org/presentationml/2006/ole">
            <mc:AlternateContent xmlns:mc="http://schemas.openxmlformats.org/markup-compatibility/2006">
              <mc:Choice xmlns:v="urn:schemas-microsoft-com:vml" Requires="v">
                <p:oleObj spid="_x0000_s87114" name="Equation" r:id="rId3" imgW="4825800" imgH="825480" progId="Equation.DSMT4">
                  <p:embed/>
                </p:oleObj>
              </mc:Choice>
              <mc:Fallback>
                <p:oleObj name="Equation" r:id="rId3" imgW="4825800" imgH="825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340768"/>
                        <a:ext cx="48212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467544" y="476672"/>
            <a:ext cx="6768752" cy="1015663"/>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Based on the multiplication property in slide 3-15, multiplication in time domain is a convolution in frequency domain :</a:t>
            </a:r>
            <a:endParaRPr lang="en-SG" sz="2000" dirty="0">
              <a:latin typeface="Tahoma" pitchFamily="34" charset="0"/>
              <a:ea typeface="Tahoma" pitchFamily="34" charset="0"/>
              <a:cs typeface="Tahoma" pitchFamily="34" charset="0"/>
            </a:endParaRPr>
          </a:p>
        </p:txBody>
      </p:sp>
      <p:grpSp>
        <p:nvGrpSpPr>
          <p:cNvPr id="9" name="Group 8"/>
          <p:cNvGrpSpPr/>
          <p:nvPr/>
        </p:nvGrpSpPr>
        <p:grpSpPr>
          <a:xfrm>
            <a:off x="401811" y="4139406"/>
            <a:ext cx="7842597" cy="1593850"/>
            <a:chOff x="251520" y="3573016"/>
            <a:chExt cx="7842597" cy="1593850"/>
          </a:xfrm>
        </p:grpSpPr>
        <p:graphicFrame>
          <p:nvGraphicFramePr>
            <p:cNvPr id="5" name="Object 4"/>
            <p:cNvGraphicFramePr>
              <a:graphicFrameLocks noChangeAspect="1"/>
            </p:cNvGraphicFramePr>
            <p:nvPr>
              <p:extLst>
                <p:ext uri="{D42A27DB-BD31-4B8C-83A1-F6EECF244321}">
                  <p14:modId xmlns:p14="http://schemas.microsoft.com/office/powerpoint/2010/main" val="3472636584"/>
                </p:ext>
              </p:extLst>
            </p:nvPr>
          </p:nvGraphicFramePr>
          <p:xfrm>
            <a:off x="2699792" y="3573016"/>
            <a:ext cx="5394325" cy="1593850"/>
          </p:xfrm>
          <a:graphic>
            <a:graphicData uri="http://schemas.openxmlformats.org/presentationml/2006/ole">
              <mc:AlternateContent xmlns:mc="http://schemas.openxmlformats.org/markup-compatibility/2006">
                <mc:Choice xmlns:v="urn:schemas-microsoft-com:vml" Requires="v">
                  <p:oleObj spid="_x0000_s87115" name="Equation" r:id="rId5" imgW="5397480" imgH="1600200" progId="Equation.DSMT4">
                    <p:embed/>
                  </p:oleObj>
                </mc:Choice>
                <mc:Fallback>
                  <p:oleObj name="Equation" r:id="rId5" imgW="5397480" imgH="1600200" progId="Equation.DSMT4">
                    <p:embed/>
                    <p:pic>
                      <p:nvPicPr>
                        <p:cNvPr id="0" name="Object 2"/>
                        <p:cNvPicPr>
                          <a:picLocks noChangeAspect="1" noChangeArrowheads="1"/>
                        </p:cNvPicPr>
                        <p:nvPr/>
                      </p:nvPicPr>
                      <p:blipFill>
                        <a:blip r:embed="rId6"/>
                        <a:srcRect/>
                        <a:stretch>
                          <a:fillRect/>
                        </a:stretch>
                      </p:blipFill>
                      <p:spPr bwMode="auto">
                        <a:xfrm>
                          <a:off x="2699792" y="3573016"/>
                          <a:ext cx="539432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1520" y="3717032"/>
              <a:ext cx="2808312"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From slide 3-</a:t>
              </a:r>
              <a:r>
                <a:rPr lang="en-US" sz="2000" dirty="0" smtClean="0">
                  <a:solidFill>
                    <a:srgbClr val="FF0000"/>
                  </a:solidFill>
                  <a:latin typeface="Tahoma" pitchFamily="34" charset="0"/>
                  <a:ea typeface="Tahoma" pitchFamily="34" charset="0"/>
                  <a:cs typeface="Tahoma" pitchFamily="34" charset="0"/>
                </a:rPr>
                <a:t>27/28</a:t>
              </a:r>
              <a:r>
                <a:rPr lang="en-US" sz="2000" dirty="0" smtClean="0">
                  <a:latin typeface="Tahoma" pitchFamily="34" charset="0"/>
                  <a:ea typeface="Tahoma" pitchFamily="34" charset="0"/>
                  <a:cs typeface="Tahoma" pitchFamily="34" charset="0"/>
                </a:rPr>
                <a:t>,</a:t>
              </a:r>
              <a:endParaRPr lang="en-SG" sz="2000" dirty="0">
                <a:latin typeface="Tahoma" pitchFamily="34" charset="0"/>
                <a:ea typeface="Tahoma" pitchFamily="34" charset="0"/>
                <a:cs typeface="Tahoma" pitchFamily="34" charset="0"/>
              </a:endParaRPr>
            </a:p>
          </p:txBody>
        </p:sp>
      </p:grpSp>
      <p:grpSp>
        <p:nvGrpSpPr>
          <p:cNvPr id="8" name="Group 7"/>
          <p:cNvGrpSpPr/>
          <p:nvPr/>
        </p:nvGrpSpPr>
        <p:grpSpPr>
          <a:xfrm>
            <a:off x="539552" y="2742754"/>
            <a:ext cx="6966186" cy="830262"/>
            <a:chOff x="539552" y="2420888"/>
            <a:chExt cx="6966186" cy="830262"/>
          </a:xfrm>
        </p:grpSpPr>
        <p:graphicFrame>
          <p:nvGraphicFramePr>
            <p:cNvPr id="4" name="Object 3"/>
            <p:cNvGraphicFramePr>
              <a:graphicFrameLocks noChangeAspect="1"/>
            </p:cNvGraphicFramePr>
            <p:nvPr>
              <p:extLst>
                <p:ext uri="{D42A27DB-BD31-4B8C-83A1-F6EECF244321}">
                  <p14:modId xmlns:p14="http://schemas.microsoft.com/office/powerpoint/2010/main" val="4283848008"/>
                </p:ext>
              </p:extLst>
            </p:nvPr>
          </p:nvGraphicFramePr>
          <p:xfrm>
            <a:off x="1871700" y="2420888"/>
            <a:ext cx="5634038" cy="830262"/>
          </p:xfrm>
          <a:graphic>
            <a:graphicData uri="http://schemas.openxmlformats.org/presentationml/2006/ole">
              <mc:AlternateContent xmlns:mc="http://schemas.openxmlformats.org/markup-compatibility/2006">
                <mc:Choice xmlns:v="urn:schemas-microsoft-com:vml" Requires="v">
                  <p:oleObj spid="_x0000_s87116" name="Equation" r:id="rId7" imgW="5638680" imgH="825480" progId="Equation.DSMT4">
                    <p:embed/>
                  </p:oleObj>
                </mc:Choice>
                <mc:Fallback>
                  <p:oleObj name="Equation" r:id="rId7" imgW="5638680" imgH="825480" progId="Equation.DSMT4">
                    <p:embed/>
                    <p:pic>
                      <p:nvPicPr>
                        <p:cNvPr id="0" name="Object 1"/>
                        <p:cNvPicPr>
                          <a:picLocks noChangeAspect="1" noChangeArrowheads="1"/>
                        </p:cNvPicPr>
                        <p:nvPr/>
                      </p:nvPicPr>
                      <p:blipFill>
                        <a:blip r:embed="rId8"/>
                        <a:srcRect/>
                        <a:stretch>
                          <a:fillRect/>
                        </a:stretch>
                      </p:blipFill>
                      <p:spPr bwMode="auto">
                        <a:xfrm>
                          <a:off x="1871700" y="2420888"/>
                          <a:ext cx="56340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39552" y="2636912"/>
              <a:ext cx="1584176"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erefore,</a:t>
              </a:r>
              <a:endParaRPr lang="en-SG" sz="2000" dirty="0">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2301065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545025893"/>
              </p:ext>
            </p:extLst>
          </p:nvPr>
        </p:nvGraphicFramePr>
        <p:xfrm>
          <a:off x="1691680" y="675630"/>
          <a:ext cx="4543425" cy="3473450"/>
        </p:xfrm>
        <a:graphic>
          <a:graphicData uri="http://schemas.openxmlformats.org/presentationml/2006/ole">
            <mc:AlternateContent xmlns:mc="http://schemas.openxmlformats.org/markup-compatibility/2006">
              <mc:Choice xmlns:v="urn:schemas-microsoft-com:vml" Requires="v">
                <p:oleObj spid="_x0000_s88088" name="Equation" r:id="rId3" imgW="4546440" imgH="3454200" progId="Equation.DSMT4">
                  <p:embed/>
                </p:oleObj>
              </mc:Choice>
              <mc:Fallback>
                <p:oleObj name="Equation" r:id="rId3" imgW="4546440" imgH="3454200" progId="Equation.DSMT4">
                  <p:embed/>
                  <p:pic>
                    <p:nvPicPr>
                      <p:cNvPr id="0" name=""/>
                      <p:cNvPicPr>
                        <a:picLocks noChangeAspect="1" noChangeArrowheads="1"/>
                      </p:cNvPicPr>
                      <p:nvPr/>
                    </p:nvPicPr>
                    <p:blipFill>
                      <a:blip r:embed="rId4"/>
                      <a:srcRect/>
                      <a:stretch>
                        <a:fillRect/>
                      </a:stretch>
                    </p:blipFill>
                    <p:spPr bwMode="auto">
                      <a:xfrm>
                        <a:off x="1691680" y="675630"/>
                        <a:ext cx="4543425"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23528" y="836712"/>
            <a:ext cx="1584176" cy="400110"/>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erefore,</a:t>
            </a:r>
            <a:endParaRPr lang="en-SG" sz="2000" dirty="0">
              <a:latin typeface="Tahoma" pitchFamily="34" charset="0"/>
              <a:ea typeface="Tahoma" pitchFamily="34" charset="0"/>
              <a:cs typeface="Tahoma" pitchFamily="34" charset="0"/>
            </a:endParaRPr>
          </a:p>
        </p:txBody>
      </p:sp>
      <p:sp>
        <p:nvSpPr>
          <p:cNvPr id="5" name="TextBox 4"/>
          <p:cNvSpPr txBox="1"/>
          <p:nvPr/>
        </p:nvSpPr>
        <p:spPr>
          <a:xfrm>
            <a:off x="611560" y="4581128"/>
            <a:ext cx="7344816" cy="1631216"/>
          </a:xfrm>
          <a:prstGeom prst="rect">
            <a:avLst/>
          </a:prstGeom>
          <a:noFill/>
        </p:spPr>
        <p:txBody>
          <a:bodyPr wrap="square" rtlCol="0">
            <a:spAutoFit/>
          </a:bodyPr>
          <a:lstStyle/>
          <a:p>
            <a:r>
              <a:rPr lang="en-US" sz="2000" dirty="0" smtClean="0">
                <a:latin typeface="Tahoma" pitchFamily="34" charset="0"/>
                <a:ea typeface="Tahoma" pitchFamily="34" charset="0"/>
                <a:cs typeface="Tahoma" pitchFamily="34" charset="0"/>
              </a:rPr>
              <a:t>This tells us that, in frequency domain, the sampling process produces replicas of the original spectrum of </a:t>
            </a:r>
            <a:r>
              <a:rPr lang="en-US" sz="2000" i="1" dirty="0" smtClean="0">
                <a:latin typeface="Tahoma" pitchFamily="34" charset="0"/>
                <a:ea typeface="Tahoma" pitchFamily="34" charset="0"/>
                <a:cs typeface="Tahoma" pitchFamily="34" charset="0"/>
              </a:rPr>
              <a:t>x(t)</a:t>
            </a:r>
            <a:r>
              <a:rPr lang="en-US" sz="2000" dirty="0" smtClean="0">
                <a:latin typeface="Tahoma" pitchFamily="34" charset="0"/>
                <a:ea typeface="Tahoma" pitchFamily="34" charset="0"/>
                <a:cs typeface="Tahoma" pitchFamily="34" charset="0"/>
              </a:rPr>
              <a:t>, each copy being centered around </a:t>
            </a:r>
            <a:r>
              <a:rPr lang="en-US" sz="2000" i="1" dirty="0" err="1" smtClean="0">
                <a:latin typeface="Tahoma" pitchFamily="34" charset="0"/>
                <a:ea typeface="Tahoma" pitchFamily="34" charset="0"/>
                <a:cs typeface="Tahoma" pitchFamily="34" charset="0"/>
              </a:rPr>
              <a:t>kf</a:t>
            </a:r>
            <a:r>
              <a:rPr lang="en-US" sz="2000" i="1" baseline="-25000" dirty="0" err="1" smtClean="0">
                <a:latin typeface="Tahoma" pitchFamily="34" charset="0"/>
                <a:ea typeface="Tahoma" pitchFamily="34" charset="0"/>
                <a:cs typeface="Tahoma" pitchFamily="34" charset="0"/>
              </a:rPr>
              <a:t>s</a:t>
            </a:r>
            <a:r>
              <a:rPr lang="en-US" sz="2000" i="1" dirty="0" smtClean="0">
                <a:latin typeface="Tahoma" pitchFamily="34" charset="0"/>
                <a:ea typeface="Tahoma" pitchFamily="34" charset="0"/>
                <a:cs typeface="Tahoma" pitchFamily="34" charset="0"/>
              </a:rPr>
              <a:t>, k=…-3,-2,-1,0,1,2,3,…</a:t>
            </a:r>
            <a:r>
              <a:rPr lang="en-US" sz="2000" dirty="0" smtClean="0">
                <a:latin typeface="Tahoma" pitchFamily="34" charset="0"/>
                <a:ea typeface="Tahoma" pitchFamily="34" charset="0"/>
                <a:cs typeface="Tahoma" pitchFamily="34" charset="0"/>
              </a:rPr>
              <a:t> </a:t>
            </a:r>
          </a:p>
          <a:p>
            <a:endParaRPr lang="en-US" sz="2000" dirty="0">
              <a:latin typeface="Tahoma" pitchFamily="34" charset="0"/>
              <a:ea typeface="Tahoma" pitchFamily="34" charset="0"/>
              <a:cs typeface="Tahoma" pitchFamily="34" charset="0"/>
            </a:endParaRPr>
          </a:p>
          <a:p>
            <a:r>
              <a:rPr lang="en-US" sz="2000" dirty="0" smtClean="0">
                <a:latin typeface="Tahoma" pitchFamily="34" charset="0"/>
                <a:ea typeface="Tahoma" pitchFamily="34" charset="0"/>
                <a:cs typeface="Tahoma" pitchFamily="34" charset="0"/>
              </a:rPr>
              <a:t>This process is shown diagrammatically in the next slide.</a:t>
            </a:r>
            <a:endParaRPr lang="en-SG" sz="2000" dirty="0">
              <a:latin typeface="Tahoma" pitchFamily="34" charset="0"/>
              <a:ea typeface="Tahoma" pitchFamily="34" charset="0"/>
              <a:cs typeface="Tahoma" pitchFamily="34" charset="0"/>
            </a:endParaRPr>
          </a:p>
        </p:txBody>
      </p:sp>
      <p:sp>
        <p:nvSpPr>
          <p:cNvPr id="6" name="TextBox 5"/>
          <p:cNvSpPr txBox="1"/>
          <p:nvPr/>
        </p:nvSpPr>
        <p:spPr>
          <a:xfrm>
            <a:off x="6588224" y="2509445"/>
            <a:ext cx="2088232" cy="830997"/>
          </a:xfrm>
          <a:prstGeom prst="rect">
            <a:avLst/>
          </a:prstGeom>
          <a:noFill/>
        </p:spPr>
        <p:txBody>
          <a:bodyPr wrap="square" rtlCol="0">
            <a:spAutoFit/>
          </a:bodyPr>
          <a:lstStyle/>
          <a:p>
            <a:r>
              <a:rPr lang="en-US" sz="1600" dirty="0" smtClean="0">
                <a:solidFill>
                  <a:srgbClr val="FF0000"/>
                </a:solidFill>
                <a:latin typeface="Tahoma" pitchFamily="34" charset="0"/>
                <a:ea typeface="Tahoma" pitchFamily="34" charset="0"/>
                <a:cs typeface="Tahoma" pitchFamily="34" charset="0"/>
              </a:rPr>
              <a:t>Apply replication property of the Dirac delta function</a:t>
            </a:r>
            <a:endParaRPr lang="en-SG" sz="1600" dirty="0">
              <a:solidFill>
                <a:srgbClr val="FF000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6650715"/>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04</TotalTime>
  <Words>817</Words>
  <Application>Microsoft Office PowerPoint</Application>
  <PresentationFormat>On-screen Show (4:3)</PresentationFormat>
  <Paragraphs>148</Paragraphs>
  <Slides>17</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SimSun</vt:lpstr>
      <vt:lpstr>Arial</vt:lpstr>
      <vt:lpstr>Calibri</vt:lpstr>
      <vt:lpstr>Symbol</vt:lpstr>
      <vt:lpstr>Tahoma</vt:lpstr>
      <vt:lpstr>Times</vt:lpstr>
      <vt:lpstr>Times New Roman</vt:lpstr>
      <vt:lpstr>Wingdings 2</vt:lpstr>
      <vt:lpstr>Blank</vt:lpstr>
      <vt:lpstr>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h Ai Poh</dc:creator>
  <cp:lastModifiedBy>Microsoft account</cp:lastModifiedBy>
  <cp:revision>220</cp:revision>
  <dcterms:created xsi:type="dcterms:W3CDTF">2011-07-16T16:21:12Z</dcterms:created>
  <dcterms:modified xsi:type="dcterms:W3CDTF">2014-08-28T03:36:37Z</dcterms:modified>
</cp:coreProperties>
</file>